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72"/>
  </p:notesMasterIdLst>
  <p:handoutMasterIdLst>
    <p:handoutMasterId r:id="rId73"/>
  </p:handoutMasterIdLst>
  <p:sldIdLst>
    <p:sldId id="258" r:id="rId2"/>
    <p:sldId id="379" r:id="rId3"/>
    <p:sldId id="601" r:id="rId4"/>
    <p:sldId id="602" r:id="rId5"/>
    <p:sldId id="603" r:id="rId6"/>
    <p:sldId id="604" r:id="rId7"/>
    <p:sldId id="500" r:id="rId8"/>
    <p:sldId id="499" r:id="rId9"/>
    <p:sldId id="614" r:id="rId10"/>
    <p:sldId id="559" r:id="rId11"/>
    <p:sldId id="558" r:id="rId12"/>
    <p:sldId id="501" r:id="rId13"/>
    <p:sldId id="428" r:id="rId14"/>
    <p:sldId id="429" r:id="rId15"/>
    <p:sldId id="510" r:id="rId16"/>
    <p:sldId id="503" r:id="rId17"/>
    <p:sldId id="504" r:id="rId18"/>
    <p:sldId id="560" r:id="rId19"/>
    <p:sldId id="561" r:id="rId20"/>
    <p:sldId id="562" r:id="rId21"/>
    <p:sldId id="502" r:id="rId22"/>
    <p:sldId id="580" r:id="rId23"/>
    <p:sldId id="536" r:id="rId24"/>
    <p:sldId id="535" r:id="rId25"/>
    <p:sldId id="534" r:id="rId26"/>
    <p:sldId id="533" r:id="rId27"/>
    <p:sldId id="532" r:id="rId28"/>
    <p:sldId id="531" r:id="rId29"/>
    <p:sldId id="530" r:id="rId30"/>
    <p:sldId id="436" r:id="rId31"/>
    <p:sldId id="537" r:id="rId32"/>
    <p:sldId id="458" r:id="rId33"/>
    <p:sldId id="538" r:id="rId34"/>
    <p:sldId id="616" r:id="rId35"/>
    <p:sldId id="441" r:id="rId36"/>
    <p:sldId id="617" r:id="rId37"/>
    <p:sldId id="567" r:id="rId38"/>
    <p:sldId id="566" r:id="rId39"/>
    <p:sldId id="565" r:id="rId40"/>
    <p:sldId id="564" r:id="rId41"/>
    <p:sldId id="476" r:id="rId42"/>
    <p:sldId id="620" r:id="rId43"/>
    <p:sldId id="619" r:id="rId44"/>
    <p:sldId id="621" r:id="rId45"/>
    <p:sldId id="622" r:id="rId46"/>
    <p:sldId id="625" r:id="rId47"/>
    <p:sldId id="556" r:id="rId48"/>
    <p:sldId id="624" r:id="rId49"/>
    <p:sldId id="527" r:id="rId50"/>
    <p:sldId id="540" r:id="rId51"/>
    <p:sldId id="541" r:id="rId52"/>
    <p:sldId id="383" r:id="rId53"/>
    <p:sldId id="542" r:id="rId54"/>
    <p:sldId id="544" r:id="rId55"/>
    <p:sldId id="543" r:id="rId56"/>
    <p:sldId id="375" r:id="rId57"/>
    <p:sldId id="487" r:id="rId58"/>
    <p:sldId id="488" r:id="rId59"/>
    <p:sldId id="587" r:id="rId60"/>
    <p:sldId id="593" r:id="rId61"/>
    <p:sldId id="594" r:id="rId62"/>
    <p:sldId id="591" r:id="rId63"/>
    <p:sldId id="612" r:id="rId64"/>
    <p:sldId id="408" r:id="rId65"/>
    <p:sldId id="627" r:id="rId66"/>
    <p:sldId id="623" r:id="rId67"/>
    <p:sldId id="626" r:id="rId68"/>
    <p:sldId id="597" r:id="rId69"/>
    <p:sldId id="598" r:id="rId70"/>
    <p:sldId id="599" r:id="rId71"/>
  </p:sldIdLst>
  <p:sldSz cx="9144000" cy="6858000" type="screen4x3"/>
  <p:notesSz cx="7099300" cy="10234613"/>
  <p:defaultTextStyle>
    <a:defPPr>
      <a:defRPr lang="he-IL"/>
    </a:defPPr>
    <a:lvl1pPr algn="ct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ct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ct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ct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ct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9900"/>
    <a:srgbClr val="9933FF"/>
    <a:srgbClr val="6600CC"/>
    <a:srgbClr val="000099"/>
    <a:srgbClr val="D9C5D2"/>
    <a:srgbClr val="CC3399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4661" autoAdjust="0"/>
    <p:restoredTop sz="53381" autoAdjust="0"/>
  </p:normalViewPr>
  <p:slideViewPr>
    <p:cSldViewPr>
      <p:cViewPr varScale="1">
        <p:scale>
          <a:sx n="79" d="100"/>
          <a:sy n="79" d="100"/>
        </p:scale>
        <p:origin x="-111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-102" y="144"/>
    </p:cViewPr>
  </p:sorterViewPr>
  <p:notesViewPr>
    <p:cSldViewPr>
      <p:cViewPr varScale="1">
        <p:scale>
          <a:sx n="54" d="100"/>
          <a:sy n="54" d="100"/>
        </p:scale>
        <p:origin x="-1860" y="-96"/>
      </p:cViewPr>
      <p:guideLst>
        <p:guide orient="horz" pos="3223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Carmeli_1\Desktop\IVR\&#1502;&#1495;&#1511;&#1512;\Chapter%20EDA\ID_time_by_experience1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Carmeli_1\Desktop\IVR\&#1502;&#1495;&#1511;&#1512;\Chapter%20EDA\mixture_fitting_tikunim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Carmeli_1\Desktop\IVR\&#1502;&#1495;&#1511;&#1512;\Chapter%20EDA\All_hist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vert="horz"/>
          <a:lstStyle/>
          <a:p>
            <a:pPr algn="ctr">
              <a:defRPr sz="1000" b="0" i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 sz="1400" b="1" dirty="0" err="1"/>
              <a:t>ILBank</a:t>
            </a:r>
            <a:r>
              <a:rPr lang="en-US" sz="1400" b="1" dirty="0"/>
              <a:t>, ID</a:t>
            </a:r>
            <a:r>
              <a:rPr lang="en-US" sz="1400" b="1" baseline="0" dirty="0"/>
              <a:t> </a:t>
            </a:r>
            <a:r>
              <a:rPr lang="en-US" sz="1400" b="1" dirty="0"/>
              <a:t>time</a:t>
            </a:r>
            <a:r>
              <a:rPr lang="en-US" sz="1400" b="1" baseline="0" dirty="0"/>
              <a:t> </a:t>
            </a:r>
            <a:r>
              <a:rPr lang="en-US" sz="1400" b="1" dirty="0"/>
              <a:t>by experience</a:t>
            </a:r>
          </a:p>
          <a:p>
            <a:pPr algn="ctr">
              <a:defRPr sz="1000" b="0" i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 sz="1400" b="1" dirty="0"/>
              <a:t>Total for November 2008 to June 2009, All days</a:t>
            </a:r>
          </a:p>
        </c:rich>
      </c:tx>
      <c:layout/>
      <c:overlay val="0"/>
      <c:spPr>
        <a:effectLst/>
      </c:sp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Total </c:v>
          </c:tx>
          <c:spPr>
            <a:ln w="28575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Chart1!$A$1:$A$236</c:f>
              <c:numCache>
                <c:formatCode>mm:ss</c:formatCode>
                <c:ptCount val="236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  <c:pt idx="90">
                  <c:v>1.05902777777778E-3</c:v>
                </c:pt>
                <c:pt idx="91">
                  <c:v>1.0706018518518499E-3</c:v>
                </c:pt>
                <c:pt idx="92">
                  <c:v>1.08217592592593E-3</c:v>
                </c:pt>
                <c:pt idx="93">
                  <c:v>1.0937500000000001E-3</c:v>
                </c:pt>
                <c:pt idx="94">
                  <c:v>1.10532407407407E-3</c:v>
                </c:pt>
                <c:pt idx="95">
                  <c:v>1.1168981481481501E-3</c:v>
                </c:pt>
                <c:pt idx="96">
                  <c:v>1.1284722222222199E-3</c:v>
                </c:pt>
                <c:pt idx="97">
                  <c:v>1.1400462962963E-3</c:v>
                </c:pt>
                <c:pt idx="98">
                  <c:v>1.1516203703703699E-3</c:v>
                </c:pt>
                <c:pt idx="99">
                  <c:v>1.16319444444444E-3</c:v>
                </c:pt>
                <c:pt idx="100">
                  <c:v>1.1747685185185201E-3</c:v>
                </c:pt>
                <c:pt idx="101">
                  <c:v>1.18634259259259E-3</c:v>
                </c:pt>
                <c:pt idx="102">
                  <c:v>1.19791666666667E-3</c:v>
                </c:pt>
                <c:pt idx="103">
                  <c:v>1.2094907407407399E-3</c:v>
                </c:pt>
                <c:pt idx="104">
                  <c:v>1.22106481481481E-3</c:v>
                </c:pt>
                <c:pt idx="105">
                  <c:v>1.2326388888888901E-3</c:v>
                </c:pt>
                <c:pt idx="106">
                  <c:v>1.24421296296296E-3</c:v>
                </c:pt>
                <c:pt idx="107">
                  <c:v>1.2557870370370401E-3</c:v>
                </c:pt>
                <c:pt idx="108">
                  <c:v>1.2673611111111099E-3</c:v>
                </c:pt>
                <c:pt idx="109">
                  <c:v>1.27893518518519E-3</c:v>
                </c:pt>
                <c:pt idx="110">
                  <c:v>1.2905092592592599E-3</c:v>
                </c:pt>
                <c:pt idx="111">
                  <c:v>1.30208333333333E-3</c:v>
                </c:pt>
                <c:pt idx="112">
                  <c:v>1.3136574074074101E-3</c:v>
                </c:pt>
                <c:pt idx="113">
                  <c:v>1.32523148148148E-3</c:v>
                </c:pt>
                <c:pt idx="114">
                  <c:v>1.33680555555556E-3</c:v>
                </c:pt>
                <c:pt idx="115">
                  <c:v>1.3483796296296299E-3</c:v>
                </c:pt>
                <c:pt idx="116">
                  <c:v>1.3599537037037E-3</c:v>
                </c:pt>
                <c:pt idx="117">
                  <c:v>1.3715277777777801E-3</c:v>
                </c:pt>
                <c:pt idx="118">
                  <c:v>1.38310185185185E-3</c:v>
                </c:pt>
                <c:pt idx="119">
                  <c:v>1.3946759259259301E-3</c:v>
                </c:pt>
                <c:pt idx="120">
                  <c:v>1.4062499999999999E-3</c:v>
                </c:pt>
                <c:pt idx="121">
                  <c:v>1.41782407407407E-3</c:v>
                </c:pt>
                <c:pt idx="122">
                  <c:v>1.4293981481481499E-3</c:v>
                </c:pt>
                <c:pt idx="123">
                  <c:v>1.44097222222222E-3</c:v>
                </c:pt>
                <c:pt idx="124">
                  <c:v>1.4525462962963001E-3</c:v>
                </c:pt>
                <c:pt idx="125">
                  <c:v>1.46412037037037E-3</c:v>
                </c:pt>
                <c:pt idx="126">
                  <c:v>1.4756944444444401E-3</c:v>
                </c:pt>
                <c:pt idx="127">
                  <c:v>1.4872685185185199E-3</c:v>
                </c:pt>
                <c:pt idx="128">
                  <c:v>1.49884259259259E-3</c:v>
                </c:pt>
                <c:pt idx="129">
                  <c:v>1.5104166666666701E-3</c:v>
                </c:pt>
                <c:pt idx="130">
                  <c:v>1.52199074074074E-3</c:v>
                </c:pt>
                <c:pt idx="131">
                  <c:v>1.5335648148148101E-3</c:v>
                </c:pt>
                <c:pt idx="132">
                  <c:v>1.5451388888888899E-3</c:v>
                </c:pt>
                <c:pt idx="133">
                  <c:v>1.55671296296296E-3</c:v>
                </c:pt>
                <c:pt idx="134">
                  <c:v>1.5682870370370399E-3</c:v>
                </c:pt>
                <c:pt idx="135">
                  <c:v>1.57986111111111E-3</c:v>
                </c:pt>
                <c:pt idx="136">
                  <c:v>1.5914351851851901E-3</c:v>
                </c:pt>
                <c:pt idx="137">
                  <c:v>1.60300925925926E-3</c:v>
                </c:pt>
                <c:pt idx="138">
                  <c:v>1.6145833333333301E-3</c:v>
                </c:pt>
                <c:pt idx="139">
                  <c:v>1.6261574074074099E-3</c:v>
                </c:pt>
                <c:pt idx="140">
                  <c:v>1.63773148148148E-3</c:v>
                </c:pt>
                <c:pt idx="141">
                  <c:v>1.6493055555555601E-3</c:v>
                </c:pt>
                <c:pt idx="142">
                  <c:v>1.66087962962963E-3</c:v>
                </c:pt>
                <c:pt idx="143">
                  <c:v>1.6724537037037001E-3</c:v>
                </c:pt>
                <c:pt idx="144">
                  <c:v>1.6840277777777799E-3</c:v>
                </c:pt>
                <c:pt idx="145">
                  <c:v>1.69560185185185E-3</c:v>
                </c:pt>
                <c:pt idx="146">
                  <c:v>1.7071759259259299E-3</c:v>
                </c:pt>
                <c:pt idx="147">
                  <c:v>1.71875E-3</c:v>
                </c:pt>
                <c:pt idx="148">
                  <c:v>1.7303240740740699E-3</c:v>
                </c:pt>
                <c:pt idx="149">
                  <c:v>1.74189814814815E-3</c:v>
                </c:pt>
                <c:pt idx="150">
                  <c:v>1.7534722222222201E-3</c:v>
                </c:pt>
                <c:pt idx="151">
                  <c:v>1.7650462962962999E-3</c:v>
                </c:pt>
                <c:pt idx="152">
                  <c:v>1.77662037037037E-3</c:v>
                </c:pt>
                <c:pt idx="153">
                  <c:v>1.7881944444444399E-3</c:v>
                </c:pt>
                <c:pt idx="154">
                  <c:v>1.79976851851852E-3</c:v>
                </c:pt>
                <c:pt idx="155">
                  <c:v>1.8113425925925901E-3</c:v>
                </c:pt>
                <c:pt idx="156">
                  <c:v>1.8229166666666699E-3</c:v>
                </c:pt>
                <c:pt idx="157">
                  <c:v>1.83449074074074E-3</c:v>
                </c:pt>
                <c:pt idx="158">
                  <c:v>1.8460648148148099E-3</c:v>
                </c:pt>
                <c:pt idx="159">
                  <c:v>1.85763888888889E-3</c:v>
                </c:pt>
                <c:pt idx="160">
                  <c:v>1.8692129629629599E-3</c:v>
                </c:pt>
                <c:pt idx="161">
                  <c:v>1.88078703703704E-3</c:v>
                </c:pt>
                <c:pt idx="162">
                  <c:v>1.8923611111111101E-3</c:v>
                </c:pt>
                <c:pt idx="163">
                  <c:v>1.9039351851851899E-3</c:v>
                </c:pt>
                <c:pt idx="164">
                  <c:v>1.91550925925926E-3</c:v>
                </c:pt>
                <c:pt idx="165">
                  <c:v>1.9270833333333299E-3</c:v>
                </c:pt>
                <c:pt idx="166">
                  <c:v>1.93865740740741E-3</c:v>
                </c:pt>
                <c:pt idx="167">
                  <c:v>1.9502314814814801E-3</c:v>
                </c:pt>
                <c:pt idx="168">
                  <c:v>1.9618055555555599E-3</c:v>
                </c:pt>
                <c:pt idx="169">
                  <c:v>1.97337962962963E-3</c:v>
                </c:pt>
                <c:pt idx="170">
                  <c:v>1.9849537037037002E-3</c:v>
                </c:pt>
                <c:pt idx="171">
                  <c:v>1.9965277777777798E-3</c:v>
                </c:pt>
                <c:pt idx="172">
                  <c:v>2.0081018518518499E-3</c:v>
                </c:pt>
                <c:pt idx="173">
                  <c:v>2.01967592592593E-3</c:v>
                </c:pt>
                <c:pt idx="174">
                  <c:v>2.0312500000000001E-3</c:v>
                </c:pt>
                <c:pt idx="175">
                  <c:v>2.0428240740740702E-3</c:v>
                </c:pt>
                <c:pt idx="176">
                  <c:v>2.0543981481481498E-3</c:v>
                </c:pt>
                <c:pt idx="177">
                  <c:v>2.0659722222222199E-3</c:v>
                </c:pt>
                <c:pt idx="178">
                  <c:v>2.0775462962963E-3</c:v>
                </c:pt>
                <c:pt idx="179">
                  <c:v>2.0891203703703701E-3</c:v>
                </c:pt>
                <c:pt idx="180">
                  <c:v>2.1006944444444402E-3</c:v>
                </c:pt>
                <c:pt idx="181">
                  <c:v>2.1122685185185198E-3</c:v>
                </c:pt>
                <c:pt idx="182">
                  <c:v>2.1238425925925899E-3</c:v>
                </c:pt>
                <c:pt idx="183">
                  <c:v>2.13541666666667E-3</c:v>
                </c:pt>
                <c:pt idx="184">
                  <c:v>2.1469907407407401E-3</c:v>
                </c:pt>
                <c:pt idx="185">
                  <c:v>2.1585648148148202E-3</c:v>
                </c:pt>
                <c:pt idx="186">
                  <c:v>2.1701388888888899E-3</c:v>
                </c:pt>
                <c:pt idx="187">
                  <c:v>2.18171296296296E-3</c:v>
                </c:pt>
                <c:pt idx="188">
                  <c:v>2.19328703703704E-3</c:v>
                </c:pt>
                <c:pt idx="189">
                  <c:v>2.2048611111111101E-3</c:v>
                </c:pt>
                <c:pt idx="190">
                  <c:v>2.2164351851851902E-3</c:v>
                </c:pt>
                <c:pt idx="191">
                  <c:v>2.2280092592592599E-3</c:v>
                </c:pt>
                <c:pt idx="192">
                  <c:v>2.23958333333333E-3</c:v>
                </c:pt>
                <c:pt idx="193">
                  <c:v>2.25115740740741E-3</c:v>
                </c:pt>
                <c:pt idx="194">
                  <c:v>2.2627314814814802E-3</c:v>
                </c:pt>
                <c:pt idx="195">
                  <c:v>2.2743055555555598E-3</c:v>
                </c:pt>
                <c:pt idx="196">
                  <c:v>2.2858796296296299E-3</c:v>
                </c:pt>
                <c:pt idx="197">
                  <c:v>2.2974537037037E-3</c:v>
                </c:pt>
                <c:pt idx="198">
                  <c:v>2.3090277777777801E-3</c:v>
                </c:pt>
                <c:pt idx="199">
                  <c:v>2.3206018518518502E-3</c:v>
                </c:pt>
                <c:pt idx="200">
                  <c:v>2.3321759259259298E-3</c:v>
                </c:pt>
                <c:pt idx="201">
                  <c:v>2.3437499999999999E-3</c:v>
                </c:pt>
                <c:pt idx="202">
                  <c:v>2.35532407407407E-3</c:v>
                </c:pt>
                <c:pt idx="203">
                  <c:v>2.3668981481481501E-3</c:v>
                </c:pt>
                <c:pt idx="204">
                  <c:v>2.3784722222222202E-3</c:v>
                </c:pt>
                <c:pt idx="205">
                  <c:v>2.3900462962962998E-3</c:v>
                </c:pt>
                <c:pt idx="206">
                  <c:v>2.4016203703703699E-3</c:v>
                </c:pt>
                <c:pt idx="207">
                  <c:v>2.41319444444444E-3</c:v>
                </c:pt>
                <c:pt idx="208">
                  <c:v>2.4247685185185201E-3</c:v>
                </c:pt>
                <c:pt idx="209">
                  <c:v>2.4363425925925902E-3</c:v>
                </c:pt>
                <c:pt idx="210">
                  <c:v>2.4479166666666699E-3</c:v>
                </c:pt>
                <c:pt idx="211">
                  <c:v>2.45949074074074E-3</c:v>
                </c:pt>
                <c:pt idx="212">
                  <c:v>2.4710648148148101E-3</c:v>
                </c:pt>
                <c:pt idx="213">
                  <c:v>2.4826388888888901E-3</c:v>
                </c:pt>
                <c:pt idx="214">
                  <c:v>2.4942129629629598E-3</c:v>
                </c:pt>
                <c:pt idx="215">
                  <c:v>2.5057870370370399E-3</c:v>
                </c:pt>
                <c:pt idx="216">
                  <c:v>2.51736111111111E-3</c:v>
                </c:pt>
                <c:pt idx="217">
                  <c:v>2.52893518518519E-3</c:v>
                </c:pt>
                <c:pt idx="218">
                  <c:v>2.5405092592592602E-3</c:v>
                </c:pt>
                <c:pt idx="219">
                  <c:v>2.5520833333333298E-3</c:v>
                </c:pt>
                <c:pt idx="220">
                  <c:v>2.5636574074074099E-3</c:v>
                </c:pt>
                <c:pt idx="221">
                  <c:v>2.57523148148148E-3</c:v>
                </c:pt>
                <c:pt idx="222">
                  <c:v>2.5868055555555601E-3</c:v>
                </c:pt>
                <c:pt idx="223">
                  <c:v>2.5983796296296302E-3</c:v>
                </c:pt>
                <c:pt idx="224">
                  <c:v>2.6099537037036998E-3</c:v>
                </c:pt>
                <c:pt idx="225">
                  <c:v>2.6215277777777799E-3</c:v>
                </c:pt>
                <c:pt idx="226">
                  <c:v>2.63310185185185E-3</c:v>
                </c:pt>
                <c:pt idx="227">
                  <c:v>2.6446759259259301E-3</c:v>
                </c:pt>
                <c:pt idx="228">
                  <c:v>2.6562500000000002E-3</c:v>
                </c:pt>
                <c:pt idx="229">
                  <c:v>2.6678240740740699E-3</c:v>
                </c:pt>
                <c:pt idx="230">
                  <c:v>2.6793981481481499E-3</c:v>
                </c:pt>
                <c:pt idx="231">
                  <c:v>2.69097222222222E-3</c:v>
                </c:pt>
                <c:pt idx="232">
                  <c:v>2.7025462962963001E-3</c:v>
                </c:pt>
                <c:pt idx="233">
                  <c:v>2.7141203703703702E-3</c:v>
                </c:pt>
                <c:pt idx="234">
                  <c:v>2.7256944444444399E-3</c:v>
                </c:pt>
                <c:pt idx="235">
                  <c:v>2.73726851851852E-3</c:v>
                </c:pt>
              </c:numCache>
            </c:numRef>
          </c:xVal>
          <c:yVal>
            <c:numRef>
              <c:f>Chart1!$B$1:$B$236</c:f>
              <c:numCache>
                <c:formatCode>General</c:formatCode>
                <c:ptCount val="236"/>
                <c:pt idx="0">
                  <c:v>5.3967051208019257E-3</c:v>
                </c:pt>
                <c:pt idx="1">
                  <c:v>6.452582310885191E-3</c:v>
                </c:pt>
                <c:pt idx="2">
                  <c:v>8.0950576812028885E-3</c:v>
                </c:pt>
                <c:pt idx="3">
                  <c:v>1.4899599365890026E-2</c:v>
                </c:pt>
                <c:pt idx="4">
                  <c:v>2.4754451587796211E-2</c:v>
                </c:pt>
                <c:pt idx="5">
                  <c:v>3.8363534957170486E-2</c:v>
                </c:pt>
                <c:pt idx="6">
                  <c:v>7.3090165853500366E-2</c:v>
                </c:pt>
                <c:pt idx="7">
                  <c:v>0.22208614647388458</c:v>
                </c:pt>
                <c:pt idx="8">
                  <c:v>0.3835180401802063</c:v>
                </c:pt>
                <c:pt idx="9">
                  <c:v>0.65886735916137695</c:v>
                </c:pt>
                <c:pt idx="10">
                  <c:v>0.70368343591690063</c:v>
                </c:pt>
                <c:pt idx="11">
                  <c:v>0.78439939022064209</c:v>
                </c:pt>
                <c:pt idx="12">
                  <c:v>0.93879210948944092</c:v>
                </c:pt>
                <c:pt idx="13">
                  <c:v>1.0651453733444214</c:v>
                </c:pt>
                <c:pt idx="14">
                  <c:v>1.2197726964950562</c:v>
                </c:pt>
                <c:pt idx="15">
                  <c:v>1.3275895118713379</c:v>
                </c:pt>
                <c:pt idx="16">
                  <c:v>1.423556923866272</c:v>
                </c:pt>
                <c:pt idx="17">
                  <c:v>1.4517136812210083</c:v>
                </c:pt>
                <c:pt idx="18">
                  <c:v>1.4449092149734497</c:v>
                </c:pt>
                <c:pt idx="19">
                  <c:v>1.4715408086776733</c:v>
                </c:pt>
                <c:pt idx="20">
                  <c:v>1.4546467065811157</c:v>
                </c:pt>
                <c:pt idx="21">
                  <c:v>1.4572278261184692</c:v>
                </c:pt>
                <c:pt idx="22">
                  <c:v>1.5081444978713989</c:v>
                </c:pt>
                <c:pt idx="23">
                  <c:v>1.5883911848068237</c:v>
                </c:pt>
                <c:pt idx="24">
                  <c:v>1.6951520442962646</c:v>
                </c:pt>
                <c:pt idx="25">
                  <c:v>1.7525213956832886</c:v>
                </c:pt>
                <c:pt idx="26">
                  <c:v>1.7521693706512451</c:v>
                </c:pt>
                <c:pt idx="27">
                  <c:v>1.9334284067153931</c:v>
                </c:pt>
                <c:pt idx="28">
                  <c:v>2.2013864517211914</c:v>
                </c:pt>
                <c:pt idx="29">
                  <c:v>2.5173282623291016</c:v>
                </c:pt>
                <c:pt idx="30">
                  <c:v>2.8159070014953613</c:v>
                </c:pt>
                <c:pt idx="31">
                  <c:v>3.1127257347106934</c:v>
                </c:pt>
                <c:pt idx="32">
                  <c:v>3.1969614028930664</c:v>
                </c:pt>
                <c:pt idx="33">
                  <c:v>2.9897747039794922</c:v>
                </c:pt>
                <c:pt idx="34">
                  <c:v>2.7246322631835938</c:v>
                </c:pt>
                <c:pt idx="35">
                  <c:v>2.4875292778015137</c:v>
                </c:pt>
                <c:pt idx="36">
                  <c:v>2.228018045425415</c:v>
                </c:pt>
                <c:pt idx="37">
                  <c:v>1.9712052345275879</c:v>
                </c:pt>
                <c:pt idx="38">
                  <c:v>1.7167388200759888</c:v>
                </c:pt>
                <c:pt idx="39">
                  <c:v>1.5492063760757446</c:v>
                </c:pt>
                <c:pt idx="40">
                  <c:v>1.3970427513122559</c:v>
                </c:pt>
                <c:pt idx="41">
                  <c:v>1.2969690561294556</c:v>
                </c:pt>
                <c:pt idx="42">
                  <c:v>1.2685776948928833</c:v>
                </c:pt>
                <c:pt idx="43">
                  <c:v>1.27491295337677</c:v>
                </c:pt>
                <c:pt idx="44">
                  <c:v>1.2813656330108643</c:v>
                </c:pt>
                <c:pt idx="45">
                  <c:v>1.2834773063659668</c:v>
                </c:pt>
                <c:pt idx="46">
                  <c:v>1.2564936876296997</c:v>
                </c:pt>
                <c:pt idx="47">
                  <c:v>1.2113257646560669</c:v>
                </c:pt>
                <c:pt idx="48">
                  <c:v>1.1493809223175049</c:v>
                </c:pt>
                <c:pt idx="49">
                  <c:v>1.0592793226242065</c:v>
                </c:pt>
                <c:pt idx="50">
                  <c:v>1.0095359086990356</c:v>
                </c:pt>
                <c:pt idx="51">
                  <c:v>0.99534016847610474</c:v>
                </c:pt>
                <c:pt idx="52">
                  <c:v>0.90652918815612793</c:v>
                </c:pt>
                <c:pt idx="53">
                  <c:v>0.87778586149215698</c:v>
                </c:pt>
                <c:pt idx="54">
                  <c:v>0.83801448345184326</c:v>
                </c:pt>
                <c:pt idx="55">
                  <c:v>0.77489650249481201</c:v>
                </c:pt>
                <c:pt idx="56">
                  <c:v>0.76656681299209595</c:v>
                </c:pt>
                <c:pt idx="57">
                  <c:v>0.74943810701370239</c:v>
                </c:pt>
                <c:pt idx="58">
                  <c:v>0.72925913333892822</c:v>
                </c:pt>
                <c:pt idx="59">
                  <c:v>0.69816946983337402</c:v>
                </c:pt>
                <c:pt idx="60">
                  <c:v>0.69429785013198853</c:v>
                </c:pt>
                <c:pt idx="61">
                  <c:v>0.66215223073959351</c:v>
                </c:pt>
                <c:pt idx="62">
                  <c:v>0.65910196304321289</c:v>
                </c:pt>
                <c:pt idx="63">
                  <c:v>0.63376092910766602</c:v>
                </c:pt>
                <c:pt idx="64">
                  <c:v>0.63024133443832397</c:v>
                </c:pt>
                <c:pt idx="65">
                  <c:v>0.56946974992752075</c:v>
                </c:pt>
                <c:pt idx="66">
                  <c:v>0.54577118158340454</c:v>
                </c:pt>
                <c:pt idx="67">
                  <c:v>0.51233506202697754</c:v>
                </c:pt>
                <c:pt idx="68">
                  <c:v>0.48030680418014526</c:v>
                </c:pt>
                <c:pt idx="69">
                  <c:v>0.46423396468162537</c:v>
                </c:pt>
                <c:pt idx="70">
                  <c:v>0.42328941822052002</c:v>
                </c:pt>
                <c:pt idx="71">
                  <c:v>0.38128897547721863</c:v>
                </c:pt>
                <c:pt idx="72">
                  <c:v>0.36826649308204651</c:v>
                </c:pt>
                <c:pt idx="73">
                  <c:v>0.35043388605117798</c:v>
                </c:pt>
                <c:pt idx="74">
                  <c:v>0.3296683132648468</c:v>
                </c:pt>
                <c:pt idx="75">
                  <c:v>0.32169055938720703</c:v>
                </c:pt>
                <c:pt idx="76">
                  <c:v>0.3008076548576355</c:v>
                </c:pt>
                <c:pt idx="77">
                  <c:v>0.27957278490066528</c:v>
                </c:pt>
                <c:pt idx="78">
                  <c:v>0.26842743158340454</c:v>
                </c:pt>
                <c:pt idx="79">
                  <c:v>0.26021504402160645</c:v>
                </c:pt>
                <c:pt idx="80">
                  <c:v>0.25082945823669434</c:v>
                </c:pt>
                <c:pt idx="81">
                  <c:v>0.23733772337436676</c:v>
                </c:pt>
                <c:pt idx="82">
                  <c:v>0.22267274558544159</c:v>
                </c:pt>
                <c:pt idx="83">
                  <c:v>0.21434305608272552</c:v>
                </c:pt>
                <c:pt idx="84">
                  <c:v>0.19991274178028107</c:v>
                </c:pt>
                <c:pt idx="85">
                  <c:v>0.19639314711093903</c:v>
                </c:pt>
                <c:pt idx="86">
                  <c:v>0.18231478333473206</c:v>
                </c:pt>
                <c:pt idx="87">
                  <c:v>0.17938178777694702</c:v>
                </c:pt>
                <c:pt idx="88">
                  <c:v>0.17527560889720917</c:v>
                </c:pt>
                <c:pt idx="89">
                  <c:v>0.16530342400074005</c:v>
                </c:pt>
                <c:pt idx="90">
                  <c:v>0.1709347665309906</c:v>
                </c:pt>
                <c:pt idx="91">
                  <c:v>0.1642475426197052</c:v>
                </c:pt>
                <c:pt idx="92">
                  <c:v>0.16201847791671753</c:v>
                </c:pt>
                <c:pt idx="93">
                  <c:v>0.15990673005580902</c:v>
                </c:pt>
                <c:pt idx="94">
                  <c:v>0.15932013094425201</c:v>
                </c:pt>
                <c:pt idx="95">
                  <c:v>0.14735351502895355</c:v>
                </c:pt>
                <c:pt idx="96">
                  <c:v>0.15216362476348877</c:v>
                </c:pt>
                <c:pt idx="97">
                  <c:v>0.14301268756389618</c:v>
                </c:pt>
                <c:pt idx="98">
                  <c:v>0.14195680618286133</c:v>
                </c:pt>
                <c:pt idx="99">
                  <c:v>0.1380852609872818</c:v>
                </c:pt>
                <c:pt idx="100">
                  <c:v>0.14230877161026001</c:v>
                </c:pt>
                <c:pt idx="101">
                  <c:v>0.13726402819156647</c:v>
                </c:pt>
                <c:pt idx="102">
                  <c:v>0.13221928477287292</c:v>
                </c:pt>
                <c:pt idx="103">
                  <c:v>0.13468299806118011</c:v>
                </c:pt>
                <c:pt idx="104">
                  <c:v>0.12811309099197388</c:v>
                </c:pt>
                <c:pt idx="105">
                  <c:v>0.13292320072650909</c:v>
                </c:pt>
                <c:pt idx="106">
                  <c:v>0.12999020516872406</c:v>
                </c:pt>
                <c:pt idx="107">
                  <c:v>0.12119123339653015</c:v>
                </c:pt>
                <c:pt idx="108">
                  <c:v>0.12060463428497314</c:v>
                </c:pt>
                <c:pt idx="109">
                  <c:v>0.11814092099666595</c:v>
                </c:pt>
                <c:pt idx="110">
                  <c:v>0.11790628731250763</c:v>
                </c:pt>
                <c:pt idx="111">
                  <c:v>0.11239225417375565</c:v>
                </c:pt>
                <c:pt idx="112">
                  <c:v>0.1134481355547905</c:v>
                </c:pt>
                <c:pt idx="113">
                  <c:v>0.11262688785791397</c:v>
                </c:pt>
                <c:pt idx="114">
                  <c:v>0.10535307228565216</c:v>
                </c:pt>
                <c:pt idx="115">
                  <c:v>0.10664358735084534</c:v>
                </c:pt>
                <c:pt idx="116">
                  <c:v>0.10511843115091324</c:v>
                </c:pt>
                <c:pt idx="117">
                  <c:v>0.10394524037837982</c:v>
                </c:pt>
                <c:pt idx="118">
                  <c:v>0.10206811875104904</c:v>
                </c:pt>
                <c:pt idx="119">
                  <c:v>0.10042564570903778</c:v>
                </c:pt>
                <c:pt idx="120">
                  <c:v>9.373842179775238E-2</c:v>
                </c:pt>
                <c:pt idx="121">
                  <c:v>9.8196573555469513E-2</c:v>
                </c:pt>
                <c:pt idx="122">
                  <c:v>9.3973062932491302E-2</c:v>
                </c:pt>
                <c:pt idx="123">
                  <c:v>8.8576361536979675E-2</c:v>
                </c:pt>
                <c:pt idx="124">
                  <c:v>8.7989762425422668E-2</c:v>
                </c:pt>
                <c:pt idx="125">
                  <c:v>9.315183013677597E-2</c:v>
                </c:pt>
                <c:pt idx="126">
                  <c:v>8.7403163313865662E-2</c:v>
                </c:pt>
                <c:pt idx="127">
                  <c:v>8.8224396109580994E-2</c:v>
                </c:pt>
                <c:pt idx="128">
                  <c:v>8.5408732295036316E-2</c:v>
                </c:pt>
                <c:pt idx="129">
                  <c:v>8.8224396109580994E-2</c:v>
                </c:pt>
                <c:pt idx="130">
                  <c:v>7.9425424337387085E-2</c:v>
                </c:pt>
                <c:pt idx="131">
                  <c:v>8.5760690271854401E-2</c:v>
                </c:pt>
                <c:pt idx="132">
                  <c:v>8.6699239909648895E-2</c:v>
                </c:pt>
                <c:pt idx="133">
                  <c:v>8.0481298267841339E-2</c:v>
                </c:pt>
                <c:pt idx="134">
                  <c:v>8.0246657133102417E-2</c:v>
                </c:pt>
                <c:pt idx="135">
                  <c:v>7.5553871691226959E-2</c:v>
                </c:pt>
                <c:pt idx="136">
                  <c:v>6.8866655230522156E-2</c:v>
                </c:pt>
                <c:pt idx="137">
                  <c:v>7.5319238007068634E-2</c:v>
                </c:pt>
                <c:pt idx="138">
                  <c:v>7.4380673468112946E-2</c:v>
                </c:pt>
                <c:pt idx="139">
                  <c:v>7.5201913714408875E-2</c:v>
                </c:pt>
                <c:pt idx="140">
                  <c:v>7.0743769407272339E-2</c:v>
                </c:pt>
                <c:pt idx="141">
                  <c:v>6.8632014095783234E-2</c:v>
                </c:pt>
                <c:pt idx="142">
                  <c:v>6.26487135887146E-2</c:v>
                </c:pt>
                <c:pt idx="143">
                  <c:v>6.3352629542350769E-2</c:v>
                </c:pt>
                <c:pt idx="144">
                  <c:v>6.1827473342418671E-2</c:v>
                </c:pt>
                <c:pt idx="145">
                  <c:v>6.6989541053771973E-2</c:v>
                </c:pt>
                <c:pt idx="146">
                  <c:v>6.2179435044527054E-2</c:v>
                </c:pt>
                <c:pt idx="147">
                  <c:v>6.1006229370832443E-2</c:v>
                </c:pt>
                <c:pt idx="148">
                  <c:v>5.8542519807815552E-2</c:v>
                </c:pt>
                <c:pt idx="149">
                  <c:v>5.267653614282608E-2</c:v>
                </c:pt>
                <c:pt idx="150">
                  <c:v>6.0888912528753281E-2</c:v>
                </c:pt>
                <c:pt idx="151">
                  <c:v>5.6196127086877823E-2</c:v>
                </c:pt>
                <c:pt idx="152">
                  <c:v>5.5961485952138901E-2</c:v>
                </c:pt>
                <c:pt idx="153">
                  <c:v>5.5022932589054108E-2</c:v>
                </c:pt>
                <c:pt idx="154">
                  <c:v>5.2559215575456619E-2</c:v>
                </c:pt>
                <c:pt idx="155">
                  <c:v>5.3263135254383087E-2</c:v>
                </c:pt>
                <c:pt idx="156">
                  <c:v>5.5022932589054108E-2</c:v>
                </c:pt>
                <c:pt idx="157">
                  <c:v>5.1386021077632904E-2</c:v>
                </c:pt>
                <c:pt idx="158">
                  <c:v>5.2911177277565002E-2</c:v>
                </c:pt>
                <c:pt idx="159">
                  <c:v>5.091673880815506E-2</c:v>
                </c:pt>
                <c:pt idx="160">
                  <c:v>4.9860864877700806E-2</c:v>
                </c:pt>
                <c:pt idx="161">
                  <c:v>4.5168079435825348E-2</c:v>
                </c:pt>
                <c:pt idx="162">
                  <c:v>4.4816117733716965E-2</c:v>
                </c:pt>
                <c:pt idx="163">
                  <c:v>5.0799421966075897E-2</c:v>
                </c:pt>
                <c:pt idx="164">
                  <c:v>4.5637354254722595E-2</c:v>
                </c:pt>
                <c:pt idx="165">
                  <c:v>4.7279831022024155E-2</c:v>
                </c:pt>
                <c:pt idx="166">
                  <c:v>4.3525602668523788E-2</c:v>
                </c:pt>
                <c:pt idx="167">
                  <c:v>4.446415975689888E-2</c:v>
                </c:pt>
                <c:pt idx="168">
                  <c:v>4.2469725012779236E-2</c:v>
                </c:pt>
                <c:pt idx="169">
                  <c:v>4.0123328566551208E-2</c:v>
                </c:pt>
                <c:pt idx="170">
                  <c:v>4.1531167924404144E-2</c:v>
                </c:pt>
                <c:pt idx="171">
                  <c:v>4.2117767035961151E-2</c:v>
                </c:pt>
                <c:pt idx="172">
                  <c:v>4.024064913392067E-2</c:v>
                </c:pt>
                <c:pt idx="173">
                  <c:v>3.9536729454994202E-2</c:v>
                </c:pt>
                <c:pt idx="174">
                  <c:v>3.9771374315023422E-2</c:v>
                </c:pt>
                <c:pt idx="175">
                  <c:v>3.7659619003534317E-2</c:v>
                </c:pt>
                <c:pt idx="176">
                  <c:v>3.9771374315023422E-2</c:v>
                </c:pt>
                <c:pt idx="177">
                  <c:v>3.8363534957170486E-2</c:v>
                </c:pt>
                <c:pt idx="178">
                  <c:v>3.6838378757238388E-2</c:v>
                </c:pt>
                <c:pt idx="179">
                  <c:v>3.6369100213050842E-2</c:v>
                </c:pt>
                <c:pt idx="180">
                  <c:v>4.2352404445409775E-2</c:v>
                </c:pt>
                <c:pt idx="181">
                  <c:v>3.9654053747653961E-2</c:v>
                </c:pt>
                <c:pt idx="182">
                  <c:v>3.7894256412982941E-2</c:v>
                </c:pt>
                <c:pt idx="183">
                  <c:v>3.5782504826784134E-2</c:v>
                </c:pt>
                <c:pt idx="184">
                  <c:v>3.9771374315023422E-2</c:v>
                </c:pt>
                <c:pt idx="185">
                  <c:v>4.2939003556966782E-2</c:v>
                </c:pt>
                <c:pt idx="186">
                  <c:v>4.1648484766483307E-2</c:v>
                </c:pt>
                <c:pt idx="187">
                  <c:v>4.1648484766483307E-2</c:v>
                </c:pt>
                <c:pt idx="188">
                  <c:v>4.2587041854858398E-2</c:v>
                </c:pt>
                <c:pt idx="189">
                  <c:v>4.1648484766483307E-2</c:v>
                </c:pt>
                <c:pt idx="190">
                  <c:v>4.3056324124336243E-2</c:v>
                </c:pt>
                <c:pt idx="191">
                  <c:v>4.3994881212711334E-2</c:v>
                </c:pt>
                <c:pt idx="192">
                  <c:v>4.2704366147518158E-2</c:v>
                </c:pt>
                <c:pt idx="193">
                  <c:v>4.4698797166347504E-2</c:v>
                </c:pt>
                <c:pt idx="194">
                  <c:v>4.2352404445409775E-2</c:v>
                </c:pt>
                <c:pt idx="195">
                  <c:v>4.1765805333852768E-2</c:v>
                </c:pt>
                <c:pt idx="196">
                  <c:v>4.1648484766483307E-2</c:v>
                </c:pt>
                <c:pt idx="197">
                  <c:v>4.0123328566551208E-2</c:v>
                </c:pt>
                <c:pt idx="198">
                  <c:v>3.777693584561348E-2</c:v>
                </c:pt>
                <c:pt idx="199">
                  <c:v>3.8363534957170486E-2</c:v>
                </c:pt>
                <c:pt idx="200">
                  <c:v>3.6838378757238388E-2</c:v>
                </c:pt>
                <c:pt idx="201">
                  <c:v>3.6134462803602219E-2</c:v>
                </c:pt>
                <c:pt idx="202">
                  <c:v>3.6721061915159225E-2</c:v>
                </c:pt>
                <c:pt idx="203">
                  <c:v>3.5782504826784134E-2</c:v>
                </c:pt>
                <c:pt idx="204">
                  <c:v>3.5547863692045212E-2</c:v>
                </c:pt>
                <c:pt idx="205">
                  <c:v>3.2262913882732391E-2</c:v>
                </c:pt>
                <c:pt idx="206">
                  <c:v>3.2614868134260178E-2</c:v>
                </c:pt>
                <c:pt idx="207">
                  <c:v>3.4726623445749283E-2</c:v>
                </c:pt>
                <c:pt idx="208">
                  <c:v>3.2262913882732391E-2</c:v>
                </c:pt>
                <c:pt idx="209">
                  <c:v>3.1793631613254547E-2</c:v>
                </c:pt>
                <c:pt idx="210">
                  <c:v>3.3670749515295029E-2</c:v>
                </c:pt>
                <c:pt idx="211">
                  <c:v>2.7804762125015259E-2</c:v>
                </c:pt>
                <c:pt idx="212">
                  <c:v>3.3905386924743652E-2</c:v>
                </c:pt>
                <c:pt idx="213">
                  <c:v>2.6631567627191544E-2</c:v>
                </c:pt>
                <c:pt idx="214">
                  <c:v>2.7335485443472862E-2</c:v>
                </c:pt>
                <c:pt idx="215">
                  <c:v>2.9681878164410591E-2</c:v>
                </c:pt>
                <c:pt idx="216">
                  <c:v>3.6134462803602219E-2</c:v>
                </c:pt>
                <c:pt idx="217">
                  <c:v>3.378807008266449E-2</c:v>
                </c:pt>
                <c:pt idx="218">
                  <c:v>3.5782504826784134E-2</c:v>
                </c:pt>
                <c:pt idx="219">
                  <c:v>3.6838378757238388E-2</c:v>
                </c:pt>
                <c:pt idx="220">
                  <c:v>4.0944568812847137E-2</c:v>
                </c:pt>
                <c:pt idx="221">
                  <c:v>4.200044646859169E-2</c:v>
                </c:pt>
                <c:pt idx="222">
                  <c:v>3.9419412612915039E-2</c:v>
                </c:pt>
                <c:pt idx="223">
                  <c:v>4.7045189887285233E-2</c:v>
                </c:pt>
                <c:pt idx="224">
                  <c:v>4.4933438301086426E-2</c:v>
                </c:pt>
                <c:pt idx="225">
                  <c:v>4.2235083878040314E-2</c:v>
                </c:pt>
                <c:pt idx="226">
                  <c:v>3.7894256412982941E-2</c:v>
                </c:pt>
                <c:pt idx="227">
                  <c:v>4.4816117733716965E-2</c:v>
                </c:pt>
                <c:pt idx="228">
                  <c:v>4.2117767035961151E-2</c:v>
                </c:pt>
                <c:pt idx="229">
                  <c:v>5.830787867307663E-2</c:v>
                </c:pt>
                <c:pt idx="230">
                  <c:v>7.3794081807136536E-2</c:v>
                </c:pt>
                <c:pt idx="231">
                  <c:v>7.6023153960704803E-2</c:v>
                </c:pt>
                <c:pt idx="232">
                  <c:v>8.3296969532966614E-2</c:v>
                </c:pt>
                <c:pt idx="233">
                  <c:v>6.8280048668384552E-2</c:v>
                </c:pt>
                <c:pt idx="234">
                  <c:v>5.2793856710195541E-2</c:v>
                </c:pt>
                <c:pt idx="235">
                  <c:v>5.4201692342758179E-2</c:v>
                </c:pt>
              </c:numCache>
            </c:numRef>
          </c:yVal>
          <c:smooth val="0"/>
        </c:ser>
        <c:ser>
          <c:idx val="1"/>
          <c:order val="1"/>
          <c:tx>
            <c:v>1 </c:v>
          </c:tx>
          <c:spPr>
            <a:ln w="127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Chart1!$A$1:$A$236</c:f>
              <c:numCache>
                <c:formatCode>mm:ss</c:formatCode>
                <c:ptCount val="236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  <c:pt idx="90">
                  <c:v>1.05902777777778E-3</c:v>
                </c:pt>
                <c:pt idx="91">
                  <c:v>1.0706018518518499E-3</c:v>
                </c:pt>
                <c:pt idx="92">
                  <c:v>1.08217592592593E-3</c:v>
                </c:pt>
                <c:pt idx="93">
                  <c:v>1.0937500000000001E-3</c:v>
                </c:pt>
                <c:pt idx="94">
                  <c:v>1.10532407407407E-3</c:v>
                </c:pt>
                <c:pt idx="95">
                  <c:v>1.1168981481481501E-3</c:v>
                </c:pt>
                <c:pt idx="96">
                  <c:v>1.1284722222222199E-3</c:v>
                </c:pt>
                <c:pt idx="97">
                  <c:v>1.1400462962963E-3</c:v>
                </c:pt>
                <c:pt idx="98">
                  <c:v>1.1516203703703699E-3</c:v>
                </c:pt>
                <c:pt idx="99">
                  <c:v>1.16319444444444E-3</c:v>
                </c:pt>
                <c:pt idx="100">
                  <c:v>1.1747685185185201E-3</c:v>
                </c:pt>
                <c:pt idx="101">
                  <c:v>1.18634259259259E-3</c:v>
                </c:pt>
                <c:pt idx="102">
                  <c:v>1.19791666666667E-3</c:v>
                </c:pt>
                <c:pt idx="103">
                  <c:v>1.2094907407407399E-3</c:v>
                </c:pt>
                <c:pt idx="104">
                  <c:v>1.22106481481481E-3</c:v>
                </c:pt>
                <c:pt idx="105">
                  <c:v>1.2326388888888901E-3</c:v>
                </c:pt>
                <c:pt idx="106">
                  <c:v>1.24421296296296E-3</c:v>
                </c:pt>
                <c:pt idx="107">
                  <c:v>1.2557870370370401E-3</c:v>
                </c:pt>
                <c:pt idx="108">
                  <c:v>1.2673611111111099E-3</c:v>
                </c:pt>
                <c:pt idx="109">
                  <c:v>1.27893518518519E-3</c:v>
                </c:pt>
                <c:pt idx="110">
                  <c:v>1.2905092592592599E-3</c:v>
                </c:pt>
                <c:pt idx="111">
                  <c:v>1.30208333333333E-3</c:v>
                </c:pt>
                <c:pt idx="112">
                  <c:v>1.3136574074074101E-3</c:v>
                </c:pt>
                <c:pt idx="113">
                  <c:v>1.32523148148148E-3</c:v>
                </c:pt>
                <c:pt idx="114">
                  <c:v>1.33680555555556E-3</c:v>
                </c:pt>
                <c:pt idx="115">
                  <c:v>1.3483796296296299E-3</c:v>
                </c:pt>
                <c:pt idx="116">
                  <c:v>1.3599537037037E-3</c:v>
                </c:pt>
                <c:pt idx="117">
                  <c:v>1.3715277777777801E-3</c:v>
                </c:pt>
                <c:pt idx="118">
                  <c:v>1.38310185185185E-3</c:v>
                </c:pt>
                <c:pt idx="119">
                  <c:v>1.3946759259259301E-3</c:v>
                </c:pt>
                <c:pt idx="120">
                  <c:v>1.4062499999999999E-3</c:v>
                </c:pt>
                <c:pt idx="121">
                  <c:v>1.41782407407407E-3</c:v>
                </c:pt>
                <c:pt idx="122">
                  <c:v>1.4293981481481499E-3</c:v>
                </c:pt>
                <c:pt idx="123">
                  <c:v>1.44097222222222E-3</c:v>
                </c:pt>
                <c:pt idx="124">
                  <c:v>1.4525462962963001E-3</c:v>
                </c:pt>
                <c:pt idx="125">
                  <c:v>1.46412037037037E-3</c:v>
                </c:pt>
                <c:pt idx="126">
                  <c:v>1.4756944444444401E-3</c:v>
                </c:pt>
                <c:pt idx="127">
                  <c:v>1.4872685185185199E-3</c:v>
                </c:pt>
                <c:pt idx="128">
                  <c:v>1.49884259259259E-3</c:v>
                </c:pt>
                <c:pt idx="129">
                  <c:v>1.5104166666666701E-3</c:v>
                </c:pt>
                <c:pt idx="130">
                  <c:v>1.52199074074074E-3</c:v>
                </c:pt>
                <c:pt idx="131">
                  <c:v>1.5335648148148101E-3</c:v>
                </c:pt>
                <c:pt idx="132">
                  <c:v>1.5451388888888899E-3</c:v>
                </c:pt>
                <c:pt idx="133">
                  <c:v>1.55671296296296E-3</c:v>
                </c:pt>
                <c:pt idx="134">
                  <c:v>1.5682870370370399E-3</c:v>
                </c:pt>
                <c:pt idx="135">
                  <c:v>1.57986111111111E-3</c:v>
                </c:pt>
                <c:pt idx="136">
                  <c:v>1.5914351851851901E-3</c:v>
                </c:pt>
                <c:pt idx="137">
                  <c:v>1.60300925925926E-3</c:v>
                </c:pt>
                <c:pt idx="138">
                  <c:v>1.6145833333333301E-3</c:v>
                </c:pt>
                <c:pt idx="139">
                  <c:v>1.6261574074074099E-3</c:v>
                </c:pt>
                <c:pt idx="140">
                  <c:v>1.63773148148148E-3</c:v>
                </c:pt>
                <c:pt idx="141">
                  <c:v>1.6493055555555601E-3</c:v>
                </c:pt>
                <c:pt idx="142">
                  <c:v>1.66087962962963E-3</c:v>
                </c:pt>
                <c:pt idx="143">
                  <c:v>1.6724537037037001E-3</c:v>
                </c:pt>
                <c:pt idx="144">
                  <c:v>1.6840277777777799E-3</c:v>
                </c:pt>
                <c:pt idx="145">
                  <c:v>1.69560185185185E-3</c:v>
                </c:pt>
                <c:pt idx="146">
                  <c:v>1.7071759259259299E-3</c:v>
                </c:pt>
                <c:pt idx="147">
                  <c:v>1.71875E-3</c:v>
                </c:pt>
                <c:pt idx="148">
                  <c:v>1.7303240740740699E-3</c:v>
                </c:pt>
                <c:pt idx="149">
                  <c:v>1.74189814814815E-3</c:v>
                </c:pt>
                <c:pt idx="150">
                  <c:v>1.7534722222222201E-3</c:v>
                </c:pt>
                <c:pt idx="151">
                  <c:v>1.7650462962962999E-3</c:v>
                </c:pt>
                <c:pt idx="152">
                  <c:v>1.77662037037037E-3</c:v>
                </c:pt>
                <c:pt idx="153">
                  <c:v>1.7881944444444399E-3</c:v>
                </c:pt>
                <c:pt idx="154">
                  <c:v>1.79976851851852E-3</c:v>
                </c:pt>
                <c:pt idx="155">
                  <c:v>1.8113425925925901E-3</c:v>
                </c:pt>
                <c:pt idx="156">
                  <c:v>1.8229166666666699E-3</c:v>
                </c:pt>
                <c:pt idx="157">
                  <c:v>1.83449074074074E-3</c:v>
                </c:pt>
                <c:pt idx="158">
                  <c:v>1.8460648148148099E-3</c:v>
                </c:pt>
                <c:pt idx="159">
                  <c:v>1.85763888888889E-3</c:v>
                </c:pt>
                <c:pt idx="160">
                  <c:v>1.8692129629629599E-3</c:v>
                </c:pt>
                <c:pt idx="161">
                  <c:v>1.88078703703704E-3</c:v>
                </c:pt>
                <c:pt idx="162">
                  <c:v>1.8923611111111101E-3</c:v>
                </c:pt>
                <c:pt idx="163">
                  <c:v>1.9039351851851899E-3</c:v>
                </c:pt>
                <c:pt idx="164">
                  <c:v>1.91550925925926E-3</c:v>
                </c:pt>
                <c:pt idx="165">
                  <c:v>1.9270833333333299E-3</c:v>
                </c:pt>
                <c:pt idx="166">
                  <c:v>1.93865740740741E-3</c:v>
                </c:pt>
                <c:pt idx="167">
                  <c:v>1.9502314814814801E-3</c:v>
                </c:pt>
                <c:pt idx="168">
                  <c:v>1.9618055555555599E-3</c:v>
                </c:pt>
                <c:pt idx="169">
                  <c:v>1.97337962962963E-3</c:v>
                </c:pt>
                <c:pt idx="170">
                  <c:v>1.9849537037037002E-3</c:v>
                </c:pt>
                <c:pt idx="171">
                  <c:v>1.9965277777777798E-3</c:v>
                </c:pt>
                <c:pt idx="172">
                  <c:v>2.0081018518518499E-3</c:v>
                </c:pt>
                <c:pt idx="173">
                  <c:v>2.01967592592593E-3</c:v>
                </c:pt>
                <c:pt idx="174">
                  <c:v>2.0312500000000001E-3</c:v>
                </c:pt>
                <c:pt idx="175">
                  <c:v>2.0428240740740702E-3</c:v>
                </c:pt>
                <c:pt idx="176">
                  <c:v>2.0543981481481498E-3</c:v>
                </c:pt>
                <c:pt idx="177">
                  <c:v>2.0659722222222199E-3</c:v>
                </c:pt>
                <c:pt idx="178">
                  <c:v>2.0775462962963E-3</c:v>
                </c:pt>
                <c:pt idx="179">
                  <c:v>2.0891203703703701E-3</c:v>
                </c:pt>
                <c:pt idx="180">
                  <c:v>2.1006944444444402E-3</c:v>
                </c:pt>
                <c:pt idx="181">
                  <c:v>2.1122685185185198E-3</c:v>
                </c:pt>
                <c:pt idx="182">
                  <c:v>2.1238425925925899E-3</c:v>
                </c:pt>
                <c:pt idx="183">
                  <c:v>2.13541666666667E-3</c:v>
                </c:pt>
                <c:pt idx="184">
                  <c:v>2.1469907407407401E-3</c:v>
                </c:pt>
                <c:pt idx="185">
                  <c:v>2.1585648148148202E-3</c:v>
                </c:pt>
                <c:pt idx="186">
                  <c:v>2.1701388888888899E-3</c:v>
                </c:pt>
                <c:pt idx="187">
                  <c:v>2.18171296296296E-3</c:v>
                </c:pt>
                <c:pt idx="188">
                  <c:v>2.19328703703704E-3</c:v>
                </c:pt>
                <c:pt idx="189">
                  <c:v>2.2048611111111101E-3</c:v>
                </c:pt>
                <c:pt idx="190">
                  <c:v>2.2164351851851902E-3</c:v>
                </c:pt>
                <c:pt idx="191">
                  <c:v>2.2280092592592599E-3</c:v>
                </c:pt>
                <c:pt idx="192">
                  <c:v>2.23958333333333E-3</c:v>
                </c:pt>
                <c:pt idx="193">
                  <c:v>2.25115740740741E-3</c:v>
                </c:pt>
                <c:pt idx="194">
                  <c:v>2.2627314814814802E-3</c:v>
                </c:pt>
                <c:pt idx="195">
                  <c:v>2.2743055555555598E-3</c:v>
                </c:pt>
                <c:pt idx="196">
                  <c:v>2.2858796296296299E-3</c:v>
                </c:pt>
                <c:pt idx="197">
                  <c:v>2.2974537037037E-3</c:v>
                </c:pt>
                <c:pt idx="198">
                  <c:v>2.3090277777777801E-3</c:v>
                </c:pt>
                <c:pt idx="199">
                  <c:v>2.3206018518518502E-3</c:v>
                </c:pt>
                <c:pt idx="200">
                  <c:v>2.3321759259259298E-3</c:v>
                </c:pt>
                <c:pt idx="201">
                  <c:v>2.3437499999999999E-3</c:v>
                </c:pt>
                <c:pt idx="202">
                  <c:v>2.35532407407407E-3</c:v>
                </c:pt>
                <c:pt idx="203">
                  <c:v>2.3668981481481501E-3</c:v>
                </c:pt>
                <c:pt idx="204">
                  <c:v>2.3784722222222202E-3</c:v>
                </c:pt>
                <c:pt idx="205">
                  <c:v>2.3900462962962998E-3</c:v>
                </c:pt>
                <c:pt idx="206">
                  <c:v>2.4016203703703699E-3</c:v>
                </c:pt>
                <c:pt idx="207">
                  <c:v>2.41319444444444E-3</c:v>
                </c:pt>
                <c:pt idx="208">
                  <c:v>2.4247685185185201E-3</c:v>
                </c:pt>
                <c:pt idx="209">
                  <c:v>2.4363425925925902E-3</c:v>
                </c:pt>
                <c:pt idx="210">
                  <c:v>2.4479166666666699E-3</c:v>
                </c:pt>
                <c:pt idx="211">
                  <c:v>2.45949074074074E-3</c:v>
                </c:pt>
                <c:pt idx="212">
                  <c:v>2.4710648148148101E-3</c:v>
                </c:pt>
                <c:pt idx="213">
                  <c:v>2.4826388888888901E-3</c:v>
                </c:pt>
                <c:pt idx="214">
                  <c:v>2.4942129629629598E-3</c:v>
                </c:pt>
                <c:pt idx="215">
                  <c:v>2.5057870370370399E-3</c:v>
                </c:pt>
                <c:pt idx="216">
                  <c:v>2.51736111111111E-3</c:v>
                </c:pt>
                <c:pt idx="217">
                  <c:v>2.52893518518519E-3</c:v>
                </c:pt>
                <c:pt idx="218">
                  <c:v>2.5405092592592602E-3</c:v>
                </c:pt>
                <c:pt idx="219">
                  <c:v>2.5520833333333298E-3</c:v>
                </c:pt>
                <c:pt idx="220">
                  <c:v>2.5636574074074099E-3</c:v>
                </c:pt>
                <c:pt idx="221">
                  <c:v>2.57523148148148E-3</c:v>
                </c:pt>
                <c:pt idx="222">
                  <c:v>2.5868055555555601E-3</c:v>
                </c:pt>
                <c:pt idx="223">
                  <c:v>2.5983796296296302E-3</c:v>
                </c:pt>
                <c:pt idx="224">
                  <c:v>2.6099537037036998E-3</c:v>
                </c:pt>
                <c:pt idx="225">
                  <c:v>2.6215277777777799E-3</c:v>
                </c:pt>
                <c:pt idx="226">
                  <c:v>2.63310185185185E-3</c:v>
                </c:pt>
                <c:pt idx="227">
                  <c:v>2.6446759259259301E-3</c:v>
                </c:pt>
                <c:pt idx="228">
                  <c:v>2.6562500000000002E-3</c:v>
                </c:pt>
                <c:pt idx="229">
                  <c:v>2.6678240740740699E-3</c:v>
                </c:pt>
                <c:pt idx="230">
                  <c:v>2.6793981481481499E-3</c:v>
                </c:pt>
                <c:pt idx="231">
                  <c:v>2.69097222222222E-3</c:v>
                </c:pt>
                <c:pt idx="232">
                  <c:v>2.7025462962963001E-3</c:v>
                </c:pt>
                <c:pt idx="233">
                  <c:v>2.7141203703703702E-3</c:v>
                </c:pt>
                <c:pt idx="234">
                  <c:v>2.7256944444444399E-3</c:v>
                </c:pt>
                <c:pt idx="235">
                  <c:v>2.73726851851852E-3</c:v>
                </c:pt>
              </c:numCache>
            </c:numRef>
          </c:xVal>
          <c:yVal>
            <c:numRef>
              <c:f>Chart1!$C$1:$C$236</c:f>
              <c:numCache>
                <c:formatCode>General</c:formatCode>
                <c:ptCount val="236"/>
                <c:pt idx="0">
                  <c:v>1.0448246262967587E-2</c:v>
                </c:pt>
                <c:pt idx="1">
                  <c:v>1.3060308992862701E-2</c:v>
                </c:pt>
                <c:pt idx="2">
                  <c:v>1.4926066622138023E-2</c:v>
                </c:pt>
                <c:pt idx="3">
                  <c:v>2.5374313816428185E-2</c:v>
                </c:pt>
                <c:pt idx="4">
                  <c:v>2.5001160800457001E-2</c:v>
                </c:pt>
                <c:pt idx="5">
                  <c:v>3.1344741582870483E-2</c:v>
                </c:pt>
                <c:pt idx="6">
                  <c:v>2.6120617985725403E-2</c:v>
                </c:pt>
                <c:pt idx="7">
                  <c:v>2.9852133244276047E-2</c:v>
                </c:pt>
                <c:pt idx="8">
                  <c:v>3.955407440662384E-2</c:v>
                </c:pt>
                <c:pt idx="9">
                  <c:v>5.5599600076675415E-2</c:v>
                </c:pt>
                <c:pt idx="10">
                  <c:v>8.5078582167625427E-2</c:v>
                </c:pt>
                <c:pt idx="11">
                  <c:v>9.8512038588523865E-2</c:v>
                </c:pt>
                <c:pt idx="12">
                  <c:v>0.12761786580085754</c:v>
                </c:pt>
                <c:pt idx="13">
                  <c:v>0.1369466632604599</c:v>
                </c:pt>
                <c:pt idx="14">
                  <c:v>0.19515830278396606</c:v>
                </c:pt>
                <c:pt idx="15">
                  <c:v>0.2085917741060257</c:v>
                </c:pt>
                <c:pt idx="16">
                  <c:v>0.19926299154758453</c:v>
                </c:pt>
                <c:pt idx="17">
                  <c:v>0.15709684789180756</c:v>
                </c:pt>
                <c:pt idx="18">
                  <c:v>0.15560424327850342</c:v>
                </c:pt>
                <c:pt idx="19">
                  <c:v>0.17015716433525085</c:v>
                </c:pt>
                <c:pt idx="20">
                  <c:v>0.19105364382266998</c:v>
                </c:pt>
                <c:pt idx="21">
                  <c:v>0.20486025512218475</c:v>
                </c:pt>
                <c:pt idx="22">
                  <c:v>0.25784781575202942</c:v>
                </c:pt>
                <c:pt idx="23">
                  <c:v>0.39255553483963013</c:v>
                </c:pt>
                <c:pt idx="24">
                  <c:v>0.52315866947174072</c:v>
                </c:pt>
                <c:pt idx="25">
                  <c:v>0.52577066421508789</c:v>
                </c:pt>
                <c:pt idx="26">
                  <c:v>0.48211196064949036</c:v>
                </c:pt>
                <c:pt idx="27">
                  <c:v>0.67689710855484009</c:v>
                </c:pt>
                <c:pt idx="28">
                  <c:v>1.247819185256958</c:v>
                </c:pt>
                <c:pt idx="29">
                  <c:v>1.8605341911315918</c:v>
                </c:pt>
                <c:pt idx="30">
                  <c:v>2.4904141426086426</c:v>
                </c:pt>
                <c:pt idx="31">
                  <c:v>3.1826102733612061</c:v>
                </c:pt>
                <c:pt idx="32">
                  <c:v>3.3341102600097656</c:v>
                </c:pt>
                <c:pt idx="33">
                  <c:v>2.9333450794219971</c:v>
                </c:pt>
                <c:pt idx="34">
                  <c:v>2.5031013488769531</c:v>
                </c:pt>
                <c:pt idx="35">
                  <c:v>2.1616675853729248</c:v>
                </c:pt>
                <c:pt idx="36">
                  <c:v>1.8989688158035278</c:v>
                </c:pt>
                <c:pt idx="37">
                  <c:v>1.6672416925430298</c:v>
                </c:pt>
                <c:pt idx="38">
                  <c:v>1.5123836994171143</c:v>
                </c:pt>
                <c:pt idx="39">
                  <c:v>1.3884973526000977</c:v>
                </c:pt>
                <c:pt idx="40">
                  <c:v>1.2623720169067383</c:v>
                </c:pt>
                <c:pt idx="41">
                  <c:v>1.2071455717086792</c:v>
                </c:pt>
                <c:pt idx="42">
                  <c:v>1.2097576856613159</c:v>
                </c:pt>
                <c:pt idx="43">
                  <c:v>1.3773027658462524</c:v>
                </c:pt>
                <c:pt idx="44">
                  <c:v>1.462754487991333</c:v>
                </c:pt>
                <c:pt idx="45">
                  <c:v>1.5194735527038574</c:v>
                </c:pt>
                <c:pt idx="46">
                  <c:v>1.4940992593765259</c:v>
                </c:pt>
                <c:pt idx="47">
                  <c:v>1.4276782274246216</c:v>
                </c:pt>
                <c:pt idx="48">
                  <c:v>1.3511821031570435</c:v>
                </c:pt>
                <c:pt idx="49">
                  <c:v>1.1922194957733154</c:v>
                </c:pt>
                <c:pt idx="50">
                  <c:v>1.1605015993118286</c:v>
                </c:pt>
                <c:pt idx="51">
                  <c:v>1.2444608211517334</c:v>
                </c:pt>
                <c:pt idx="52">
                  <c:v>1.0190771818161011</c:v>
                </c:pt>
                <c:pt idx="53">
                  <c:v>1.067213773727417</c:v>
                </c:pt>
                <c:pt idx="54">
                  <c:v>1.0358690023422241</c:v>
                </c:pt>
                <c:pt idx="55">
                  <c:v>0.98885184526443481</c:v>
                </c:pt>
                <c:pt idx="56">
                  <c:v>0.95750713348388672</c:v>
                </c:pt>
                <c:pt idx="57">
                  <c:v>0.93437176942825317</c:v>
                </c:pt>
                <c:pt idx="58">
                  <c:v>0.93959587812423706</c:v>
                </c:pt>
                <c:pt idx="59">
                  <c:v>0.89220565557479858</c:v>
                </c:pt>
                <c:pt idx="60">
                  <c:v>0.89593714475631714</c:v>
                </c:pt>
                <c:pt idx="61">
                  <c:v>0.88213050365447998</c:v>
                </c:pt>
                <c:pt idx="62">
                  <c:v>0.92093831300735474</c:v>
                </c:pt>
                <c:pt idx="63">
                  <c:v>0.88474255800247192</c:v>
                </c:pt>
                <c:pt idx="64">
                  <c:v>0.9030269980430603</c:v>
                </c:pt>
                <c:pt idx="65">
                  <c:v>0.7791406512260437</c:v>
                </c:pt>
                <c:pt idx="66">
                  <c:v>0.77466285228729248</c:v>
                </c:pt>
                <c:pt idx="67">
                  <c:v>0.7194364070892334</c:v>
                </c:pt>
                <c:pt idx="68">
                  <c:v>0.68958425521850586</c:v>
                </c:pt>
                <c:pt idx="69">
                  <c:v>0.67876291275024414</c:v>
                </c:pt>
                <c:pt idx="70">
                  <c:v>0.61793911457061768</c:v>
                </c:pt>
                <c:pt idx="71">
                  <c:v>0.56084692478179932</c:v>
                </c:pt>
                <c:pt idx="72">
                  <c:v>0.55077183246612549</c:v>
                </c:pt>
                <c:pt idx="73">
                  <c:v>0.50785940885543823</c:v>
                </c:pt>
                <c:pt idx="74">
                  <c:v>0.50263530015945435</c:v>
                </c:pt>
                <c:pt idx="75">
                  <c:v>0.50748622417449951</c:v>
                </c:pt>
                <c:pt idx="76">
                  <c:v>0.48024621605873108</c:v>
                </c:pt>
                <c:pt idx="77">
                  <c:v>0.45561820268630981</c:v>
                </c:pt>
                <c:pt idx="78">
                  <c:v>0.42613920569419861</c:v>
                </c:pt>
                <c:pt idx="79">
                  <c:v>0.4302438497543335</c:v>
                </c:pt>
                <c:pt idx="80">
                  <c:v>0.41419833898544312</c:v>
                </c:pt>
                <c:pt idx="81">
                  <c:v>0.38882404565811157</c:v>
                </c:pt>
                <c:pt idx="82">
                  <c:v>0.36979326605796814</c:v>
                </c:pt>
                <c:pt idx="83">
                  <c:v>0.35635983943939209</c:v>
                </c:pt>
                <c:pt idx="84">
                  <c:v>0.31008902192115784</c:v>
                </c:pt>
                <c:pt idx="85">
                  <c:v>0.31494000554084778</c:v>
                </c:pt>
                <c:pt idx="86">
                  <c:v>0.31419369578361511</c:v>
                </c:pt>
                <c:pt idx="87">
                  <c:v>0.30038708448410034</c:v>
                </c:pt>
                <c:pt idx="88">
                  <c:v>0.31008902192115784</c:v>
                </c:pt>
                <c:pt idx="89">
                  <c:v>0.28956568241119385</c:v>
                </c:pt>
                <c:pt idx="90">
                  <c:v>0.30747696757316589</c:v>
                </c:pt>
                <c:pt idx="91">
                  <c:v>0.30411860346794128</c:v>
                </c:pt>
                <c:pt idx="92">
                  <c:v>0.29889446496963501</c:v>
                </c:pt>
                <c:pt idx="93">
                  <c:v>0.29926761984825134</c:v>
                </c:pt>
                <c:pt idx="94">
                  <c:v>0.3052380383014679</c:v>
                </c:pt>
                <c:pt idx="95">
                  <c:v>0.28658047318458557</c:v>
                </c:pt>
                <c:pt idx="96">
                  <c:v>0.30150654911994934</c:v>
                </c:pt>
                <c:pt idx="97">
                  <c:v>0.28471472859382629</c:v>
                </c:pt>
                <c:pt idx="98">
                  <c:v>0.28769993782043457</c:v>
                </c:pt>
                <c:pt idx="99">
                  <c:v>0.26941549777984619</c:v>
                </c:pt>
                <c:pt idx="100">
                  <c:v>0.2869536280632019</c:v>
                </c:pt>
                <c:pt idx="101">
                  <c:v>0.28359526395797729</c:v>
                </c:pt>
                <c:pt idx="102">
                  <c:v>0.27426648139953613</c:v>
                </c:pt>
                <c:pt idx="103">
                  <c:v>0.2824757993221283</c:v>
                </c:pt>
                <c:pt idx="104">
                  <c:v>0.27314701676368713</c:v>
                </c:pt>
                <c:pt idx="105">
                  <c:v>0.2824757993221283</c:v>
                </c:pt>
                <c:pt idx="106">
                  <c:v>0.27874431014060974</c:v>
                </c:pt>
                <c:pt idx="107">
                  <c:v>0.26531082391738892</c:v>
                </c:pt>
                <c:pt idx="108">
                  <c:v>0.26381820440292358</c:v>
                </c:pt>
                <c:pt idx="109">
                  <c:v>0.2641913890838623</c:v>
                </c:pt>
                <c:pt idx="110">
                  <c:v>0.26195245981216431</c:v>
                </c:pt>
                <c:pt idx="111">
                  <c:v>0.25672835111618042</c:v>
                </c:pt>
                <c:pt idx="112">
                  <c:v>0.25523573160171509</c:v>
                </c:pt>
                <c:pt idx="113">
                  <c:v>0.26045987010002136</c:v>
                </c:pt>
                <c:pt idx="114">
                  <c:v>0.24142912030220032</c:v>
                </c:pt>
                <c:pt idx="115">
                  <c:v>0.25672835111618042</c:v>
                </c:pt>
                <c:pt idx="116">
                  <c:v>0.24702639877796173</c:v>
                </c:pt>
                <c:pt idx="117">
                  <c:v>0.24553380906581879</c:v>
                </c:pt>
                <c:pt idx="118">
                  <c:v>0.23993651568889618</c:v>
                </c:pt>
                <c:pt idx="119">
                  <c:v>0.2466532438993454</c:v>
                </c:pt>
                <c:pt idx="120">
                  <c:v>0.2261299192905426</c:v>
                </c:pt>
                <c:pt idx="121">
                  <c:v>0.23210033774375916</c:v>
                </c:pt>
                <c:pt idx="122">
                  <c:v>0.23135402798652649</c:v>
                </c:pt>
                <c:pt idx="123">
                  <c:v>0.22090578079223633</c:v>
                </c:pt>
                <c:pt idx="124">
                  <c:v>0.22239840030670166</c:v>
                </c:pt>
                <c:pt idx="125">
                  <c:v>0.22836880385875702</c:v>
                </c:pt>
                <c:pt idx="126">
                  <c:v>0.20597970485687256</c:v>
                </c:pt>
                <c:pt idx="127">
                  <c:v>0.21792057156562805</c:v>
                </c:pt>
                <c:pt idx="128">
                  <c:v>0.21381591260433197</c:v>
                </c:pt>
                <c:pt idx="129">
                  <c:v>0.21978631615638733</c:v>
                </c:pt>
                <c:pt idx="130">
                  <c:v>0.19217310845851898</c:v>
                </c:pt>
                <c:pt idx="131">
                  <c:v>0.21605479717254639</c:v>
                </c:pt>
                <c:pt idx="132">
                  <c:v>0.22426414489746094</c:v>
                </c:pt>
                <c:pt idx="133">
                  <c:v>0.20075559616088867</c:v>
                </c:pt>
                <c:pt idx="134">
                  <c:v>0.20523342490196228</c:v>
                </c:pt>
                <c:pt idx="135">
                  <c:v>0.19926299154758453</c:v>
                </c:pt>
                <c:pt idx="136">
                  <c:v>0.17314237356185913</c:v>
                </c:pt>
                <c:pt idx="137">
                  <c:v>0.18956105411052704</c:v>
                </c:pt>
                <c:pt idx="138">
                  <c:v>0.18545636534690857</c:v>
                </c:pt>
                <c:pt idx="139">
                  <c:v>0.18993419408798218</c:v>
                </c:pt>
                <c:pt idx="140">
                  <c:v>0.18508322536945343</c:v>
                </c:pt>
                <c:pt idx="141">
                  <c:v>0.1727692186832428</c:v>
                </c:pt>
                <c:pt idx="142">
                  <c:v>0.16045521199703217</c:v>
                </c:pt>
                <c:pt idx="143">
                  <c:v>0.16306726634502411</c:v>
                </c:pt>
                <c:pt idx="144">
                  <c:v>0.16455988585948944</c:v>
                </c:pt>
                <c:pt idx="145">
                  <c:v>0.16829140484333038</c:v>
                </c:pt>
                <c:pt idx="146">
                  <c:v>0.16381357610225677</c:v>
                </c:pt>
                <c:pt idx="147">
                  <c:v>0.15373848378658295</c:v>
                </c:pt>
                <c:pt idx="148">
                  <c:v>0.15560424327850342</c:v>
                </c:pt>
                <c:pt idx="149">
                  <c:v>0.14105132222175598</c:v>
                </c:pt>
                <c:pt idx="150">
                  <c:v>0.16344042122364044</c:v>
                </c:pt>
                <c:pt idx="151">
                  <c:v>0.14627544581890106</c:v>
                </c:pt>
                <c:pt idx="152">
                  <c:v>0.14814120531082153</c:v>
                </c:pt>
                <c:pt idx="153">
                  <c:v>0.1488875150680542</c:v>
                </c:pt>
                <c:pt idx="154">
                  <c:v>0.13246883451938629</c:v>
                </c:pt>
                <c:pt idx="155">
                  <c:v>0.14590229094028473</c:v>
                </c:pt>
                <c:pt idx="156">
                  <c:v>0.14217078685760498</c:v>
                </c:pt>
                <c:pt idx="157">
                  <c:v>0.13993187248706818</c:v>
                </c:pt>
                <c:pt idx="158">
                  <c:v>0.14030502736568451</c:v>
                </c:pt>
                <c:pt idx="159">
                  <c:v>0.13433459401130676</c:v>
                </c:pt>
                <c:pt idx="160">
                  <c:v>0.13209569454193115</c:v>
                </c:pt>
                <c:pt idx="161">
                  <c:v>0.11418440192937851</c:v>
                </c:pt>
                <c:pt idx="162">
                  <c:v>0.11567701399326324</c:v>
                </c:pt>
                <c:pt idx="163">
                  <c:v>0.13620035350322723</c:v>
                </c:pt>
                <c:pt idx="164">
                  <c:v>0.12202058732509613</c:v>
                </c:pt>
                <c:pt idx="165">
                  <c:v>0.12724471092224121</c:v>
                </c:pt>
                <c:pt idx="166">
                  <c:v>0.11381125450134277</c:v>
                </c:pt>
                <c:pt idx="167">
                  <c:v>0.11828907579183578</c:v>
                </c:pt>
                <c:pt idx="168">
                  <c:v>0.11269179731607437</c:v>
                </c:pt>
                <c:pt idx="169">
                  <c:v>0.10709452629089355</c:v>
                </c:pt>
                <c:pt idx="170">
                  <c:v>0.1130649596452713</c:v>
                </c:pt>
                <c:pt idx="171">
                  <c:v>0.1108260452747345</c:v>
                </c:pt>
                <c:pt idx="172">
                  <c:v>0.10634822398424149</c:v>
                </c:pt>
                <c:pt idx="173">
                  <c:v>0.10560191422700882</c:v>
                </c:pt>
                <c:pt idx="174">
                  <c:v>0.10522876679897308</c:v>
                </c:pt>
                <c:pt idx="175">
                  <c:v>0.10261671245098114</c:v>
                </c:pt>
                <c:pt idx="176">
                  <c:v>0.10560191422700882</c:v>
                </c:pt>
                <c:pt idx="177">
                  <c:v>0.10075095295906067</c:v>
                </c:pt>
                <c:pt idx="178">
                  <c:v>0.10149725526571274</c:v>
                </c:pt>
                <c:pt idx="179">
                  <c:v>9.5153667032718658E-2</c:v>
                </c:pt>
                <c:pt idx="180">
                  <c:v>0.10821398347616196</c:v>
                </c:pt>
                <c:pt idx="181">
                  <c:v>0.10896028578281403</c:v>
                </c:pt>
                <c:pt idx="182">
                  <c:v>0.100004643201828</c:v>
                </c:pt>
                <c:pt idx="183">
                  <c:v>9.1795310378074646E-2</c:v>
                </c:pt>
                <c:pt idx="184">
                  <c:v>0.10448247194290161</c:v>
                </c:pt>
                <c:pt idx="185">
                  <c:v>0.10933344066143036</c:v>
                </c:pt>
                <c:pt idx="186">
                  <c:v>0.1130649596452713</c:v>
                </c:pt>
                <c:pt idx="187">
                  <c:v>0.11119920015335083</c:v>
                </c:pt>
                <c:pt idx="188">
                  <c:v>0.1108260452747345</c:v>
                </c:pt>
                <c:pt idx="189">
                  <c:v>0.10597506910562515</c:v>
                </c:pt>
                <c:pt idx="190">
                  <c:v>0.10746768116950989</c:v>
                </c:pt>
                <c:pt idx="191">
                  <c:v>0.11530385911464691</c:v>
                </c:pt>
                <c:pt idx="192">
                  <c:v>0.11007974296808243</c:v>
                </c:pt>
                <c:pt idx="193">
                  <c:v>0.1130649596452713</c:v>
                </c:pt>
                <c:pt idx="194">
                  <c:v>0.11007974296808243</c:v>
                </c:pt>
                <c:pt idx="195">
                  <c:v>0.11119920015335083</c:v>
                </c:pt>
                <c:pt idx="196">
                  <c:v>0.10410930961370468</c:v>
                </c:pt>
                <c:pt idx="197">
                  <c:v>0.10261671245098114</c:v>
                </c:pt>
                <c:pt idx="198">
                  <c:v>9.5899976789951324E-2</c:v>
                </c:pt>
                <c:pt idx="199">
                  <c:v>0.10448247194290161</c:v>
                </c:pt>
                <c:pt idx="200">
                  <c:v>9.3287907540798187E-2</c:v>
                </c:pt>
                <c:pt idx="201">
                  <c:v>9.3287907540798187E-2</c:v>
                </c:pt>
                <c:pt idx="202">
                  <c:v>9.3661069869995117E-2</c:v>
                </c:pt>
                <c:pt idx="203">
                  <c:v>8.8810093700885773E-2</c:v>
                </c:pt>
                <c:pt idx="204">
                  <c:v>8.9929550886154175E-2</c:v>
                </c:pt>
                <c:pt idx="205">
                  <c:v>8.246651291847229E-2</c:v>
                </c:pt>
                <c:pt idx="206">
                  <c:v>8.2839667797088623E-2</c:v>
                </c:pt>
                <c:pt idx="207">
                  <c:v>8.9183248579502106E-2</c:v>
                </c:pt>
                <c:pt idx="208">
                  <c:v>8.0600753426551819E-2</c:v>
                </c:pt>
                <c:pt idx="209">
                  <c:v>8.2839667797088623E-2</c:v>
                </c:pt>
                <c:pt idx="210">
                  <c:v>8.5078582167625427E-2</c:v>
                </c:pt>
                <c:pt idx="211">
                  <c:v>7.1645118296146393E-2</c:v>
                </c:pt>
                <c:pt idx="212">
                  <c:v>8.3585970103740692E-2</c:v>
                </c:pt>
                <c:pt idx="213">
                  <c:v>6.6794149577617645E-2</c:v>
                </c:pt>
                <c:pt idx="214">
                  <c:v>6.5674692392349243E-2</c:v>
                </c:pt>
                <c:pt idx="215">
                  <c:v>7.0525661110877991E-2</c:v>
                </c:pt>
                <c:pt idx="216">
                  <c:v>8.9556396007537842E-2</c:v>
                </c:pt>
                <c:pt idx="217">
                  <c:v>8.1720210611820221E-2</c:v>
                </c:pt>
                <c:pt idx="218">
                  <c:v>8.6571186780929565E-2</c:v>
                </c:pt>
                <c:pt idx="219">
                  <c:v>8.2839667797088623E-2</c:v>
                </c:pt>
                <c:pt idx="220">
                  <c:v>8.8810093700885773E-2</c:v>
                </c:pt>
                <c:pt idx="221">
                  <c:v>9.8138883709907532E-2</c:v>
                </c:pt>
                <c:pt idx="222">
                  <c:v>9.8138883709907532E-2</c:v>
                </c:pt>
                <c:pt idx="223">
                  <c:v>0.11157234013080597</c:v>
                </c:pt>
                <c:pt idx="224">
                  <c:v>0.10224355757236481</c:v>
                </c:pt>
                <c:pt idx="225">
                  <c:v>0.10410930961370468</c:v>
                </c:pt>
                <c:pt idx="226">
                  <c:v>8.8810093700885773E-2</c:v>
                </c:pt>
                <c:pt idx="227">
                  <c:v>0.10336301475763321</c:v>
                </c:pt>
                <c:pt idx="228">
                  <c:v>0.10261671245098114</c:v>
                </c:pt>
                <c:pt idx="229">
                  <c:v>0.12612526118755341</c:v>
                </c:pt>
                <c:pt idx="230">
                  <c:v>0.17463497817516327</c:v>
                </c:pt>
                <c:pt idx="231">
                  <c:v>0.1716497540473938</c:v>
                </c:pt>
                <c:pt idx="232">
                  <c:v>0.19030733406543732</c:v>
                </c:pt>
                <c:pt idx="233">
                  <c:v>0.1619478166103363</c:v>
                </c:pt>
                <c:pt idx="234">
                  <c:v>0.11903537809848785</c:v>
                </c:pt>
                <c:pt idx="235">
                  <c:v>0.12761786580085754</c:v>
                </c:pt>
              </c:numCache>
            </c:numRef>
          </c:yVal>
          <c:smooth val="0"/>
        </c:ser>
        <c:ser>
          <c:idx val="2"/>
          <c:order val="2"/>
          <c:tx>
            <c:v>2 </c:v>
          </c:tx>
          <c:spPr>
            <a:ln w="12700">
              <a:solidFill>
                <a:srgbClr val="228B22"/>
              </a:solidFill>
              <a:prstDash val="solid"/>
            </a:ln>
          </c:spPr>
          <c:marker>
            <c:symbol val="none"/>
          </c:marker>
          <c:xVal>
            <c:numRef>
              <c:f>Chart1!$A$1:$A$236</c:f>
              <c:numCache>
                <c:formatCode>mm:ss</c:formatCode>
                <c:ptCount val="236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  <c:pt idx="90">
                  <c:v>1.05902777777778E-3</c:v>
                </c:pt>
                <c:pt idx="91">
                  <c:v>1.0706018518518499E-3</c:v>
                </c:pt>
                <c:pt idx="92">
                  <c:v>1.08217592592593E-3</c:v>
                </c:pt>
                <c:pt idx="93">
                  <c:v>1.0937500000000001E-3</c:v>
                </c:pt>
                <c:pt idx="94">
                  <c:v>1.10532407407407E-3</c:v>
                </c:pt>
                <c:pt idx="95">
                  <c:v>1.1168981481481501E-3</c:v>
                </c:pt>
                <c:pt idx="96">
                  <c:v>1.1284722222222199E-3</c:v>
                </c:pt>
                <c:pt idx="97">
                  <c:v>1.1400462962963E-3</c:v>
                </c:pt>
                <c:pt idx="98">
                  <c:v>1.1516203703703699E-3</c:v>
                </c:pt>
                <c:pt idx="99">
                  <c:v>1.16319444444444E-3</c:v>
                </c:pt>
                <c:pt idx="100">
                  <c:v>1.1747685185185201E-3</c:v>
                </c:pt>
                <c:pt idx="101">
                  <c:v>1.18634259259259E-3</c:v>
                </c:pt>
                <c:pt idx="102">
                  <c:v>1.19791666666667E-3</c:v>
                </c:pt>
                <c:pt idx="103">
                  <c:v>1.2094907407407399E-3</c:v>
                </c:pt>
                <c:pt idx="104">
                  <c:v>1.22106481481481E-3</c:v>
                </c:pt>
                <c:pt idx="105">
                  <c:v>1.2326388888888901E-3</c:v>
                </c:pt>
                <c:pt idx="106">
                  <c:v>1.24421296296296E-3</c:v>
                </c:pt>
                <c:pt idx="107">
                  <c:v>1.2557870370370401E-3</c:v>
                </c:pt>
                <c:pt idx="108">
                  <c:v>1.2673611111111099E-3</c:v>
                </c:pt>
                <c:pt idx="109">
                  <c:v>1.27893518518519E-3</c:v>
                </c:pt>
                <c:pt idx="110">
                  <c:v>1.2905092592592599E-3</c:v>
                </c:pt>
                <c:pt idx="111">
                  <c:v>1.30208333333333E-3</c:v>
                </c:pt>
                <c:pt idx="112">
                  <c:v>1.3136574074074101E-3</c:v>
                </c:pt>
                <c:pt idx="113">
                  <c:v>1.32523148148148E-3</c:v>
                </c:pt>
                <c:pt idx="114">
                  <c:v>1.33680555555556E-3</c:v>
                </c:pt>
                <c:pt idx="115">
                  <c:v>1.3483796296296299E-3</c:v>
                </c:pt>
                <c:pt idx="116">
                  <c:v>1.3599537037037E-3</c:v>
                </c:pt>
                <c:pt idx="117">
                  <c:v>1.3715277777777801E-3</c:v>
                </c:pt>
                <c:pt idx="118">
                  <c:v>1.38310185185185E-3</c:v>
                </c:pt>
                <c:pt idx="119">
                  <c:v>1.3946759259259301E-3</c:v>
                </c:pt>
                <c:pt idx="120">
                  <c:v>1.4062499999999999E-3</c:v>
                </c:pt>
                <c:pt idx="121">
                  <c:v>1.41782407407407E-3</c:v>
                </c:pt>
                <c:pt idx="122">
                  <c:v>1.4293981481481499E-3</c:v>
                </c:pt>
                <c:pt idx="123">
                  <c:v>1.44097222222222E-3</c:v>
                </c:pt>
                <c:pt idx="124">
                  <c:v>1.4525462962963001E-3</c:v>
                </c:pt>
                <c:pt idx="125">
                  <c:v>1.46412037037037E-3</c:v>
                </c:pt>
                <c:pt idx="126">
                  <c:v>1.4756944444444401E-3</c:v>
                </c:pt>
                <c:pt idx="127">
                  <c:v>1.4872685185185199E-3</c:v>
                </c:pt>
                <c:pt idx="128">
                  <c:v>1.49884259259259E-3</c:v>
                </c:pt>
                <c:pt idx="129">
                  <c:v>1.5104166666666701E-3</c:v>
                </c:pt>
                <c:pt idx="130">
                  <c:v>1.52199074074074E-3</c:v>
                </c:pt>
                <c:pt idx="131">
                  <c:v>1.5335648148148101E-3</c:v>
                </c:pt>
                <c:pt idx="132">
                  <c:v>1.5451388888888899E-3</c:v>
                </c:pt>
                <c:pt idx="133">
                  <c:v>1.55671296296296E-3</c:v>
                </c:pt>
                <c:pt idx="134">
                  <c:v>1.5682870370370399E-3</c:v>
                </c:pt>
                <c:pt idx="135">
                  <c:v>1.57986111111111E-3</c:v>
                </c:pt>
                <c:pt idx="136">
                  <c:v>1.5914351851851901E-3</c:v>
                </c:pt>
                <c:pt idx="137">
                  <c:v>1.60300925925926E-3</c:v>
                </c:pt>
                <c:pt idx="138">
                  <c:v>1.6145833333333301E-3</c:v>
                </c:pt>
                <c:pt idx="139">
                  <c:v>1.6261574074074099E-3</c:v>
                </c:pt>
                <c:pt idx="140">
                  <c:v>1.63773148148148E-3</c:v>
                </c:pt>
                <c:pt idx="141">
                  <c:v>1.6493055555555601E-3</c:v>
                </c:pt>
                <c:pt idx="142">
                  <c:v>1.66087962962963E-3</c:v>
                </c:pt>
                <c:pt idx="143">
                  <c:v>1.6724537037037001E-3</c:v>
                </c:pt>
                <c:pt idx="144">
                  <c:v>1.6840277777777799E-3</c:v>
                </c:pt>
                <c:pt idx="145">
                  <c:v>1.69560185185185E-3</c:v>
                </c:pt>
                <c:pt idx="146">
                  <c:v>1.7071759259259299E-3</c:v>
                </c:pt>
                <c:pt idx="147">
                  <c:v>1.71875E-3</c:v>
                </c:pt>
                <c:pt idx="148">
                  <c:v>1.7303240740740699E-3</c:v>
                </c:pt>
                <c:pt idx="149">
                  <c:v>1.74189814814815E-3</c:v>
                </c:pt>
                <c:pt idx="150">
                  <c:v>1.7534722222222201E-3</c:v>
                </c:pt>
                <c:pt idx="151">
                  <c:v>1.7650462962962999E-3</c:v>
                </c:pt>
                <c:pt idx="152">
                  <c:v>1.77662037037037E-3</c:v>
                </c:pt>
                <c:pt idx="153">
                  <c:v>1.7881944444444399E-3</c:v>
                </c:pt>
                <c:pt idx="154">
                  <c:v>1.79976851851852E-3</c:v>
                </c:pt>
                <c:pt idx="155">
                  <c:v>1.8113425925925901E-3</c:v>
                </c:pt>
                <c:pt idx="156">
                  <c:v>1.8229166666666699E-3</c:v>
                </c:pt>
                <c:pt idx="157">
                  <c:v>1.83449074074074E-3</c:v>
                </c:pt>
                <c:pt idx="158">
                  <c:v>1.8460648148148099E-3</c:v>
                </c:pt>
                <c:pt idx="159">
                  <c:v>1.85763888888889E-3</c:v>
                </c:pt>
                <c:pt idx="160">
                  <c:v>1.8692129629629599E-3</c:v>
                </c:pt>
                <c:pt idx="161">
                  <c:v>1.88078703703704E-3</c:v>
                </c:pt>
                <c:pt idx="162">
                  <c:v>1.8923611111111101E-3</c:v>
                </c:pt>
                <c:pt idx="163">
                  <c:v>1.9039351851851899E-3</c:v>
                </c:pt>
                <c:pt idx="164">
                  <c:v>1.91550925925926E-3</c:v>
                </c:pt>
                <c:pt idx="165">
                  <c:v>1.9270833333333299E-3</c:v>
                </c:pt>
                <c:pt idx="166">
                  <c:v>1.93865740740741E-3</c:v>
                </c:pt>
                <c:pt idx="167">
                  <c:v>1.9502314814814801E-3</c:v>
                </c:pt>
                <c:pt idx="168">
                  <c:v>1.9618055555555599E-3</c:v>
                </c:pt>
                <c:pt idx="169">
                  <c:v>1.97337962962963E-3</c:v>
                </c:pt>
                <c:pt idx="170">
                  <c:v>1.9849537037037002E-3</c:v>
                </c:pt>
                <c:pt idx="171">
                  <c:v>1.9965277777777798E-3</c:v>
                </c:pt>
                <c:pt idx="172">
                  <c:v>2.0081018518518499E-3</c:v>
                </c:pt>
                <c:pt idx="173">
                  <c:v>2.01967592592593E-3</c:v>
                </c:pt>
                <c:pt idx="174">
                  <c:v>2.0312500000000001E-3</c:v>
                </c:pt>
                <c:pt idx="175">
                  <c:v>2.0428240740740702E-3</c:v>
                </c:pt>
                <c:pt idx="176">
                  <c:v>2.0543981481481498E-3</c:v>
                </c:pt>
                <c:pt idx="177">
                  <c:v>2.0659722222222199E-3</c:v>
                </c:pt>
                <c:pt idx="178">
                  <c:v>2.0775462962963E-3</c:v>
                </c:pt>
                <c:pt idx="179">
                  <c:v>2.0891203703703701E-3</c:v>
                </c:pt>
                <c:pt idx="180">
                  <c:v>2.1006944444444402E-3</c:v>
                </c:pt>
                <c:pt idx="181">
                  <c:v>2.1122685185185198E-3</c:v>
                </c:pt>
                <c:pt idx="182">
                  <c:v>2.1238425925925899E-3</c:v>
                </c:pt>
                <c:pt idx="183">
                  <c:v>2.13541666666667E-3</c:v>
                </c:pt>
                <c:pt idx="184">
                  <c:v>2.1469907407407401E-3</c:v>
                </c:pt>
                <c:pt idx="185">
                  <c:v>2.1585648148148202E-3</c:v>
                </c:pt>
                <c:pt idx="186">
                  <c:v>2.1701388888888899E-3</c:v>
                </c:pt>
                <c:pt idx="187">
                  <c:v>2.18171296296296E-3</c:v>
                </c:pt>
                <c:pt idx="188">
                  <c:v>2.19328703703704E-3</c:v>
                </c:pt>
                <c:pt idx="189">
                  <c:v>2.2048611111111101E-3</c:v>
                </c:pt>
                <c:pt idx="190">
                  <c:v>2.2164351851851902E-3</c:v>
                </c:pt>
                <c:pt idx="191">
                  <c:v>2.2280092592592599E-3</c:v>
                </c:pt>
                <c:pt idx="192">
                  <c:v>2.23958333333333E-3</c:v>
                </c:pt>
                <c:pt idx="193">
                  <c:v>2.25115740740741E-3</c:v>
                </c:pt>
                <c:pt idx="194">
                  <c:v>2.2627314814814802E-3</c:v>
                </c:pt>
                <c:pt idx="195">
                  <c:v>2.2743055555555598E-3</c:v>
                </c:pt>
                <c:pt idx="196">
                  <c:v>2.2858796296296299E-3</c:v>
                </c:pt>
                <c:pt idx="197">
                  <c:v>2.2974537037037E-3</c:v>
                </c:pt>
                <c:pt idx="198">
                  <c:v>2.3090277777777801E-3</c:v>
                </c:pt>
                <c:pt idx="199">
                  <c:v>2.3206018518518502E-3</c:v>
                </c:pt>
                <c:pt idx="200">
                  <c:v>2.3321759259259298E-3</c:v>
                </c:pt>
                <c:pt idx="201">
                  <c:v>2.3437499999999999E-3</c:v>
                </c:pt>
                <c:pt idx="202">
                  <c:v>2.35532407407407E-3</c:v>
                </c:pt>
                <c:pt idx="203">
                  <c:v>2.3668981481481501E-3</c:v>
                </c:pt>
                <c:pt idx="204">
                  <c:v>2.3784722222222202E-3</c:v>
                </c:pt>
                <c:pt idx="205">
                  <c:v>2.3900462962962998E-3</c:v>
                </c:pt>
                <c:pt idx="206">
                  <c:v>2.4016203703703699E-3</c:v>
                </c:pt>
                <c:pt idx="207">
                  <c:v>2.41319444444444E-3</c:v>
                </c:pt>
                <c:pt idx="208">
                  <c:v>2.4247685185185201E-3</c:v>
                </c:pt>
                <c:pt idx="209">
                  <c:v>2.4363425925925902E-3</c:v>
                </c:pt>
                <c:pt idx="210">
                  <c:v>2.4479166666666699E-3</c:v>
                </c:pt>
                <c:pt idx="211">
                  <c:v>2.45949074074074E-3</c:v>
                </c:pt>
                <c:pt idx="212">
                  <c:v>2.4710648148148101E-3</c:v>
                </c:pt>
                <c:pt idx="213">
                  <c:v>2.4826388888888901E-3</c:v>
                </c:pt>
                <c:pt idx="214">
                  <c:v>2.4942129629629598E-3</c:v>
                </c:pt>
                <c:pt idx="215">
                  <c:v>2.5057870370370399E-3</c:v>
                </c:pt>
                <c:pt idx="216">
                  <c:v>2.51736111111111E-3</c:v>
                </c:pt>
                <c:pt idx="217">
                  <c:v>2.52893518518519E-3</c:v>
                </c:pt>
                <c:pt idx="218">
                  <c:v>2.5405092592592602E-3</c:v>
                </c:pt>
                <c:pt idx="219">
                  <c:v>2.5520833333333298E-3</c:v>
                </c:pt>
                <c:pt idx="220">
                  <c:v>2.5636574074074099E-3</c:v>
                </c:pt>
                <c:pt idx="221">
                  <c:v>2.57523148148148E-3</c:v>
                </c:pt>
                <c:pt idx="222">
                  <c:v>2.5868055555555601E-3</c:v>
                </c:pt>
                <c:pt idx="223">
                  <c:v>2.5983796296296302E-3</c:v>
                </c:pt>
                <c:pt idx="224">
                  <c:v>2.6099537037036998E-3</c:v>
                </c:pt>
                <c:pt idx="225">
                  <c:v>2.6215277777777799E-3</c:v>
                </c:pt>
                <c:pt idx="226">
                  <c:v>2.63310185185185E-3</c:v>
                </c:pt>
                <c:pt idx="227">
                  <c:v>2.6446759259259301E-3</c:v>
                </c:pt>
                <c:pt idx="228">
                  <c:v>2.6562500000000002E-3</c:v>
                </c:pt>
                <c:pt idx="229">
                  <c:v>2.6678240740740699E-3</c:v>
                </c:pt>
                <c:pt idx="230">
                  <c:v>2.6793981481481499E-3</c:v>
                </c:pt>
                <c:pt idx="231">
                  <c:v>2.69097222222222E-3</c:v>
                </c:pt>
                <c:pt idx="232">
                  <c:v>2.7025462962963001E-3</c:v>
                </c:pt>
                <c:pt idx="233">
                  <c:v>2.7141203703703702E-3</c:v>
                </c:pt>
                <c:pt idx="234">
                  <c:v>2.7256944444444399E-3</c:v>
                </c:pt>
                <c:pt idx="235">
                  <c:v>2.73726851851852E-3</c:v>
                </c:pt>
              </c:numCache>
            </c:numRef>
          </c:xVal>
          <c:yVal>
            <c:numRef>
              <c:f>Chart1!$D$1:$D$236</c:f>
              <c:numCache>
                <c:formatCode>General</c:formatCode>
                <c:ptCount val="236"/>
                <c:pt idx="0">
                  <c:v>5.9872427955269814E-3</c:v>
                </c:pt>
                <c:pt idx="1">
                  <c:v>8.9808646589517593E-3</c:v>
                </c:pt>
                <c:pt idx="2">
                  <c:v>8.9808646589517593E-3</c:v>
                </c:pt>
                <c:pt idx="3">
                  <c:v>1.7961729317903519E-2</c:v>
                </c:pt>
                <c:pt idx="4">
                  <c:v>1.4968107454478741E-2</c:v>
                </c:pt>
                <c:pt idx="5">
                  <c:v>3.3927712589502335E-2</c:v>
                </c:pt>
                <c:pt idx="6">
                  <c:v>2.6942593976855278E-2</c:v>
                </c:pt>
                <c:pt idx="7">
                  <c:v>3.5923458635807037E-2</c:v>
                </c:pt>
                <c:pt idx="8">
                  <c:v>3.3927712589502335E-2</c:v>
                </c:pt>
                <c:pt idx="9">
                  <c:v>4.9893692135810852E-2</c:v>
                </c:pt>
                <c:pt idx="10">
                  <c:v>7.6836287975311279E-2</c:v>
                </c:pt>
                <c:pt idx="11">
                  <c:v>9.8789505660533905E-2</c:v>
                </c:pt>
                <c:pt idx="12">
                  <c:v>0.14269594848155975</c:v>
                </c:pt>
                <c:pt idx="13">
                  <c:v>0.17861941456794739</c:v>
                </c:pt>
                <c:pt idx="14">
                  <c:v>0.25345996022224426</c:v>
                </c:pt>
                <c:pt idx="15">
                  <c:v>0.29736641049385071</c:v>
                </c:pt>
                <c:pt idx="16">
                  <c:v>0.29736641049385071</c:v>
                </c:pt>
                <c:pt idx="17">
                  <c:v>0.35324734449386597</c:v>
                </c:pt>
                <c:pt idx="18">
                  <c:v>0.33927708864212036</c:v>
                </c:pt>
                <c:pt idx="19">
                  <c:v>0.39116653800010681</c:v>
                </c:pt>
                <c:pt idx="20">
                  <c:v>0.46301347017288208</c:v>
                </c:pt>
                <c:pt idx="21">
                  <c:v>0.49095392227172852</c:v>
                </c:pt>
                <c:pt idx="22">
                  <c:v>0.65260946750640869</c:v>
                </c:pt>
                <c:pt idx="23">
                  <c:v>0.80727994441986084</c:v>
                </c:pt>
                <c:pt idx="24">
                  <c:v>0.89708858728408813</c:v>
                </c:pt>
                <c:pt idx="25">
                  <c:v>1.1305910348892212</c:v>
                </c:pt>
                <c:pt idx="26">
                  <c:v>1.1874698400497437</c:v>
                </c:pt>
                <c:pt idx="27">
                  <c:v>1.5207597017288208</c:v>
                </c:pt>
                <c:pt idx="28">
                  <c:v>1.9797816276550293</c:v>
                </c:pt>
                <c:pt idx="29">
                  <c:v>2.5655336380004883</c:v>
                </c:pt>
                <c:pt idx="30">
                  <c:v>2.9267640113830566</c:v>
                </c:pt>
                <c:pt idx="31">
                  <c:v>3.504533052444458</c:v>
                </c:pt>
                <c:pt idx="32">
                  <c:v>3.6602010726928711</c:v>
                </c:pt>
                <c:pt idx="33">
                  <c:v>3.6272714138031006</c:v>
                </c:pt>
                <c:pt idx="34">
                  <c:v>3.4865713119506836</c:v>
                </c:pt>
                <c:pt idx="35">
                  <c:v>3.2510731220245361</c:v>
                </c:pt>
                <c:pt idx="36">
                  <c:v>2.8459360599517822</c:v>
                </c:pt>
                <c:pt idx="37">
                  <c:v>2.6214146614074707</c:v>
                </c:pt>
                <c:pt idx="38">
                  <c:v>2.2152798175811768</c:v>
                </c:pt>
                <c:pt idx="39">
                  <c:v>2.0735819339752197</c:v>
                </c:pt>
                <c:pt idx="40">
                  <c:v>1.8430730104446411</c:v>
                </c:pt>
                <c:pt idx="41">
                  <c:v>1.6664493083953857</c:v>
                </c:pt>
                <c:pt idx="42">
                  <c:v>1.7003771066665649</c:v>
                </c:pt>
                <c:pt idx="43">
                  <c:v>1.5926066637039185</c:v>
                </c:pt>
                <c:pt idx="44">
                  <c:v>1.6624578237533569</c:v>
                </c:pt>
                <c:pt idx="45">
                  <c:v>1.6305258274078369</c:v>
                </c:pt>
                <c:pt idx="46">
                  <c:v>1.6604621410369873</c:v>
                </c:pt>
                <c:pt idx="47">
                  <c:v>1.6325215101242065</c:v>
                </c:pt>
                <c:pt idx="48">
                  <c:v>1.5606746673583984</c:v>
                </c:pt>
                <c:pt idx="49">
                  <c:v>1.4199744462966919</c:v>
                </c:pt>
                <c:pt idx="50">
                  <c:v>1.4279575347900391</c:v>
                </c:pt>
                <c:pt idx="51">
                  <c:v>1.3830530643463135</c:v>
                </c:pt>
                <c:pt idx="52">
                  <c:v>1.3670871257781982</c:v>
                </c:pt>
                <c:pt idx="53">
                  <c:v>1.2004421949386597</c:v>
                </c:pt>
                <c:pt idx="54">
                  <c:v>1.1715039014816284</c:v>
                </c:pt>
                <c:pt idx="55">
                  <c:v>1.0447739362716675</c:v>
                </c:pt>
                <c:pt idx="56">
                  <c:v>1.083690881729126</c:v>
                </c:pt>
                <c:pt idx="57">
                  <c:v>1.0976612567901611</c:v>
                </c:pt>
                <c:pt idx="58">
                  <c:v>1.0138398408889771</c:v>
                </c:pt>
                <c:pt idx="59">
                  <c:v>0.96993333101272583</c:v>
                </c:pt>
                <c:pt idx="60">
                  <c:v>0.94897794723510742</c:v>
                </c:pt>
                <c:pt idx="61">
                  <c:v>0.91604816913604736</c:v>
                </c:pt>
                <c:pt idx="62">
                  <c:v>0.89309710264205933</c:v>
                </c:pt>
                <c:pt idx="63">
                  <c:v>0.84919059276580811</c:v>
                </c:pt>
                <c:pt idx="64">
                  <c:v>0.8591693639755249</c:v>
                </c:pt>
                <c:pt idx="65">
                  <c:v>0.80428636074066162</c:v>
                </c:pt>
                <c:pt idx="66">
                  <c:v>0.73144149780273438</c:v>
                </c:pt>
                <c:pt idx="67">
                  <c:v>0.71946704387664795</c:v>
                </c:pt>
                <c:pt idx="68">
                  <c:v>0.66358613967895508</c:v>
                </c:pt>
                <c:pt idx="69">
                  <c:v>0.63863927125930786</c:v>
                </c:pt>
                <c:pt idx="70">
                  <c:v>0.5817604660987854</c:v>
                </c:pt>
                <c:pt idx="71">
                  <c:v>0.53685611486434937</c:v>
                </c:pt>
                <c:pt idx="72">
                  <c:v>0.51989227533340454</c:v>
                </c:pt>
                <c:pt idx="73">
                  <c:v>0.49893689155578613</c:v>
                </c:pt>
                <c:pt idx="74">
                  <c:v>0.42309850454330444</c:v>
                </c:pt>
                <c:pt idx="75">
                  <c:v>0.46999859809875488</c:v>
                </c:pt>
                <c:pt idx="76">
                  <c:v>0.42808786034584045</c:v>
                </c:pt>
                <c:pt idx="77">
                  <c:v>0.39116653800010681</c:v>
                </c:pt>
                <c:pt idx="78">
                  <c:v>0.39116653800010681</c:v>
                </c:pt>
                <c:pt idx="79">
                  <c:v>0.33827924728393555</c:v>
                </c:pt>
                <c:pt idx="80">
                  <c:v>0.34426647424697876</c:v>
                </c:pt>
                <c:pt idx="81">
                  <c:v>0.34227073192596436</c:v>
                </c:pt>
                <c:pt idx="82">
                  <c:v>0.29038128256797791</c:v>
                </c:pt>
                <c:pt idx="83">
                  <c:v>0.26443657279014587</c:v>
                </c:pt>
                <c:pt idx="84">
                  <c:v>0.32530689239501953</c:v>
                </c:pt>
                <c:pt idx="85">
                  <c:v>0.26743018627166748</c:v>
                </c:pt>
                <c:pt idx="86">
                  <c:v>0.22651736438274384</c:v>
                </c:pt>
                <c:pt idx="87">
                  <c:v>0.24547696113586426</c:v>
                </c:pt>
                <c:pt idx="88">
                  <c:v>0.23549823462963104</c:v>
                </c:pt>
                <c:pt idx="89">
                  <c:v>0.22152799367904663</c:v>
                </c:pt>
                <c:pt idx="90">
                  <c:v>0.22252586483955383</c:v>
                </c:pt>
                <c:pt idx="91">
                  <c:v>0.22053010761737823</c:v>
                </c:pt>
                <c:pt idx="92">
                  <c:v>0.22551947832107544</c:v>
                </c:pt>
                <c:pt idx="93">
                  <c:v>0.19658114016056061</c:v>
                </c:pt>
                <c:pt idx="94">
                  <c:v>0.19957476854324341</c:v>
                </c:pt>
                <c:pt idx="95">
                  <c:v>0.19258964061737061</c:v>
                </c:pt>
                <c:pt idx="96">
                  <c:v>0.18161304295063019</c:v>
                </c:pt>
                <c:pt idx="97">
                  <c:v>0.17562580108642578</c:v>
                </c:pt>
                <c:pt idx="98">
                  <c:v>0.15965981781482697</c:v>
                </c:pt>
                <c:pt idx="99">
                  <c:v>0.17662367224693298</c:v>
                </c:pt>
                <c:pt idx="100">
                  <c:v>0.16664493083953857</c:v>
                </c:pt>
                <c:pt idx="101">
                  <c:v>0.16864067316055298</c:v>
                </c:pt>
                <c:pt idx="102">
                  <c:v>0.16165556013584137</c:v>
                </c:pt>
                <c:pt idx="103">
                  <c:v>0.14668744802474976</c:v>
                </c:pt>
                <c:pt idx="104">
                  <c:v>0.14169807732105255</c:v>
                </c:pt>
                <c:pt idx="105">
                  <c:v>0.16165556013584137</c:v>
                </c:pt>
                <c:pt idx="106">
                  <c:v>0.15067894756793976</c:v>
                </c:pt>
                <c:pt idx="107">
                  <c:v>0.12872572243213654</c:v>
                </c:pt>
                <c:pt idx="108">
                  <c:v>0.13870446383953094</c:v>
                </c:pt>
                <c:pt idx="109">
                  <c:v>0.11475548893213272</c:v>
                </c:pt>
                <c:pt idx="110">
                  <c:v>0.11774911731481552</c:v>
                </c:pt>
                <c:pt idx="111">
                  <c:v>0.10178313404321671</c:v>
                </c:pt>
                <c:pt idx="112">
                  <c:v>0.11675124615430832</c:v>
                </c:pt>
                <c:pt idx="113">
                  <c:v>0.11774911731481552</c:v>
                </c:pt>
                <c:pt idx="114">
                  <c:v>0.11575336754322052</c:v>
                </c:pt>
                <c:pt idx="115">
                  <c:v>9.7791634500026703E-2</c:v>
                </c:pt>
                <c:pt idx="116">
                  <c:v>0.10178313404321671</c:v>
                </c:pt>
                <c:pt idx="117">
                  <c:v>0.10677250474691391</c:v>
                </c:pt>
                <c:pt idx="118">
                  <c:v>0.11275973916053772</c:v>
                </c:pt>
                <c:pt idx="119">
                  <c:v>8.7812900543212891E-2</c:v>
                </c:pt>
                <c:pt idx="120">
                  <c:v>8.1825658679008484E-2</c:v>
                </c:pt>
                <c:pt idx="121">
                  <c:v>9.8789505660533905E-2</c:v>
                </c:pt>
                <c:pt idx="122">
                  <c:v>7.6836287975311279E-2</c:v>
                </c:pt>
                <c:pt idx="123">
                  <c:v>8.6815021932125092E-2</c:v>
                </c:pt>
                <c:pt idx="124">
                  <c:v>7.583840936422348E-2</c:v>
                </c:pt>
                <c:pt idx="125">
                  <c:v>9.5795884728431702E-2</c:v>
                </c:pt>
                <c:pt idx="126">
                  <c:v>9.3800142407417297E-2</c:v>
                </c:pt>
                <c:pt idx="127">
                  <c:v>8.5817150771617889E-2</c:v>
                </c:pt>
                <c:pt idx="128">
                  <c:v>7.2844788432121277E-2</c:v>
                </c:pt>
                <c:pt idx="129">
                  <c:v>8.5817150771617889E-2</c:v>
                </c:pt>
                <c:pt idx="130">
                  <c:v>7.3842659592628479E-2</c:v>
                </c:pt>
                <c:pt idx="131">
                  <c:v>7.583840936422348E-2</c:v>
                </c:pt>
                <c:pt idx="132">
                  <c:v>6.685754656791687E-2</c:v>
                </c:pt>
                <c:pt idx="133">
                  <c:v>7.1846917271614075E-2</c:v>
                </c:pt>
                <c:pt idx="134">
                  <c:v>6.1868175864219666E-2</c:v>
                </c:pt>
                <c:pt idx="135">
                  <c:v>5.5880934000015259E-2</c:v>
                </c:pt>
                <c:pt idx="136">
                  <c:v>6.685754656791687E-2</c:v>
                </c:pt>
                <c:pt idx="137">
                  <c:v>6.4861796796321869E-2</c:v>
                </c:pt>
                <c:pt idx="138">
                  <c:v>6.1868175864219666E-2</c:v>
                </c:pt>
                <c:pt idx="139">
                  <c:v>6.3863925635814667E-2</c:v>
                </c:pt>
                <c:pt idx="140">
                  <c:v>4.3906450271606445E-2</c:v>
                </c:pt>
                <c:pt idx="141">
                  <c:v>6.3863925635814667E-2</c:v>
                </c:pt>
                <c:pt idx="142">
                  <c:v>4.4904321432113647E-2</c:v>
                </c:pt>
                <c:pt idx="143">
                  <c:v>5.0891567021608353E-2</c:v>
                </c:pt>
                <c:pt idx="144">
                  <c:v>3.9914954453706741E-2</c:v>
                </c:pt>
                <c:pt idx="145">
                  <c:v>5.2887313067913055E-2</c:v>
                </c:pt>
                <c:pt idx="146">
                  <c:v>4.4904321432113647E-2</c:v>
                </c:pt>
                <c:pt idx="147">
                  <c:v>6.4861796796321869E-2</c:v>
                </c:pt>
                <c:pt idx="148">
                  <c:v>4.1910700500011444E-2</c:v>
                </c:pt>
                <c:pt idx="149">
                  <c:v>3.791920468211174E-2</c:v>
                </c:pt>
                <c:pt idx="150">
                  <c:v>4.6900071203708649E-2</c:v>
                </c:pt>
                <c:pt idx="151">
                  <c:v>3.8917079567909241E-2</c:v>
                </c:pt>
                <c:pt idx="152">
                  <c:v>4.9893692135810852E-2</c:v>
                </c:pt>
                <c:pt idx="153">
                  <c:v>3.692132979631424E-2</c:v>
                </c:pt>
                <c:pt idx="154">
                  <c:v>3.8917079567909241E-2</c:v>
                </c:pt>
                <c:pt idx="155">
                  <c:v>3.0934087932109833E-2</c:v>
                </c:pt>
                <c:pt idx="156">
                  <c:v>4.8895817250013351E-2</c:v>
                </c:pt>
                <c:pt idx="157">
                  <c:v>2.6942593976855278E-2</c:v>
                </c:pt>
                <c:pt idx="158">
                  <c:v>3.692132979631424E-2</c:v>
                </c:pt>
                <c:pt idx="159">
                  <c:v>4.1910700500011444E-2</c:v>
                </c:pt>
                <c:pt idx="160">
                  <c:v>3.8917079567909241E-2</c:v>
                </c:pt>
                <c:pt idx="161">
                  <c:v>4.3906450271606445E-2</c:v>
                </c:pt>
                <c:pt idx="162">
                  <c:v>3.791920468211174E-2</c:v>
                </c:pt>
                <c:pt idx="163">
                  <c:v>3.8917079567909241E-2</c:v>
                </c:pt>
                <c:pt idx="164">
                  <c:v>3.5923458635807037E-2</c:v>
                </c:pt>
                <c:pt idx="165">
                  <c:v>2.9936214908957481E-2</c:v>
                </c:pt>
                <c:pt idx="166">
                  <c:v>3.3927712589502335E-2</c:v>
                </c:pt>
                <c:pt idx="167">
                  <c:v>3.4925583750009537E-2</c:v>
                </c:pt>
                <c:pt idx="168">
                  <c:v>2.9936214908957481E-2</c:v>
                </c:pt>
                <c:pt idx="169">
                  <c:v>2.7940467000007629E-2</c:v>
                </c:pt>
                <c:pt idx="170">
                  <c:v>2.5944720953702927E-2</c:v>
                </c:pt>
                <c:pt idx="171">
                  <c:v>3.5923458635807037E-2</c:v>
                </c:pt>
                <c:pt idx="172">
                  <c:v>3.4925583750009537E-2</c:v>
                </c:pt>
                <c:pt idx="173">
                  <c:v>3.0934087932109833E-2</c:v>
                </c:pt>
                <c:pt idx="174">
                  <c:v>2.893834188580513E-2</c:v>
                </c:pt>
                <c:pt idx="175">
                  <c:v>2.2951098158955574E-2</c:v>
                </c:pt>
                <c:pt idx="176">
                  <c:v>1.9957477226853371E-2</c:v>
                </c:pt>
                <c:pt idx="177">
                  <c:v>2.7940467000007629E-2</c:v>
                </c:pt>
                <c:pt idx="178">
                  <c:v>1.9957477226853371E-2</c:v>
                </c:pt>
                <c:pt idx="179">
                  <c:v>2.3948971182107925E-2</c:v>
                </c:pt>
                <c:pt idx="180">
                  <c:v>4.6900071203708649E-2</c:v>
                </c:pt>
                <c:pt idx="181">
                  <c:v>2.3948971182107925E-2</c:v>
                </c:pt>
                <c:pt idx="182">
                  <c:v>2.7940467000007629E-2</c:v>
                </c:pt>
                <c:pt idx="183">
                  <c:v>3.4925583750009537E-2</c:v>
                </c:pt>
                <c:pt idx="184">
                  <c:v>3.2929837703704834E-2</c:v>
                </c:pt>
                <c:pt idx="185">
                  <c:v>3.9914954453706741E-2</c:v>
                </c:pt>
                <c:pt idx="186">
                  <c:v>2.0955350250005722E-2</c:v>
                </c:pt>
                <c:pt idx="187">
                  <c:v>2.4946846067905426E-2</c:v>
                </c:pt>
                <c:pt idx="188">
                  <c:v>4.0912829339504242E-2</c:v>
                </c:pt>
                <c:pt idx="189">
                  <c:v>2.893834188580513E-2</c:v>
                </c:pt>
                <c:pt idx="190">
                  <c:v>3.8917079567909241E-2</c:v>
                </c:pt>
                <c:pt idx="191">
                  <c:v>3.3927712589502335E-2</c:v>
                </c:pt>
                <c:pt idx="192">
                  <c:v>3.9914954453706741E-2</c:v>
                </c:pt>
                <c:pt idx="193">
                  <c:v>4.6900071203708649E-2</c:v>
                </c:pt>
                <c:pt idx="194">
                  <c:v>3.4925583750009537E-2</c:v>
                </c:pt>
                <c:pt idx="195">
                  <c:v>2.4946846067905426E-2</c:v>
                </c:pt>
                <c:pt idx="196">
                  <c:v>3.9914954453706741E-2</c:v>
                </c:pt>
                <c:pt idx="197">
                  <c:v>3.4925583750009537E-2</c:v>
                </c:pt>
                <c:pt idx="198">
                  <c:v>3.692132979631424E-2</c:v>
                </c:pt>
                <c:pt idx="199">
                  <c:v>2.4946846067905426E-2</c:v>
                </c:pt>
                <c:pt idx="200">
                  <c:v>4.2908575385808945E-2</c:v>
                </c:pt>
                <c:pt idx="201">
                  <c:v>2.5944720953702927E-2</c:v>
                </c:pt>
                <c:pt idx="202">
                  <c:v>3.4925583750009537E-2</c:v>
                </c:pt>
                <c:pt idx="203">
                  <c:v>3.8917079567909241E-2</c:v>
                </c:pt>
                <c:pt idx="204">
                  <c:v>2.9936214908957481E-2</c:v>
                </c:pt>
                <c:pt idx="205">
                  <c:v>2.4946846067905426E-2</c:v>
                </c:pt>
                <c:pt idx="206">
                  <c:v>2.7940467000007629E-2</c:v>
                </c:pt>
                <c:pt idx="207">
                  <c:v>3.4925583750009537E-2</c:v>
                </c:pt>
                <c:pt idx="208">
                  <c:v>2.893834188580513E-2</c:v>
                </c:pt>
                <c:pt idx="209">
                  <c:v>2.1953225135803223E-2</c:v>
                </c:pt>
                <c:pt idx="210">
                  <c:v>3.4925583750009537E-2</c:v>
                </c:pt>
                <c:pt idx="211">
                  <c:v>1.895960234105587E-2</c:v>
                </c:pt>
                <c:pt idx="212">
                  <c:v>3.2929837703704834E-2</c:v>
                </c:pt>
                <c:pt idx="213">
                  <c:v>2.6942593976855278E-2</c:v>
                </c:pt>
                <c:pt idx="214">
                  <c:v>2.893834188580513E-2</c:v>
                </c:pt>
                <c:pt idx="215">
                  <c:v>3.5923458635807037E-2</c:v>
                </c:pt>
                <c:pt idx="216">
                  <c:v>3.4925583750009537E-2</c:v>
                </c:pt>
                <c:pt idx="217">
                  <c:v>3.1931962817907333E-2</c:v>
                </c:pt>
                <c:pt idx="218">
                  <c:v>3.4925583750009537E-2</c:v>
                </c:pt>
                <c:pt idx="219">
                  <c:v>3.8917079567909241E-2</c:v>
                </c:pt>
                <c:pt idx="220">
                  <c:v>5.6878808885812759E-2</c:v>
                </c:pt>
                <c:pt idx="221">
                  <c:v>4.8895817250013351E-2</c:v>
                </c:pt>
                <c:pt idx="222">
                  <c:v>3.5923458635807037E-2</c:v>
                </c:pt>
                <c:pt idx="223">
                  <c:v>5.2887313067913055E-2</c:v>
                </c:pt>
                <c:pt idx="224">
                  <c:v>4.7897942364215851E-2</c:v>
                </c:pt>
                <c:pt idx="225">
                  <c:v>3.692132979631424E-2</c:v>
                </c:pt>
                <c:pt idx="226">
                  <c:v>4.5902196317911148E-2</c:v>
                </c:pt>
                <c:pt idx="227">
                  <c:v>4.8895817250013351E-2</c:v>
                </c:pt>
                <c:pt idx="228">
                  <c:v>3.8917079567909241E-2</c:v>
                </c:pt>
                <c:pt idx="229">
                  <c:v>8.2823522388935089E-2</c:v>
                </c:pt>
                <c:pt idx="230">
                  <c:v>6.8853296339511871E-2</c:v>
                </c:pt>
                <c:pt idx="231">
                  <c:v>7.3842659592628479E-2</c:v>
                </c:pt>
                <c:pt idx="232">
                  <c:v>9.8789505660533905E-2</c:v>
                </c:pt>
                <c:pt idx="233">
                  <c:v>7.0849038660526276E-2</c:v>
                </c:pt>
                <c:pt idx="234">
                  <c:v>5.787668377161026E-2</c:v>
                </c:pt>
                <c:pt idx="235">
                  <c:v>6.2866054475307465E-2</c:v>
                </c:pt>
              </c:numCache>
            </c:numRef>
          </c:yVal>
          <c:smooth val="0"/>
        </c:ser>
        <c:ser>
          <c:idx val="3"/>
          <c:order val="3"/>
          <c:tx>
            <c:v>3 </c:v>
          </c:tx>
          <c:spPr>
            <a:ln w="12700">
              <a:solidFill>
                <a:srgbClr val="00FFFF"/>
              </a:solidFill>
              <a:prstDash val="solid"/>
            </a:ln>
          </c:spPr>
          <c:marker>
            <c:symbol val="none"/>
          </c:marker>
          <c:xVal>
            <c:numRef>
              <c:f>Chart1!$A$1:$A$236</c:f>
              <c:numCache>
                <c:formatCode>mm:ss</c:formatCode>
                <c:ptCount val="236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  <c:pt idx="90">
                  <c:v>1.05902777777778E-3</c:v>
                </c:pt>
                <c:pt idx="91">
                  <c:v>1.0706018518518499E-3</c:v>
                </c:pt>
                <c:pt idx="92">
                  <c:v>1.08217592592593E-3</c:v>
                </c:pt>
                <c:pt idx="93">
                  <c:v>1.0937500000000001E-3</c:v>
                </c:pt>
                <c:pt idx="94">
                  <c:v>1.10532407407407E-3</c:v>
                </c:pt>
                <c:pt idx="95">
                  <c:v>1.1168981481481501E-3</c:v>
                </c:pt>
                <c:pt idx="96">
                  <c:v>1.1284722222222199E-3</c:v>
                </c:pt>
                <c:pt idx="97">
                  <c:v>1.1400462962963E-3</c:v>
                </c:pt>
                <c:pt idx="98">
                  <c:v>1.1516203703703699E-3</c:v>
                </c:pt>
                <c:pt idx="99">
                  <c:v>1.16319444444444E-3</c:v>
                </c:pt>
                <c:pt idx="100">
                  <c:v>1.1747685185185201E-3</c:v>
                </c:pt>
                <c:pt idx="101">
                  <c:v>1.18634259259259E-3</c:v>
                </c:pt>
                <c:pt idx="102">
                  <c:v>1.19791666666667E-3</c:v>
                </c:pt>
                <c:pt idx="103">
                  <c:v>1.2094907407407399E-3</c:v>
                </c:pt>
                <c:pt idx="104">
                  <c:v>1.22106481481481E-3</c:v>
                </c:pt>
                <c:pt idx="105">
                  <c:v>1.2326388888888901E-3</c:v>
                </c:pt>
                <c:pt idx="106">
                  <c:v>1.24421296296296E-3</c:v>
                </c:pt>
                <c:pt idx="107">
                  <c:v>1.2557870370370401E-3</c:v>
                </c:pt>
                <c:pt idx="108">
                  <c:v>1.2673611111111099E-3</c:v>
                </c:pt>
                <c:pt idx="109">
                  <c:v>1.27893518518519E-3</c:v>
                </c:pt>
                <c:pt idx="110">
                  <c:v>1.2905092592592599E-3</c:v>
                </c:pt>
                <c:pt idx="111">
                  <c:v>1.30208333333333E-3</c:v>
                </c:pt>
                <c:pt idx="112">
                  <c:v>1.3136574074074101E-3</c:v>
                </c:pt>
                <c:pt idx="113">
                  <c:v>1.32523148148148E-3</c:v>
                </c:pt>
                <c:pt idx="114">
                  <c:v>1.33680555555556E-3</c:v>
                </c:pt>
                <c:pt idx="115">
                  <c:v>1.3483796296296299E-3</c:v>
                </c:pt>
                <c:pt idx="116">
                  <c:v>1.3599537037037E-3</c:v>
                </c:pt>
                <c:pt idx="117">
                  <c:v>1.3715277777777801E-3</c:v>
                </c:pt>
                <c:pt idx="118">
                  <c:v>1.38310185185185E-3</c:v>
                </c:pt>
                <c:pt idx="119">
                  <c:v>1.3946759259259301E-3</c:v>
                </c:pt>
                <c:pt idx="120">
                  <c:v>1.4062499999999999E-3</c:v>
                </c:pt>
                <c:pt idx="121">
                  <c:v>1.41782407407407E-3</c:v>
                </c:pt>
                <c:pt idx="122">
                  <c:v>1.4293981481481499E-3</c:v>
                </c:pt>
                <c:pt idx="123">
                  <c:v>1.44097222222222E-3</c:v>
                </c:pt>
                <c:pt idx="124">
                  <c:v>1.4525462962963001E-3</c:v>
                </c:pt>
                <c:pt idx="125">
                  <c:v>1.46412037037037E-3</c:v>
                </c:pt>
                <c:pt idx="126">
                  <c:v>1.4756944444444401E-3</c:v>
                </c:pt>
                <c:pt idx="127">
                  <c:v>1.4872685185185199E-3</c:v>
                </c:pt>
                <c:pt idx="128">
                  <c:v>1.49884259259259E-3</c:v>
                </c:pt>
                <c:pt idx="129">
                  <c:v>1.5104166666666701E-3</c:v>
                </c:pt>
                <c:pt idx="130">
                  <c:v>1.52199074074074E-3</c:v>
                </c:pt>
                <c:pt idx="131">
                  <c:v>1.5335648148148101E-3</c:v>
                </c:pt>
                <c:pt idx="132">
                  <c:v>1.5451388888888899E-3</c:v>
                </c:pt>
                <c:pt idx="133">
                  <c:v>1.55671296296296E-3</c:v>
                </c:pt>
                <c:pt idx="134">
                  <c:v>1.5682870370370399E-3</c:v>
                </c:pt>
                <c:pt idx="135">
                  <c:v>1.57986111111111E-3</c:v>
                </c:pt>
                <c:pt idx="136">
                  <c:v>1.5914351851851901E-3</c:v>
                </c:pt>
                <c:pt idx="137">
                  <c:v>1.60300925925926E-3</c:v>
                </c:pt>
                <c:pt idx="138">
                  <c:v>1.6145833333333301E-3</c:v>
                </c:pt>
                <c:pt idx="139">
                  <c:v>1.6261574074074099E-3</c:v>
                </c:pt>
                <c:pt idx="140">
                  <c:v>1.63773148148148E-3</c:v>
                </c:pt>
                <c:pt idx="141">
                  <c:v>1.6493055555555601E-3</c:v>
                </c:pt>
                <c:pt idx="142">
                  <c:v>1.66087962962963E-3</c:v>
                </c:pt>
                <c:pt idx="143">
                  <c:v>1.6724537037037001E-3</c:v>
                </c:pt>
                <c:pt idx="144">
                  <c:v>1.6840277777777799E-3</c:v>
                </c:pt>
                <c:pt idx="145">
                  <c:v>1.69560185185185E-3</c:v>
                </c:pt>
                <c:pt idx="146">
                  <c:v>1.7071759259259299E-3</c:v>
                </c:pt>
                <c:pt idx="147">
                  <c:v>1.71875E-3</c:v>
                </c:pt>
                <c:pt idx="148">
                  <c:v>1.7303240740740699E-3</c:v>
                </c:pt>
                <c:pt idx="149">
                  <c:v>1.74189814814815E-3</c:v>
                </c:pt>
                <c:pt idx="150">
                  <c:v>1.7534722222222201E-3</c:v>
                </c:pt>
                <c:pt idx="151">
                  <c:v>1.7650462962962999E-3</c:v>
                </c:pt>
                <c:pt idx="152">
                  <c:v>1.77662037037037E-3</c:v>
                </c:pt>
                <c:pt idx="153">
                  <c:v>1.7881944444444399E-3</c:v>
                </c:pt>
                <c:pt idx="154">
                  <c:v>1.79976851851852E-3</c:v>
                </c:pt>
                <c:pt idx="155">
                  <c:v>1.8113425925925901E-3</c:v>
                </c:pt>
                <c:pt idx="156">
                  <c:v>1.8229166666666699E-3</c:v>
                </c:pt>
                <c:pt idx="157">
                  <c:v>1.83449074074074E-3</c:v>
                </c:pt>
                <c:pt idx="158">
                  <c:v>1.8460648148148099E-3</c:v>
                </c:pt>
                <c:pt idx="159">
                  <c:v>1.85763888888889E-3</c:v>
                </c:pt>
                <c:pt idx="160">
                  <c:v>1.8692129629629599E-3</c:v>
                </c:pt>
                <c:pt idx="161">
                  <c:v>1.88078703703704E-3</c:v>
                </c:pt>
                <c:pt idx="162">
                  <c:v>1.8923611111111101E-3</c:v>
                </c:pt>
                <c:pt idx="163">
                  <c:v>1.9039351851851899E-3</c:v>
                </c:pt>
                <c:pt idx="164">
                  <c:v>1.91550925925926E-3</c:v>
                </c:pt>
                <c:pt idx="165">
                  <c:v>1.9270833333333299E-3</c:v>
                </c:pt>
                <c:pt idx="166">
                  <c:v>1.93865740740741E-3</c:v>
                </c:pt>
                <c:pt idx="167">
                  <c:v>1.9502314814814801E-3</c:v>
                </c:pt>
                <c:pt idx="168">
                  <c:v>1.9618055555555599E-3</c:v>
                </c:pt>
                <c:pt idx="169">
                  <c:v>1.97337962962963E-3</c:v>
                </c:pt>
                <c:pt idx="170">
                  <c:v>1.9849537037037002E-3</c:v>
                </c:pt>
                <c:pt idx="171">
                  <c:v>1.9965277777777798E-3</c:v>
                </c:pt>
                <c:pt idx="172">
                  <c:v>2.0081018518518499E-3</c:v>
                </c:pt>
                <c:pt idx="173">
                  <c:v>2.01967592592593E-3</c:v>
                </c:pt>
                <c:pt idx="174">
                  <c:v>2.0312500000000001E-3</c:v>
                </c:pt>
                <c:pt idx="175">
                  <c:v>2.0428240740740702E-3</c:v>
                </c:pt>
                <c:pt idx="176">
                  <c:v>2.0543981481481498E-3</c:v>
                </c:pt>
                <c:pt idx="177">
                  <c:v>2.0659722222222199E-3</c:v>
                </c:pt>
                <c:pt idx="178">
                  <c:v>2.0775462962963E-3</c:v>
                </c:pt>
                <c:pt idx="179">
                  <c:v>2.0891203703703701E-3</c:v>
                </c:pt>
                <c:pt idx="180">
                  <c:v>2.1006944444444402E-3</c:v>
                </c:pt>
                <c:pt idx="181">
                  <c:v>2.1122685185185198E-3</c:v>
                </c:pt>
                <c:pt idx="182">
                  <c:v>2.1238425925925899E-3</c:v>
                </c:pt>
                <c:pt idx="183">
                  <c:v>2.13541666666667E-3</c:v>
                </c:pt>
                <c:pt idx="184">
                  <c:v>2.1469907407407401E-3</c:v>
                </c:pt>
                <c:pt idx="185">
                  <c:v>2.1585648148148202E-3</c:v>
                </c:pt>
                <c:pt idx="186">
                  <c:v>2.1701388888888899E-3</c:v>
                </c:pt>
                <c:pt idx="187">
                  <c:v>2.18171296296296E-3</c:v>
                </c:pt>
                <c:pt idx="188">
                  <c:v>2.19328703703704E-3</c:v>
                </c:pt>
                <c:pt idx="189">
                  <c:v>2.2048611111111101E-3</c:v>
                </c:pt>
                <c:pt idx="190">
                  <c:v>2.2164351851851902E-3</c:v>
                </c:pt>
                <c:pt idx="191">
                  <c:v>2.2280092592592599E-3</c:v>
                </c:pt>
                <c:pt idx="192">
                  <c:v>2.23958333333333E-3</c:v>
                </c:pt>
                <c:pt idx="193">
                  <c:v>2.25115740740741E-3</c:v>
                </c:pt>
                <c:pt idx="194">
                  <c:v>2.2627314814814802E-3</c:v>
                </c:pt>
                <c:pt idx="195">
                  <c:v>2.2743055555555598E-3</c:v>
                </c:pt>
                <c:pt idx="196">
                  <c:v>2.2858796296296299E-3</c:v>
                </c:pt>
                <c:pt idx="197">
                  <c:v>2.2974537037037E-3</c:v>
                </c:pt>
                <c:pt idx="198">
                  <c:v>2.3090277777777801E-3</c:v>
                </c:pt>
                <c:pt idx="199">
                  <c:v>2.3206018518518502E-3</c:v>
                </c:pt>
                <c:pt idx="200">
                  <c:v>2.3321759259259298E-3</c:v>
                </c:pt>
                <c:pt idx="201">
                  <c:v>2.3437499999999999E-3</c:v>
                </c:pt>
                <c:pt idx="202">
                  <c:v>2.35532407407407E-3</c:v>
                </c:pt>
                <c:pt idx="203">
                  <c:v>2.3668981481481501E-3</c:v>
                </c:pt>
                <c:pt idx="204">
                  <c:v>2.3784722222222202E-3</c:v>
                </c:pt>
                <c:pt idx="205">
                  <c:v>2.3900462962962998E-3</c:v>
                </c:pt>
                <c:pt idx="206">
                  <c:v>2.4016203703703699E-3</c:v>
                </c:pt>
                <c:pt idx="207">
                  <c:v>2.41319444444444E-3</c:v>
                </c:pt>
                <c:pt idx="208">
                  <c:v>2.4247685185185201E-3</c:v>
                </c:pt>
                <c:pt idx="209">
                  <c:v>2.4363425925925902E-3</c:v>
                </c:pt>
                <c:pt idx="210">
                  <c:v>2.4479166666666699E-3</c:v>
                </c:pt>
                <c:pt idx="211">
                  <c:v>2.45949074074074E-3</c:v>
                </c:pt>
                <c:pt idx="212">
                  <c:v>2.4710648148148101E-3</c:v>
                </c:pt>
                <c:pt idx="213">
                  <c:v>2.4826388888888901E-3</c:v>
                </c:pt>
                <c:pt idx="214">
                  <c:v>2.4942129629629598E-3</c:v>
                </c:pt>
                <c:pt idx="215">
                  <c:v>2.5057870370370399E-3</c:v>
                </c:pt>
                <c:pt idx="216">
                  <c:v>2.51736111111111E-3</c:v>
                </c:pt>
                <c:pt idx="217">
                  <c:v>2.52893518518519E-3</c:v>
                </c:pt>
                <c:pt idx="218">
                  <c:v>2.5405092592592602E-3</c:v>
                </c:pt>
                <c:pt idx="219">
                  <c:v>2.5520833333333298E-3</c:v>
                </c:pt>
                <c:pt idx="220">
                  <c:v>2.5636574074074099E-3</c:v>
                </c:pt>
                <c:pt idx="221">
                  <c:v>2.57523148148148E-3</c:v>
                </c:pt>
                <c:pt idx="222">
                  <c:v>2.5868055555555601E-3</c:v>
                </c:pt>
                <c:pt idx="223">
                  <c:v>2.5983796296296302E-3</c:v>
                </c:pt>
                <c:pt idx="224">
                  <c:v>2.6099537037036998E-3</c:v>
                </c:pt>
                <c:pt idx="225">
                  <c:v>2.6215277777777799E-3</c:v>
                </c:pt>
                <c:pt idx="226">
                  <c:v>2.63310185185185E-3</c:v>
                </c:pt>
                <c:pt idx="227">
                  <c:v>2.6446759259259301E-3</c:v>
                </c:pt>
                <c:pt idx="228">
                  <c:v>2.6562500000000002E-3</c:v>
                </c:pt>
                <c:pt idx="229">
                  <c:v>2.6678240740740699E-3</c:v>
                </c:pt>
                <c:pt idx="230">
                  <c:v>2.6793981481481499E-3</c:v>
                </c:pt>
                <c:pt idx="231">
                  <c:v>2.69097222222222E-3</c:v>
                </c:pt>
                <c:pt idx="232">
                  <c:v>2.7025462962963001E-3</c:v>
                </c:pt>
                <c:pt idx="233">
                  <c:v>2.7141203703703702E-3</c:v>
                </c:pt>
                <c:pt idx="234">
                  <c:v>2.7256944444444399E-3</c:v>
                </c:pt>
                <c:pt idx="235">
                  <c:v>2.73726851851852E-3</c:v>
                </c:pt>
              </c:numCache>
            </c:numRef>
          </c:xVal>
          <c:yVal>
            <c:numRef>
              <c:f>Chart1!$E$1:$E$236</c:f>
              <c:numCache>
                <c:formatCode>General</c:formatCode>
                <c:ptCount val="236"/>
                <c:pt idx="0">
                  <c:v>3.2298648729920387E-3</c:v>
                </c:pt>
                <c:pt idx="1">
                  <c:v>1.1304527521133423E-2</c:v>
                </c:pt>
                <c:pt idx="2">
                  <c:v>1.1304527521133423E-2</c:v>
                </c:pt>
                <c:pt idx="3">
                  <c:v>2.4223985150456429E-2</c:v>
                </c:pt>
                <c:pt idx="4">
                  <c:v>2.2609055042266846E-2</c:v>
                </c:pt>
                <c:pt idx="5">
                  <c:v>1.9379189237952232E-2</c:v>
                </c:pt>
                <c:pt idx="6">
                  <c:v>2.2609055042266846E-2</c:v>
                </c:pt>
                <c:pt idx="7">
                  <c:v>1.2919459491968155E-2</c:v>
                </c:pt>
                <c:pt idx="8">
                  <c:v>2.9068784788250923E-2</c:v>
                </c:pt>
                <c:pt idx="9">
                  <c:v>4.6833042055368423E-2</c:v>
                </c:pt>
                <c:pt idx="10">
                  <c:v>8.2361556589603424E-2</c:v>
                </c:pt>
                <c:pt idx="11">
                  <c:v>0.13242445886135101</c:v>
                </c:pt>
                <c:pt idx="12">
                  <c:v>0.19056202471256256</c:v>
                </c:pt>
                <c:pt idx="13">
                  <c:v>0.28584304451942444</c:v>
                </c:pt>
                <c:pt idx="14">
                  <c:v>0.37304940819740295</c:v>
                </c:pt>
                <c:pt idx="15">
                  <c:v>0.44895121455192566</c:v>
                </c:pt>
                <c:pt idx="16">
                  <c:v>0.4909394383430481</c:v>
                </c:pt>
                <c:pt idx="17">
                  <c:v>0.55876660346984863</c:v>
                </c:pt>
                <c:pt idx="18">
                  <c:v>0.58137565851211548</c:v>
                </c:pt>
                <c:pt idx="19">
                  <c:v>0.64274311065673828</c:v>
                </c:pt>
                <c:pt idx="20">
                  <c:v>0.70895534753799438</c:v>
                </c:pt>
                <c:pt idx="21">
                  <c:v>0.8656037449836731</c:v>
                </c:pt>
                <c:pt idx="22">
                  <c:v>0.96572959423065186</c:v>
                </c:pt>
                <c:pt idx="23">
                  <c:v>1.0610105991363525</c:v>
                </c:pt>
                <c:pt idx="24">
                  <c:v>1.2451128959655762</c:v>
                </c:pt>
                <c:pt idx="25">
                  <c:v>1.5648695230484009</c:v>
                </c:pt>
                <c:pt idx="26">
                  <c:v>1.561639666557312</c:v>
                </c:pt>
                <c:pt idx="27">
                  <c:v>1.9492233991622925</c:v>
                </c:pt>
                <c:pt idx="28">
                  <c:v>2.3125832080841064</c:v>
                </c:pt>
                <c:pt idx="29">
                  <c:v>2.7033967971801758</c:v>
                </c:pt>
                <c:pt idx="30">
                  <c:v>3.2621636390686035</c:v>
                </c:pt>
                <c:pt idx="31">
                  <c:v>3.5544662475585937</c:v>
                </c:pt>
                <c:pt idx="32">
                  <c:v>3.8645334243774414</c:v>
                </c:pt>
                <c:pt idx="33">
                  <c:v>3.7288789749145508</c:v>
                </c:pt>
                <c:pt idx="34">
                  <c:v>3.5673859119415283</c:v>
                </c:pt>
                <c:pt idx="35">
                  <c:v>3.2347095012664795</c:v>
                </c:pt>
                <c:pt idx="36">
                  <c:v>3.0118489265441895</c:v>
                </c:pt>
                <c:pt idx="37">
                  <c:v>2.6161906719207764</c:v>
                </c:pt>
                <c:pt idx="38">
                  <c:v>2.2221469879150391</c:v>
                </c:pt>
                <c:pt idx="39">
                  <c:v>2.049349308013916</c:v>
                </c:pt>
                <c:pt idx="40">
                  <c:v>1.8555574417114258</c:v>
                </c:pt>
                <c:pt idx="41">
                  <c:v>1.7037537097930908</c:v>
                </c:pt>
                <c:pt idx="42">
                  <c:v>1.6924492120742798</c:v>
                </c:pt>
                <c:pt idx="43">
                  <c:v>1.6649954319000244</c:v>
                </c:pt>
                <c:pt idx="44">
                  <c:v>1.6310818195343018</c:v>
                </c:pt>
                <c:pt idx="45">
                  <c:v>1.6456161737442017</c:v>
                </c:pt>
                <c:pt idx="46">
                  <c:v>1.6779148578643799</c:v>
                </c:pt>
                <c:pt idx="47">
                  <c:v>1.5567948818206787</c:v>
                </c:pt>
                <c:pt idx="48">
                  <c:v>1.5277260541915894</c:v>
                </c:pt>
                <c:pt idx="49">
                  <c:v>1.5261111259460449</c:v>
                </c:pt>
                <c:pt idx="50">
                  <c:v>1.350083589553833</c:v>
                </c:pt>
                <c:pt idx="51">
                  <c:v>1.3549283742904663</c:v>
                </c:pt>
                <c:pt idx="52">
                  <c:v>1.2321934700012207</c:v>
                </c:pt>
                <c:pt idx="53">
                  <c:v>1.2047395706176758</c:v>
                </c:pt>
                <c:pt idx="54">
                  <c:v>1.1029988527297974</c:v>
                </c:pt>
                <c:pt idx="55">
                  <c:v>1.0497061014175415</c:v>
                </c:pt>
                <c:pt idx="56">
                  <c:v>1.0270971059799194</c:v>
                </c:pt>
                <c:pt idx="57">
                  <c:v>1.0206373929977417</c:v>
                </c:pt>
                <c:pt idx="58">
                  <c:v>0.96572959423065186</c:v>
                </c:pt>
                <c:pt idx="59">
                  <c:v>0.93181604146957397</c:v>
                </c:pt>
                <c:pt idx="60">
                  <c:v>0.84137982130050659</c:v>
                </c:pt>
                <c:pt idx="61">
                  <c:v>0.81392598152160645</c:v>
                </c:pt>
                <c:pt idx="62">
                  <c:v>0.82684540748596191</c:v>
                </c:pt>
                <c:pt idx="63">
                  <c:v>0.79293185472488403</c:v>
                </c:pt>
                <c:pt idx="64">
                  <c:v>0.7396390438079834</c:v>
                </c:pt>
                <c:pt idx="65">
                  <c:v>0.70249563455581665</c:v>
                </c:pt>
                <c:pt idx="66">
                  <c:v>0.6750417947769165</c:v>
                </c:pt>
                <c:pt idx="67">
                  <c:v>0.65404766798019409</c:v>
                </c:pt>
                <c:pt idx="68">
                  <c:v>0.63951325416564941</c:v>
                </c:pt>
                <c:pt idx="69">
                  <c:v>0.59268021583557129</c:v>
                </c:pt>
                <c:pt idx="70">
                  <c:v>0.54100233316421509</c:v>
                </c:pt>
                <c:pt idx="71">
                  <c:v>0.55553674697875977</c:v>
                </c:pt>
                <c:pt idx="72">
                  <c:v>0.46833041310310364</c:v>
                </c:pt>
                <c:pt idx="73">
                  <c:v>0.47317522764205933</c:v>
                </c:pt>
                <c:pt idx="74">
                  <c:v>0.4311869740486145</c:v>
                </c:pt>
                <c:pt idx="75">
                  <c:v>0.37627926468849182</c:v>
                </c:pt>
                <c:pt idx="76">
                  <c:v>0.33106115460395813</c:v>
                </c:pt>
                <c:pt idx="77">
                  <c:v>0.32298648357391357</c:v>
                </c:pt>
                <c:pt idx="78">
                  <c:v>0.27776837348937988</c:v>
                </c:pt>
                <c:pt idx="79">
                  <c:v>0.27938330173492432</c:v>
                </c:pt>
                <c:pt idx="80">
                  <c:v>0.30683717131614685</c:v>
                </c:pt>
                <c:pt idx="81">
                  <c:v>0.31329688429832458</c:v>
                </c:pt>
                <c:pt idx="82">
                  <c:v>0.25031453371047974</c:v>
                </c:pt>
                <c:pt idx="83">
                  <c:v>0.26000410318374634</c:v>
                </c:pt>
                <c:pt idx="84">
                  <c:v>0.23578013479709625</c:v>
                </c:pt>
                <c:pt idx="85">
                  <c:v>0.23416520655155182</c:v>
                </c:pt>
                <c:pt idx="86">
                  <c:v>0.22124575078487396</c:v>
                </c:pt>
                <c:pt idx="87">
                  <c:v>0.23093533515930176</c:v>
                </c:pt>
                <c:pt idx="88">
                  <c:v>0.19056202471256256</c:v>
                </c:pt>
                <c:pt idx="89">
                  <c:v>0.19540680944919586</c:v>
                </c:pt>
                <c:pt idx="90">
                  <c:v>0.20025162398815155</c:v>
                </c:pt>
                <c:pt idx="91">
                  <c:v>0.14857378602027893</c:v>
                </c:pt>
                <c:pt idx="92">
                  <c:v>0.16956791281700134</c:v>
                </c:pt>
                <c:pt idx="93">
                  <c:v>0.1776425689458847</c:v>
                </c:pt>
                <c:pt idx="94">
                  <c:v>0.17118284106254578</c:v>
                </c:pt>
                <c:pt idx="95">
                  <c:v>0.14857378602027893</c:v>
                </c:pt>
                <c:pt idx="96">
                  <c:v>0.13888418674468994</c:v>
                </c:pt>
                <c:pt idx="97">
                  <c:v>0.12111993134021759</c:v>
                </c:pt>
                <c:pt idx="98">
                  <c:v>0.12757967412471771</c:v>
                </c:pt>
                <c:pt idx="99">
                  <c:v>0.15664844214916229</c:v>
                </c:pt>
                <c:pt idx="100">
                  <c:v>0.14857378602027893</c:v>
                </c:pt>
                <c:pt idx="101">
                  <c:v>0.14534391462802887</c:v>
                </c:pt>
                <c:pt idx="102">
                  <c:v>0.10497060418128967</c:v>
                </c:pt>
                <c:pt idx="103">
                  <c:v>0.14211405813694</c:v>
                </c:pt>
                <c:pt idx="104">
                  <c:v>0.10335567593574524</c:v>
                </c:pt>
                <c:pt idx="105">
                  <c:v>0.10497060418128967</c:v>
                </c:pt>
                <c:pt idx="106">
                  <c:v>0.1065855398774147</c:v>
                </c:pt>
                <c:pt idx="107">
                  <c:v>0.10174074769020081</c:v>
                </c:pt>
                <c:pt idx="108">
                  <c:v>0.11466020345687866</c:v>
                </c:pt>
                <c:pt idx="109">
                  <c:v>0.10497060418128967</c:v>
                </c:pt>
                <c:pt idx="110">
                  <c:v>0.10012581199407578</c:v>
                </c:pt>
                <c:pt idx="111">
                  <c:v>0.10012581199407578</c:v>
                </c:pt>
                <c:pt idx="112">
                  <c:v>8.3976492285728455E-2</c:v>
                </c:pt>
                <c:pt idx="113">
                  <c:v>7.1057029068470001E-2</c:v>
                </c:pt>
                <c:pt idx="114">
                  <c:v>7.2671957314014435E-2</c:v>
                </c:pt>
                <c:pt idx="115">
                  <c:v>6.6212229430675507E-2</c:v>
                </c:pt>
                <c:pt idx="116">
                  <c:v>7.5901821255683899E-2</c:v>
                </c:pt>
                <c:pt idx="117">
                  <c:v>5.3292769938707352E-2</c:v>
                </c:pt>
                <c:pt idx="118">
                  <c:v>7.1057029068470001E-2</c:v>
                </c:pt>
                <c:pt idx="119">
                  <c:v>6.1367429792881012E-2</c:v>
                </c:pt>
                <c:pt idx="120">
                  <c:v>6.4597301185131073E-2</c:v>
                </c:pt>
                <c:pt idx="121">
                  <c:v>5.975249782204628E-2</c:v>
                </c:pt>
                <c:pt idx="122">
                  <c:v>5.975249782204628E-2</c:v>
                </c:pt>
                <c:pt idx="123">
                  <c:v>4.0373310446739197E-2</c:v>
                </c:pt>
                <c:pt idx="124">
                  <c:v>4.6833042055368423E-2</c:v>
                </c:pt>
                <c:pt idx="125">
                  <c:v>4.1988246142864227E-2</c:v>
                </c:pt>
                <c:pt idx="126">
                  <c:v>6.2982365489006042E-2</c:v>
                </c:pt>
                <c:pt idx="127">
                  <c:v>5.0062905997037888E-2</c:v>
                </c:pt>
                <c:pt idx="128">
                  <c:v>4.1988246142864227E-2</c:v>
                </c:pt>
                <c:pt idx="129">
                  <c:v>4.3603174388408661E-2</c:v>
                </c:pt>
                <c:pt idx="130">
                  <c:v>5.4907705634832382E-2</c:v>
                </c:pt>
                <c:pt idx="131">
                  <c:v>4.5218110084533691E-2</c:v>
                </c:pt>
                <c:pt idx="132">
                  <c:v>4.5218110084533691E-2</c:v>
                </c:pt>
                <c:pt idx="133">
                  <c:v>4.6833042055368423E-2</c:v>
                </c:pt>
                <c:pt idx="134">
                  <c:v>4.0373310446739197E-2</c:v>
                </c:pt>
                <c:pt idx="135">
                  <c:v>3.8758378475904465E-2</c:v>
                </c:pt>
                <c:pt idx="136">
                  <c:v>3.8758378475904465E-2</c:v>
                </c:pt>
                <c:pt idx="137">
                  <c:v>3.7143446505069733E-2</c:v>
                </c:pt>
                <c:pt idx="138">
                  <c:v>4.0373310446739197E-2</c:v>
                </c:pt>
                <c:pt idx="139">
                  <c:v>5.167783796787262E-2</c:v>
                </c:pt>
                <c:pt idx="140">
                  <c:v>5.0062905997037888E-2</c:v>
                </c:pt>
                <c:pt idx="141">
                  <c:v>3.7143446505069733E-2</c:v>
                </c:pt>
                <c:pt idx="142">
                  <c:v>2.9068784788250923E-2</c:v>
                </c:pt>
                <c:pt idx="143">
                  <c:v>3.8758378475904465E-2</c:v>
                </c:pt>
                <c:pt idx="144">
                  <c:v>2.583891898393631E-2</c:v>
                </c:pt>
                <c:pt idx="145">
                  <c:v>4.1988246142864227E-2</c:v>
                </c:pt>
                <c:pt idx="146">
                  <c:v>2.2609055042266846E-2</c:v>
                </c:pt>
                <c:pt idx="147">
                  <c:v>2.2609055042266846E-2</c:v>
                </c:pt>
                <c:pt idx="148">
                  <c:v>3.2298650592565536E-2</c:v>
                </c:pt>
                <c:pt idx="149">
                  <c:v>1.4534392394125462E-2</c:v>
                </c:pt>
                <c:pt idx="150">
                  <c:v>2.9068784788250923E-2</c:v>
                </c:pt>
                <c:pt idx="151">
                  <c:v>2.7453852817416191E-2</c:v>
                </c:pt>
                <c:pt idx="152">
                  <c:v>2.583891898393631E-2</c:v>
                </c:pt>
                <c:pt idx="153">
                  <c:v>2.583891898393631E-2</c:v>
                </c:pt>
                <c:pt idx="154">
                  <c:v>3.2298650592565536E-2</c:v>
                </c:pt>
                <c:pt idx="155">
                  <c:v>2.583891898393631E-2</c:v>
                </c:pt>
                <c:pt idx="156">
                  <c:v>2.7453852817416191E-2</c:v>
                </c:pt>
                <c:pt idx="157">
                  <c:v>2.583891898393631E-2</c:v>
                </c:pt>
                <c:pt idx="158">
                  <c:v>2.4223985150456429E-2</c:v>
                </c:pt>
                <c:pt idx="159">
                  <c:v>2.4223985150456429E-2</c:v>
                </c:pt>
                <c:pt idx="160">
                  <c:v>3.5528514534235001E-2</c:v>
                </c:pt>
                <c:pt idx="161">
                  <c:v>2.0994123071432114E-2</c:v>
                </c:pt>
                <c:pt idx="162">
                  <c:v>2.2609055042266846E-2</c:v>
                </c:pt>
                <c:pt idx="163">
                  <c:v>1.9379189237952232E-2</c:v>
                </c:pt>
                <c:pt idx="164">
                  <c:v>1.2919459491968155E-2</c:v>
                </c:pt>
                <c:pt idx="165">
                  <c:v>3.3913582563400269E-2</c:v>
                </c:pt>
                <c:pt idx="166">
                  <c:v>2.0994123071432114E-2</c:v>
                </c:pt>
                <c:pt idx="167">
                  <c:v>2.583891898393631E-2</c:v>
                </c:pt>
                <c:pt idx="168">
                  <c:v>2.7453852817416191E-2</c:v>
                </c:pt>
                <c:pt idx="169">
                  <c:v>2.2609055042266846E-2</c:v>
                </c:pt>
                <c:pt idx="170">
                  <c:v>1.4534392394125462E-2</c:v>
                </c:pt>
                <c:pt idx="171">
                  <c:v>2.2609055042266846E-2</c:v>
                </c:pt>
                <c:pt idx="172">
                  <c:v>1.6149325296282768E-2</c:v>
                </c:pt>
                <c:pt idx="173">
                  <c:v>8.0746626481413841E-3</c:v>
                </c:pt>
                <c:pt idx="174">
                  <c:v>1.9379189237952232E-2</c:v>
                </c:pt>
                <c:pt idx="175">
                  <c:v>1.6149325296282768E-2</c:v>
                </c:pt>
                <c:pt idx="176">
                  <c:v>2.583891898393631E-2</c:v>
                </c:pt>
                <c:pt idx="177">
                  <c:v>2.2609055042266846E-2</c:v>
                </c:pt>
                <c:pt idx="178">
                  <c:v>1.9379189237952232E-2</c:v>
                </c:pt>
                <c:pt idx="179">
                  <c:v>2.4223985150456429E-2</c:v>
                </c:pt>
                <c:pt idx="180">
                  <c:v>1.77642572671175E-2</c:v>
                </c:pt>
                <c:pt idx="181">
                  <c:v>2.2609055042266846E-2</c:v>
                </c:pt>
                <c:pt idx="182">
                  <c:v>2.583891898393631E-2</c:v>
                </c:pt>
                <c:pt idx="183">
                  <c:v>1.6149325296282768E-2</c:v>
                </c:pt>
                <c:pt idx="184">
                  <c:v>2.2609055042266846E-2</c:v>
                </c:pt>
                <c:pt idx="185">
                  <c:v>1.6149325296282768E-2</c:v>
                </c:pt>
                <c:pt idx="186">
                  <c:v>1.9379189237952232E-2</c:v>
                </c:pt>
                <c:pt idx="187">
                  <c:v>2.0994123071432114E-2</c:v>
                </c:pt>
                <c:pt idx="188">
                  <c:v>2.2609055042266846E-2</c:v>
                </c:pt>
                <c:pt idx="189">
                  <c:v>3.3913582563400269E-2</c:v>
                </c:pt>
                <c:pt idx="190">
                  <c:v>2.9068784788250923E-2</c:v>
                </c:pt>
                <c:pt idx="191">
                  <c:v>2.7453852817416191E-2</c:v>
                </c:pt>
                <c:pt idx="192">
                  <c:v>1.77642572671175E-2</c:v>
                </c:pt>
                <c:pt idx="193">
                  <c:v>2.4223985150456429E-2</c:v>
                </c:pt>
                <c:pt idx="194">
                  <c:v>2.7453852817416191E-2</c:v>
                </c:pt>
                <c:pt idx="195">
                  <c:v>3.0683714896440506E-2</c:v>
                </c:pt>
                <c:pt idx="196">
                  <c:v>3.0683714896440506E-2</c:v>
                </c:pt>
                <c:pt idx="197">
                  <c:v>2.583891898393631E-2</c:v>
                </c:pt>
                <c:pt idx="198">
                  <c:v>2.4223985150456429E-2</c:v>
                </c:pt>
                <c:pt idx="199">
                  <c:v>1.2919459491968155E-2</c:v>
                </c:pt>
                <c:pt idx="200">
                  <c:v>1.6149325296282768E-2</c:v>
                </c:pt>
                <c:pt idx="201">
                  <c:v>2.0994123071432114E-2</c:v>
                </c:pt>
                <c:pt idx="202">
                  <c:v>2.0994123071432114E-2</c:v>
                </c:pt>
                <c:pt idx="203">
                  <c:v>2.2609055042266846E-2</c:v>
                </c:pt>
                <c:pt idx="204">
                  <c:v>2.2609055042266846E-2</c:v>
                </c:pt>
                <c:pt idx="205">
                  <c:v>2.0994123071432114E-2</c:v>
                </c:pt>
                <c:pt idx="206">
                  <c:v>1.9379189237952232E-2</c:v>
                </c:pt>
                <c:pt idx="207">
                  <c:v>1.4534392394125462E-2</c:v>
                </c:pt>
                <c:pt idx="208">
                  <c:v>1.77642572671175E-2</c:v>
                </c:pt>
                <c:pt idx="209">
                  <c:v>1.9379189237952232E-2</c:v>
                </c:pt>
                <c:pt idx="210">
                  <c:v>1.4534392394125462E-2</c:v>
                </c:pt>
                <c:pt idx="211">
                  <c:v>1.1304527521133423E-2</c:v>
                </c:pt>
                <c:pt idx="212">
                  <c:v>2.583891898393631E-2</c:v>
                </c:pt>
                <c:pt idx="213">
                  <c:v>1.6149325296282768E-2</c:v>
                </c:pt>
                <c:pt idx="214">
                  <c:v>2.2609055042266846E-2</c:v>
                </c:pt>
                <c:pt idx="215">
                  <c:v>1.9379189237952232E-2</c:v>
                </c:pt>
                <c:pt idx="216">
                  <c:v>1.6149325296282768E-2</c:v>
                </c:pt>
                <c:pt idx="217">
                  <c:v>1.2919459491968155E-2</c:v>
                </c:pt>
                <c:pt idx="218">
                  <c:v>2.583891898393631E-2</c:v>
                </c:pt>
                <c:pt idx="219">
                  <c:v>2.9068784788250923E-2</c:v>
                </c:pt>
                <c:pt idx="220">
                  <c:v>1.77642572671175E-2</c:v>
                </c:pt>
                <c:pt idx="221">
                  <c:v>2.583891898393631E-2</c:v>
                </c:pt>
                <c:pt idx="222">
                  <c:v>1.77642572671175E-2</c:v>
                </c:pt>
                <c:pt idx="223">
                  <c:v>3.8758378475904465E-2</c:v>
                </c:pt>
                <c:pt idx="224">
                  <c:v>3.2298650592565536E-2</c:v>
                </c:pt>
                <c:pt idx="225">
                  <c:v>3.3913582563400269E-2</c:v>
                </c:pt>
                <c:pt idx="226">
                  <c:v>2.583891898393631E-2</c:v>
                </c:pt>
                <c:pt idx="227">
                  <c:v>5.0062905997037888E-2</c:v>
                </c:pt>
                <c:pt idx="228">
                  <c:v>2.9068784788250923E-2</c:v>
                </c:pt>
                <c:pt idx="229">
                  <c:v>4.0373310446739197E-2</c:v>
                </c:pt>
                <c:pt idx="230">
                  <c:v>4.8447970300912857E-2</c:v>
                </c:pt>
                <c:pt idx="231">
                  <c:v>7.2671957314014435E-2</c:v>
                </c:pt>
                <c:pt idx="232">
                  <c:v>5.4907705634832382E-2</c:v>
                </c:pt>
                <c:pt idx="233">
                  <c:v>4.1988246142864227E-2</c:v>
                </c:pt>
                <c:pt idx="234">
                  <c:v>4.8447970300912857E-2</c:v>
                </c:pt>
                <c:pt idx="235">
                  <c:v>3.5528514534235001E-2</c:v>
                </c:pt>
              </c:numCache>
            </c:numRef>
          </c:yVal>
          <c:smooth val="0"/>
        </c:ser>
        <c:ser>
          <c:idx val="4"/>
          <c:order val="4"/>
          <c:tx>
            <c:v>4 </c:v>
          </c:tx>
          <c:spPr>
            <a:ln w="12700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Chart1!$A$1:$A$236</c:f>
              <c:numCache>
                <c:formatCode>mm:ss</c:formatCode>
                <c:ptCount val="236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  <c:pt idx="90">
                  <c:v>1.05902777777778E-3</c:v>
                </c:pt>
                <c:pt idx="91">
                  <c:v>1.0706018518518499E-3</c:v>
                </c:pt>
                <c:pt idx="92">
                  <c:v>1.08217592592593E-3</c:v>
                </c:pt>
                <c:pt idx="93">
                  <c:v>1.0937500000000001E-3</c:v>
                </c:pt>
                <c:pt idx="94">
                  <c:v>1.10532407407407E-3</c:v>
                </c:pt>
                <c:pt idx="95">
                  <c:v>1.1168981481481501E-3</c:v>
                </c:pt>
                <c:pt idx="96">
                  <c:v>1.1284722222222199E-3</c:v>
                </c:pt>
                <c:pt idx="97">
                  <c:v>1.1400462962963E-3</c:v>
                </c:pt>
                <c:pt idx="98">
                  <c:v>1.1516203703703699E-3</c:v>
                </c:pt>
                <c:pt idx="99">
                  <c:v>1.16319444444444E-3</c:v>
                </c:pt>
                <c:pt idx="100">
                  <c:v>1.1747685185185201E-3</c:v>
                </c:pt>
                <c:pt idx="101">
                  <c:v>1.18634259259259E-3</c:v>
                </c:pt>
                <c:pt idx="102">
                  <c:v>1.19791666666667E-3</c:v>
                </c:pt>
                <c:pt idx="103">
                  <c:v>1.2094907407407399E-3</c:v>
                </c:pt>
                <c:pt idx="104">
                  <c:v>1.22106481481481E-3</c:v>
                </c:pt>
                <c:pt idx="105">
                  <c:v>1.2326388888888901E-3</c:v>
                </c:pt>
                <c:pt idx="106">
                  <c:v>1.24421296296296E-3</c:v>
                </c:pt>
                <c:pt idx="107">
                  <c:v>1.2557870370370401E-3</c:v>
                </c:pt>
                <c:pt idx="108">
                  <c:v>1.2673611111111099E-3</c:v>
                </c:pt>
                <c:pt idx="109">
                  <c:v>1.27893518518519E-3</c:v>
                </c:pt>
                <c:pt idx="110">
                  <c:v>1.2905092592592599E-3</c:v>
                </c:pt>
                <c:pt idx="111">
                  <c:v>1.30208333333333E-3</c:v>
                </c:pt>
                <c:pt idx="112">
                  <c:v>1.3136574074074101E-3</c:v>
                </c:pt>
                <c:pt idx="113">
                  <c:v>1.32523148148148E-3</c:v>
                </c:pt>
                <c:pt idx="114">
                  <c:v>1.33680555555556E-3</c:v>
                </c:pt>
                <c:pt idx="115">
                  <c:v>1.3483796296296299E-3</c:v>
                </c:pt>
                <c:pt idx="116">
                  <c:v>1.3599537037037E-3</c:v>
                </c:pt>
                <c:pt idx="117">
                  <c:v>1.3715277777777801E-3</c:v>
                </c:pt>
                <c:pt idx="118">
                  <c:v>1.38310185185185E-3</c:v>
                </c:pt>
                <c:pt idx="119">
                  <c:v>1.3946759259259301E-3</c:v>
                </c:pt>
                <c:pt idx="120">
                  <c:v>1.4062499999999999E-3</c:v>
                </c:pt>
                <c:pt idx="121">
                  <c:v>1.41782407407407E-3</c:v>
                </c:pt>
                <c:pt idx="122">
                  <c:v>1.4293981481481499E-3</c:v>
                </c:pt>
                <c:pt idx="123">
                  <c:v>1.44097222222222E-3</c:v>
                </c:pt>
                <c:pt idx="124">
                  <c:v>1.4525462962963001E-3</c:v>
                </c:pt>
                <c:pt idx="125">
                  <c:v>1.46412037037037E-3</c:v>
                </c:pt>
                <c:pt idx="126">
                  <c:v>1.4756944444444401E-3</c:v>
                </c:pt>
                <c:pt idx="127">
                  <c:v>1.4872685185185199E-3</c:v>
                </c:pt>
                <c:pt idx="128">
                  <c:v>1.49884259259259E-3</c:v>
                </c:pt>
                <c:pt idx="129">
                  <c:v>1.5104166666666701E-3</c:v>
                </c:pt>
                <c:pt idx="130">
                  <c:v>1.52199074074074E-3</c:v>
                </c:pt>
                <c:pt idx="131">
                  <c:v>1.5335648148148101E-3</c:v>
                </c:pt>
                <c:pt idx="132">
                  <c:v>1.5451388888888899E-3</c:v>
                </c:pt>
                <c:pt idx="133">
                  <c:v>1.55671296296296E-3</c:v>
                </c:pt>
                <c:pt idx="134">
                  <c:v>1.5682870370370399E-3</c:v>
                </c:pt>
                <c:pt idx="135">
                  <c:v>1.57986111111111E-3</c:v>
                </c:pt>
                <c:pt idx="136">
                  <c:v>1.5914351851851901E-3</c:v>
                </c:pt>
                <c:pt idx="137">
                  <c:v>1.60300925925926E-3</c:v>
                </c:pt>
                <c:pt idx="138">
                  <c:v>1.6145833333333301E-3</c:v>
                </c:pt>
                <c:pt idx="139">
                  <c:v>1.6261574074074099E-3</c:v>
                </c:pt>
                <c:pt idx="140">
                  <c:v>1.63773148148148E-3</c:v>
                </c:pt>
                <c:pt idx="141">
                  <c:v>1.6493055555555601E-3</c:v>
                </c:pt>
                <c:pt idx="142">
                  <c:v>1.66087962962963E-3</c:v>
                </c:pt>
                <c:pt idx="143">
                  <c:v>1.6724537037037001E-3</c:v>
                </c:pt>
                <c:pt idx="144">
                  <c:v>1.6840277777777799E-3</c:v>
                </c:pt>
                <c:pt idx="145">
                  <c:v>1.69560185185185E-3</c:v>
                </c:pt>
                <c:pt idx="146">
                  <c:v>1.7071759259259299E-3</c:v>
                </c:pt>
                <c:pt idx="147">
                  <c:v>1.71875E-3</c:v>
                </c:pt>
                <c:pt idx="148">
                  <c:v>1.7303240740740699E-3</c:v>
                </c:pt>
                <c:pt idx="149">
                  <c:v>1.74189814814815E-3</c:v>
                </c:pt>
                <c:pt idx="150">
                  <c:v>1.7534722222222201E-3</c:v>
                </c:pt>
                <c:pt idx="151">
                  <c:v>1.7650462962962999E-3</c:v>
                </c:pt>
                <c:pt idx="152">
                  <c:v>1.77662037037037E-3</c:v>
                </c:pt>
                <c:pt idx="153">
                  <c:v>1.7881944444444399E-3</c:v>
                </c:pt>
                <c:pt idx="154">
                  <c:v>1.79976851851852E-3</c:v>
                </c:pt>
                <c:pt idx="155">
                  <c:v>1.8113425925925901E-3</c:v>
                </c:pt>
                <c:pt idx="156">
                  <c:v>1.8229166666666699E-3</c:v>
                </c:pt>
                <c:pt idx="157">
                  <c:v>1.83449074074074E-3</c:v>
                </c:pt>
                <c:pt idx="158">
                  <c:v>1.8460648148148099E-3</c:v>
                </c:pt>
                <c:pt idx="159">
                  <c:v>1.85763888888889E-3</c:v>
                </c:pt>
                <c:pt idx="160">
                  <c:v>1.8692129629629599E-3</c:v>
                </c:pt>
                <c:pt idx="161">
                  <c:v>1.88078703703704E-3</c:v>
                </c:pt>
                <c:pt idx="162">
                  <c:v>1.8923611111111101E-3</c:v>
                </c:pt>
                <c:pt idx="163">
                  <c:v>1.9039351851851899E-3</c:v>
                </c:pt>
                <c:pt idx="164">
                  <c:v>1.91550925925926E-3</c:v>
                </c:pt>
                <c:pt idx="165">
                  <c:v>1.9270833333333299E-3</c:v>
                </c:pt>
                <c:pt idx="166">
                  <c:v>1.93865740740741E-3</c:v>
                </c:pt>
                <c:pt idx="167">
                  <c:v>1.9502314814814801E-3</c:v>
                </c:pt>
                <c:pt idx="168">
                  <c:v>1.9618055555555599E-3</c:v>
                </c:pt>
                <c:pt idx="169">
                  <c:v>1.97337962962963E-3</c:v>
                </c:pt>
                <c:pt idx="170">
                  <c:v>1.9849537037037002E-3</c:v>
                </c:pt>
                <c:pt idx="171">
                  <c:v>1.9965277777777798E-3</c:v>
                </c:pt>
                <c:pt idx="172">
                  <c:v>2.0081018518518499E-3</c:v>
                </c:pt>
                <c:pt idx="173">
                  <c:v>2.01967592592593E-3</c:v>
                </c:pt>
                <c:pt idx="174">
                  <c:v>2.0312500000000001E-3</c:v>
                </c:pt>
                <c:pt idx="175">
                  <c:v>2.0428240740740702E-3</c:v>
                </c:pt>
                <c:pt idx="176">
                  <c:v>2.0543981481481498E-3</c:v>
                </c:pt>
                <c:pt idx="177">
                  <c:v>2.0659722222222199E-3</c:v>
                </c:pt>
                <c:pt idx="178">
                  <c:v>2.0775462962963E-3</c:v>
                </c:pt>
                <c:pt idx="179">
                  <c:v>2.0891203703703701E-3</c:v>
                </c:pt>
                <c:pt idx="180">
                  <c:v>2.1006944444444402E-3</c:v>
                </c:pt>
                <c:pt idx="181">
                  <c:v>2.1122685185185198E-3</c:v>
                </c:pt>
                <c:pt idx="182">
                  <c:v>2.1238425925925899E-3</c:v>
                </c:pt>
                <c:pt idx="183">
                  <c:v>2.13541666666667E-3</c:v>
                </c:pt>
                <c:pt idx="184">
                  <c:v>2.1469907407407401E-3</c:v>
                </c:pt>
                <c:pt idx="185">
                  <c:v>2.1585648148148202E-3</c:v>
                </c:pt>
                <c:pt idx="186">
                  <c:v>2.1701388888888899E-3</c:v>
                </c:pt>
                <c:pt idx="187">
                  <c:v>2.18171296296296E-3</c:v>
                </c:pt>
                <c:pt idx="188">
                  <c:v>2.19328703703704E-3</c:v>
                </c:pt>
                <c:pt idx="189">
                  <c:v>2.2048611111111101E-3</c:v>
                </c:pt>
                <c:pt idx="190">
                  <c:v>2.2164351851851902E-3</c:v>
                </c:pt>
                <c:pt idx="191">
                  <c:v>2.2280092592592599E-3</c:v>
                </c:pt>
                <c:pt idx="192">
                  <c:v>2.23958333333333E-3</c:v>
                </c:pt>
                <c:pt idx="193">
                  <c:v>2.25115740740741E-3</c:v>
                </c:pt>
                <c:pt idx="194">
                  <c:v>2.2627314814814802E-3</c:v>
                </c:pt>
                <c:pt idx="195">
                  <c:v>2.2743055555555598E-3</c:v>
                </c:pt>
                <c:pt idx="196">
                  <c:v>2.2858796296296299E-3</c:v>
                </c:pt>
                <c:pt idx="197">
                  <c:v>2.2974537037037E-3</c:v>
                </c:pt>
                <c:pt idx="198">
                  <c:v>2.3090277777777801E-3</c:v>
                </c:pt>
                <c:pt idx="199">
                  <c:v>2.3206018518518502E-3</c:v>
                </c:pt>
                <c:pt idx="200">
                  <c:v>2.3321759259259298E-3</c:v>
                </c:pt>
                <c:pt idx="201">
                  <c:v>2.3437499999999999E-3</c:v>
                </c:pt>
                <c:pt idx="202">
                  <c:v>2.35532407407407E-3</c:v>
                </c:pt>
                <c:pt idx="203">
                  <c:v>2.3668981481481501E-3</c:v>
                </c:pt>
                <c:pt idx="204">
                  <c:v>2.3784722222222202E-3</c:v>
                </c:pt>
                <c:pt idx="205">
                  <c:v>2.3900462962962998E-3</c:v>
                </c:pt>
                <c:pt idx="206">
                  <c:v>2.4016203703703699E-3</c:v>
                </c:pt>
                <c:pt idx="207">
                  <c:v>2.41319444444444E-3</c:v>
                </c:pt>
                <c:pt idx="208">
                  <c:v>2.4247685185185201E-3</c:v>
                </c:pt>
                <c:pt idx="209">
                  <c:v>2.4363425925925902E-3</c:v>
                </c:pt>
                <c:pt idx="210">
                  <c:v>2.4479166666666699E-3</c:v>
                </c:pt>
                <c:pt idx="211">
                  <c:v>2.45949074074074E-3</c:v>
                </c:pt>
                <c:pt idx="212">
                  <c:v>2.4710648148148101E-3</c:v>
                </c:pt>
                <c:pt idx="213">
                  <c:v>2.4826388888888901E-3</c:v>
                </c:pt>
                <c:pt idx="214">
                  <c:v>2.4942129629629598E-3</c:v>
                </c:pt>
                <c:pt idx="215">
                  <c:v>2.5057870370370399E-3</c:v>
                </c:pt>
                <c:pt idx="216">
                  <c:v>2.51736111111111E-3</c:v>
                </c:pt>
                <c:pt idx="217">
                  <c:v>2.52893518518519E-3</c:v>
                </c:pt>
                <c:pt idx="218">
                  <c:v>2.5405092592592602E-3</c:v>
                </c:pt>
                <c:pt idx="219">
                  <c:v>2.5520833333333298E-3</c:v>
                </c:pt>
                <c:pt idx="220">
                  <c:v>2.5636574074074099E-3</c:v>
                </c:pt>
                <c:pt idx="221">
                  <c:v>2.57523148148148E-3</c:v>
                </c:pt>
                <c:pt idx="222">
                  <c:v>2.5868055555555601E-3</c:v>
                </c:pt>
                <c:pt idx="223">
                  <c:v>2.5983796296296302E-3</c:v>
                </c:pt>
                <c:pt idx="224">
                  <c:v>2.6099537037036998E-3</c:v>
                </c:pt>
                <c:pt idx="225">
                  <c:v>2.6215277777777799E-3</c:v>
                </c:pt>
                <c:pt idx="226">
                  <c:v>2.63310185185185E-3</c:v>
                </c:pt>
                <c:pt idx="227">
                  <c:v>2.6446759259259301E-3</c:v>
                </c:pt>
                <c:pt idx="228">
                  <c:v>2.6562500000000002E-3</c:v>
                </c:pt>
                <c:pt idx="229">
                  <c:v>2.6678240740740699E-3</c:v>
                </c:pt>
                <c:pt idx="230">
                  <c:v>2.6793981481481499E-3</c:v>
                </c:pt>
                <c:pt idx="231">
                  <c:v>2.69097222222222E-3</c:v>
                </c:pt>
                <c:pt idx="232">
                  <c:v>2.7025462962963001E-3</c:v>
                </c:pt>
                <c:pt idx="233">
                  <c:v>2.7141203703703702E-3</c:v>
                </c:pt>
                <c:pt idx="234">
                  <c:v>2.7256944444444399E-3</c:v>
                </c:pt>
                <c:pt idx="235">
                  <c:v>2.73726851851852E-3</c:v>
                </c:pt>
              </c:numCache>
            </c:numRef>
          </c:xVal>
          <c:yVal>
            <c:numRef>
              <c:f>Chart1!$F$1:$F$236</c:f>
              <c:numCache>
                <c:formatCode>General</c:formatCode>
                <c:ptCount val="236"/>
                <c:pt idx="0">
                  <c:v>9.245770052075386E-3</c:v>
                </c:pt>
                <c:pt idx="1">
                  <c:v>0</c:v>
                </c:pt>
                <c:pt idx="2">
                  <c:v>2.3114425130188465E-3</c:v>
                </c:pt>
                <c:pt idx="3">
                  <c:v>1.155721303075552E-2</c:v>
                </c:pt>
                <c:pt idx="4">
                  <c:v>1.3868656009435654E-2</c:v>
                </c:pt>
                <c:pt idx="5">
                  <c:v>1.3868656009435654E-2</c:v>
                </c:pt>
                <c:pt idx="6">
                  <c:v>3.0048754066228867E-2</c:v>
                </c:pt>
                <c:pt idx="7">
                  <c:v>1.6180098056793213E-2</c:v>
                </c:pt>
                <c:pt idx="8">
                  <c:v>3.9294525980949402E-2</c:v>
                </c:pt>
                <c:pt idx="9">
                  <c:v>7.1654722094535828E-2</c:v>
                </c:pt>
                <c:pt idx="10">
                  <c:v>9.7080588340759277E-2</c:v>
                </c:pt>
                <c:pt idx="11">
                  <c:v>0.15948954224586487</c:v>
                </c:pt>
                <c:pt idx="12">
                  <c:v>0.21034127473831177</c:v>
                </c:pt>
                <c:pt idx="13">
                  <c:v>0.28430745005607605</c:v>
                </c:pt>
                <c:pt idx="14">
                  <c:v>0.49696016311645508</c:v>
                </c:pt>
                <c:pt idx="15">
                  <c:v>0.5408775806427002</c:v>
                </c:pt>
                <c:pt idx="16">
                  <c:v>0.67262977361679077</c:v>
                </c:pt>
                <c:pt idx="17">
                  <c:v>0.67725270986557007</c:v>
                </c:pt>
                <c:pt idx="18">
                  <c:v>0.8344307541847229</c:v>
                </c:pt>
                <c:pt idx="19">
                  <c:v>0.82287359237670898</c:v>
                </c:pt>
                <c:pt idx="20">
                  <c:v>0.94306862354278564</c:v>
                </c:pt>
                <c:pt idx="21">
                  <c:v>1.0655750036239624</c:v>
                </c:pt>
                <c:pt idx="22">
                  <c:v>1.1880815029144287</c:v>
                </c:pt>
                <c:pt idx="23">
                  <c:v>1.2874735593795776</c:v>
                </c:pt>
                <c:pt idx="24">
                  <c:v>1.5764038562774658</c:v>
                </c:pt>
                <c:pt idx="25">
                  <c:v>1.8006137609481812</c:v>
                </c:pt>
                <c:pt idx="26">
                  <c:v>1.8491541147232056</c:v>
                </c:pt>
                <c:pt idx="27">
                  <c:v>2.2051162719726562</c:v>
                </c:pt>
                <c:pt idx="28">
                  <c:v>2.5518326759338379</c:v>
                </c:pt>
                <c:pt idx="29">
                  <c:v>3.0048754215240479</c:v>
                </c:pt>
                <c:pt idx="30">
                  <c:v>3.277625560760498</c:v>
                </c:pt>
                <c:pt idx="31">
                  <c:v>3.6497678756713867</c:v>
                </c:pt>
                <c:pt idx="32">
                  <c:v>3.7445371150970459</c:v>
                </c:pt>
                <c:pt idx="33">
                  <c:v>3.7676513195037842</c:v>
                </c:pt>
                <c:pt idx="34">
                  <c:v>3.6959967613220215</c:v>
                </c:pt>
                <c:pt idx="35">
                  <c:v>3.3700833320617676</c:v>
                </c:pt>
                <c:pt idx="36">
                  <c:v>3.0256783962249756</c:v>
                </c:pt>
                <c:pt idx="37">
                  <c:v>2.7506165504455566</c:v>
                </c:pt>
                <c:pt idx="38">
                  <c:v>2.4478178024291992</c:v>
                </c:pt>
                <c:pt idx="39">
                  <c:v>2.0294466018676758</c:v>
                </c:pt>
                <c:pt idx="40">
                  <c:v>1.8537769317626953</c:v>
                </c:pt>
                <c:pt idx="41">
                  <c:v>1.7058446407318115</c:v>
                </c:pt>
                <c:pt idx="42">
                  <c:v>1.789056658744812</c:v>
                </c:pt>
                <c:pt idx="43">
                  <c:v>1.5694695711135864</c:v>
                </c:pt>
                <c:pt idx="44">
                  <c:v>1.5902725458145142</c:v>
                </c:pt>
                <c:pt idx="45">
                  <c:v>1.772876501083374</c:v>
                </c:pt>
                <c:pt idx="46">
                  <c:v>1.6318784952163696</c:v>
                </c:pt>
                <c:pt idx="47">
                  <c:v>1.495503306388855</c:v>
                </c:pt>
                <c:pt idx="48">
                  <c:v>1.6041411161422729</c:v>
                </c:pt>
                <c:pt idx="49">
                  <c:v>1.4053571224212646</c:v>
                </c:pt>
                <c:pt idx="50">
                  <c:v>1.3545054197311401</c:v>
                </c:pt>
                <c:pt idx="51">
                  <c:v>1.2250646352767944</c:v>
                </c:pt>
                <c:pt idx="52">
                  <c:v>1.1487869024276733</c:v>
                </c:pt>
                <c:pt idx="53">
                  <c:v>1.1326068639755249</c:v>
                </c:pt>
                <c:pt idx="54">
                  <c:v>1.1048696041107178</c:v>
                </c:pt>
                <c:pt idx="55">
                  <c:v>0.93151140213012695</c:v>
                </c:pt>
                <c:pt idx="56">
                  <c:v>0.8968396782875061</c:v>
                </c:pt>
                <c:pt idx="57">
                  <c:v>0.95000290870666504</c:v>
                </c:pt>
                <c:pt idx="58">
                  <c:v>0.88297110795974731</c:v>
                </c:pt>
                <c:pt idx="59">
                  <c:v>0.8737252950668335</c:v>
                </c:pt>
                <c:pt idx="60">
                  <c:v>0.95000290870666504</c:v>
                </c:pt>
                <c:pt idx="61">
                  <c:v>0.76046466827392578</c:v>
                </c:pt>
                <c:pt idx="62">
                  <c:v>0.74428451061248779</c:v>
                </c:pt>
                <c:pt idx="63">
                  <c:v>0.74659597873687744</c:v>
                </c:pt>
                <c:pt idx="64">
                  <c:v>0.79282480478286743</c:v>
                </c:pt>
                <c:pt idx="65">
                  <c:v>0.7327272891998291</c:v>
                </c:pt>
                <c:pt idx="66">
                  <c:v>0.61484372615814209</c:v>
                </c:pt>
                <c:pt idx="67">
                  <c:v>0.5408775806427002</c:v>
                </c:pt>
                <c:pt idx="68">
                  <c:v>0.52700889110565186</c:v>
                </c:pt>
                <c:pt idx="69">
                  <c:v>0.57554924488067627</c:v>
                </c:pt>
                <c:pt idx="70">
                  <c:v>0.50389450788497925</c:v>
                </c:pt>
                <c:pt idx="71">
                  <c:v>0.4229939877986908</c:v>
                </c:pt>
                <c:pt idx="72">
                  <c:v>0.37676516175270081</c:v>
                </c:pt>
                <c:pt idx="73">
                  <c:v>0.3721422553062439</c:v>
                </c:pt>
                <c:pt idx="74">
                  <c:v>0.40681391954421997</c:v>
                </c:pt>
                <c:pt idx="75">
                  <c:v>0.33515918254852295</c:v>
                </c:pt>
                <c:pt idx="76">
                  <c:v>0.28893032670021057</c:v>
                </c:pt>
                <c:pt idx="77">
                  <c:v>0.31204476952552795</c:v>
                </c:pt>
                <c:pt idx="78">
                  <c:v>0.28430745005607605</c:v>
                </c:pt>
                <c:pt idx="79">
                  <c:v>0.26581588387489319</c:v>
                </c:pt>
                <c:pt idx="80">
                  <c:v>0.23807859420776367</c:v>
                </c:pt>
                <c:pt idx="81">
                  <c:v>0.24270147085189819</c:v>
                </c:pt>
                <c:pt idx="82">
                  <c:v>0.24039003252983093</c:v>
                </c:pt>
                <c:pt idx="83">
                  <c:v>0.21727560460567474</c:v>
                </c:pt>
                <c:pt idx="84">
                  <c:v>0.20571839809417725</c:v>
                </c:pt>
                <c:pt idx="85">
                  <c:v>0.2311442643404007</c:v>
                </c:pt>
                <c:pt idx="86">
                  <c:v>0.17104674875736237</c:v>
                </c:pt>
                <c:pt idx="87">
                  <c:v>0.14330944418907166</c:v>
                </c:pt>
                <c:pt idx="88">
                  <c:v>0.13406367599964142</c:v>
                </c:pt>
                <c:pt idx="89">
                  <c:v>0.17798107862472534</c:v>
                </c:pt>
                <c:pt idx="90">
                  <c:v>0.16411241888999939</c:v>
                </c:pt>
                <c:pt idx="91">
                  <c:v>0.1687353104352951</c:v>
                </c:pt>
                <c:pt idx="92">
                  <c:v>0.14330944418907166</c:v>
                </c:pt>
                <c:pt idx="93">
                  <c:v>0.1294407844543457</c:v>
                </c:pt>
                <c:pt idx="94">
                  <c:v>0.14793232083320618</c:v>
                </c:pt>
                <c:pt idx="95">
                  <c:v>8.3211936056613922E-2</c:v>
                </c:pt>
                <c:pt idx="96">
                  <c:v>0.14562089741230011</c:v>
                </c:pt>
                <c:pt idx="97">
                  <c:v>0.11094924807548523</c:v>
                </c:pt>
                <c:pt idx="98">
                  <c:v>0.10170347988605499</c:v>
                </c:pt>
                <c:pt idx="99">
                  <c:v>0.10632635653018951</c:v>
                </c:pt>
                <c:pt idx="100">
                  <c:v>0.10401491075754166</c:v>
                </c:pt>
                <c:pt idx="101">
                  <c:v>7.6277606189250946E-2</c:v>
                </c:pt>
                <c:pt idx="102">
                  <c:v>0.11788357794284821</c:v>
                </c:pt>
                <c:pt idx="103">
                  <c:v>9.0146258473396301E-2</c:v>
                </c:pt>
                <c:pt idx="104">
                  <c:v>8.0900497734546661E-2</c:v>
                </c:pt>
                <c:pt idx="105">
                  <c:v>9.0146258473396301E-2</c:v>
                </c:pt>
                <c:pt idx="106">
                  <c:v>9.7080588340759277E-2</c:v>
                </c:pt>
                <c:pt idx="107">
                  <c:v>6.0097508132457733E-2</c:v>
                </c:pt>
                <c:pt idx="108">
                  <c:v>6.7031837999820709E-2</c:v>
                </c:pt>
                <c:pt idx="109">
                  <c:v>7.6277606189250946E-2</c:v>
                </c:pt>
                <c:pt idx="110">
                  <c:v>8.0900497734546661E-2</c:v>
                </c:pt>
                <c:pt idx="111">
                  <c:v>5.7786066085100174E-2</c:v>
                </c:pt>
                <c:pt idx="112">
                  <c:v>8.3211936056613922E-2</c:v>
                </c:pt>
                <c:pt idx="113">
                  <c:v>8.5523374378681183E-2</c:v>
                </c:pt>
                <c:pt idx="114">
                  <c:v>8.0900497734546661E-2</c:v>
                </c:pt>
                <c:pt idx="115">
                  <c:v>5.5474624037742615E-2</c:v>
                </c:pt>
                <c:pt idx="116">
                  <c:v>6.0097508132457733E-2</c:v>
                </c:pt>
                <c:pt idx="117">
                  <c:v>6.4720392227172852E-2</c:v>
                </c:pt>
                <c:pt idx="118">
                  <c:v>4.8540294170379639E-2</c:v>
                </c:pt>
                <c:pt idx="119">
                  <c:v>5.0851739943027496E-2</c:v>
                </c:pt>
                <c:pt idx="120">
                  <c:v>4.1605968028306961E-2</c:v>
                </c:pt>
                <c:pt idx="121">
                  <c:v>6.4720392227172852E-2</c:v>
                </c:pt>
                <c:pt idx="122">
                  <c:v>4.8540294170379639E-2</c:v>
                </c:pt>
                <c:pt idx="123">
                  <c:v>3.9294525980949402E-2</c:v>
                </c:pt>
                <c:pt idx="124">
                  <c:v>3.6983080208301544E-2</c:v>
                </c:pt>
                <c:pt idx="125">
                  <c:v>4.391741007566452E-2</c:v>
                </c:pt>
                <c:pt idx="126">
                  <c:v>2.5425869971513748E-2</c:v>
                </c:pt>
                <c:pt idx="127">
                  <c:v>3.6983080208301544E-2</c:v>
                </c:pt>
                <c:pt idx="128">
                  <c:v>3.2360196113586426E-2</c:v>
                </c:pt>
                <c:pt idx="129">
                  <c:v>3.9294525980949402E-2</c:v>
                </c:pt>
                <c:pt idx="130">
                  <c:v>4.391741007566452E-2</c:v>
                </c:pt>
                <c:pt idx="131">
                  <c:v>3.6983080208301544E-2</c:v>
                </c:pt>
                <c:pt idx="132">
                  <c:v>2.5425869971513748E-2</c:v>
                </c:pt>
                <c:pt idx="133">
                  <c:v>3.2360196113586426E-2</c:v>
                </c:pt>
                <c:pt idx="134">
                  <c:v>3.0048754066228867E-2</c:v>
                </c:pt>
                <c:pt idx="135">
                  <c:v>2.311442606151104E-2</c:v>
                </c:pt>
                <c:pt idx="136">
                  <c:v>1.8491540104150772E-2</c:v>
                </c:pt>
                <c:pt idx="137">
                  <c:v>3.4671638160943985E-2</c:v>
                </c:pt>
                <c:pt idx="138">
                  <c:v>2.5425869971513748E-2</c:v>
                </c:pt>
                <c:pt idx="139">
                  <c:v>2.7737312018871307E-2</c:v>
                </c:pt>
                <c:pt idx="140">
                  <c:v>2.7737312018871307E-2</c:v>
                </c:pt>
                <c:pt idx="141">
                  <c:v>3.4671638160943985E-2</c:v>
                </c:pt>
                <c:pt idx="142">
                  <c:v>2.311442606151104E-2</c:v>
                </c:pt>
                <c:pt idx="143">
                  <c:v>2.0802984014153481E-2</c:v>
                </c:pt>
                <c:pt idx="144">
                  <c:v>2.7737312018871307E-2</c:v>
                </c:pt>
                <c:pt idx="145">
                  <c:v>3.0048754066228867E-2</c:v>
                </c:pt>
                <c:pt idx="146">
                  <c:v>2.311442606151104E-2</c:v>
                </c:pt>
                <c:pt idx="147">
                  <c:v>2.5425869971513748E-2</c:v>
                </c:pt>
                <c:pt idx="148">
                  <c:v>1.6180098056793213E-2</c:v>
                </c:pt>
                <c:pt idx="149">
                  <c:v>2.0802984014153481E-2</c:v>
                </c:pt>
                <c:pt idx="150">
                  <c:v>1.6180098056793213E-2</c:v>
                </c:pt>
                <c:pt idx="151">
                  <c:v>1.8491540104150772E-2</c:v>
                </c:pt>
                <c:pt idx="152">
                  <c:v>9.245770052075386E-3</c:v>
                </c:pt>
                <c:pt idx="153">
                  <c:v>1.8491540104150772E-2</c:v>
                </c:pt>
                <c:pt idx="154">
                  <c:v>2.0802984014153481E-2</c:v>
                </c:pt>
                <c:pt idx="155">
                  <c:v>6.9343280047178268E-3</c:v>
                </c:pt>
                <c:pt idx="156">
                  <c:v>2.7737312018871307E-2</c:v>
                </c:pt>
                <c:pt idx="157">
                  <c:v>1.3868656009435654E-2</c:v>
                </c:pt>
                <c:pt idx="158">
                  <c:v>1.6180098056793213E-2</c:v>
                </c:pt>
                <c:pt idx="159">
                  <c:v>1.8491540104150772E-2</c:v>
                </c:pt>
                <c:pt idx="160">
                  <c:v>6.9343280047178268E-3</c:v>
                </c:pt>
                <c:pt idx="161">
                  <c:v>1.8491540104150772E-2</c:v>
                </c:pt>
                <c:pt idx="162">
                  <c:v>9.245770052075386E-3</c:v>
                </c:pt>
                <c:pt idx="163">
                  <c:v>6.9343280047178268E-3</c:v>
                </c:pt>
                <c:pt idx="164">
                  <c:v>9.245770052075386E-3</c:v>
                </c:pt>
                <c:pt idx="165">
                  <c:v>9.245770052075386E-3</c:v>
                </c:pt>
                <c:pt idx="166">
                  <c:v>6.9343280047178268E-3</c:v>
                </c:pt>
                <c:pt idx="167">
                  <c:v>4.622885026037693E-3</c:v>
                </c:pt>
                <c:pt idx="168">
                  <c:v>9.245770052075386E-3</c:v>
                </c:pt>
                <c:pt idx="169">
                  <c:v>4.622885026037693E-3</c:v>
                </c:pt>
                <c:pt idx="170">
                  <c:v>1.8491540104150772E-2</c:v>
                </c:pt>
                <c:pt idx="171">
                  <c:v>9.245770052075386E-3</c:v>
                </c:pt>
                <c:pt idx="172">
                  <c:v>1.155721303075552E-2</c:v>
                </c:pt>
                <c:pt idx="173">
                  <c:v>1.3868656009435654E-2</c:v>
                </c:pt>
                <c:pt idx="174">
                  <c:v>1.6180098056793213E-2</c:v>
                </c:pt>
                <c:pt idx="175">
                  <c:v>9.245770052075386E-3</c:v>
                </c:pt>
                <c:pt idx="176">
                  <c:v>1.8491540104150772E-2</c:v>
                </c:pt>
                <c:pt idx="177">
                  <c:v>2.0802984014153481E-2</c:v>
                </c:pt>
                <c:pt idx="178">
                  <c:v>9.245770052075386E-3</c:v>
                </c:pt>
                <c:pt idx="179">
                  <c:v>1.155721303075552E-2</c:v>
                </c:pt>
                <c:pt idx="180">
                  <c:v>1.155721303075552E-2</c:v>
                </c:pt>
                <c:pt idx="181">
                  <c:v>6.9343280047178268E-3</c:v>
                </c:pt>
                <c:pt idx="182">
                  <c:v>1.155721303075552E-2</c:v>
                </c:pt>
                <c:pt idx="183">
                  <c:v>1.155721303075552E-2</c:v>
                </c:pt>
                <c:pt idx="184">
                  <c:v>9.245770052075386E-3</c:v>
                </c:pt>
                <c:pt idx="185">
                  <c:v>1.6180098056793213E-2</c:v>
                </c:pt>
                <c:pt idx="186">
                  <c:v>1.3868656009435654E-2</c:v>
                </c:pt>
                <c:pt idx="187">
                  <c:v>2.0802984014153481E-2</c:v>
                </c:pt>
                <c:pt idx="188">
                  <c:v>6.9343280047178268E-3</c:v>
                </c:pt>
                <c:pt idx="189">
                  <c:v>1.6180098056793213E-2</c:v>
                </c:pt>
                <c:pt idx="190">
                  <c:v>2.5425869971513748E-2</c:v>
                </c:pt>
                <c:pt idx="191">
                  <c:v>1.6180098056793213E-2</c:v>
                </c:pt>
                <c:pt idx="192">
                  <c:v>1.3868656009435654E-2</c:v>
                </c:pt>
                <c:pt idx="193">
                  <c:v>1.3868656009435654E-2</c:v>
                </c:pt>
                <c:pt idx="194">
                  <c:v>6.9343280047178268E-3</c:v>
                </c:pt>
                <c:pt idx="195">
                  <c:v>1.3868656009435654E-2</c:v>
                </c:pt>
                <c:pt idx="196">
                  <c:v>1.3868656009435654E-2</c:v>
                </c:pt>
                <c:pt idx="197">
                  <c:v>9.245770052075386E-3</c:v>
                </c:pt>
                <c:pt idx="198">
                  <c:v>2.311442606151104E-2</c:v>
                </c:pt>
                <c:pt idx="199">
                  <c:v>9.245770052075386E-3</c:v>
                </c:pt>
                <c:pt idx="200">
                  <c:v>6.9343280047178268E-3</c:v>
                </c:pt>
                <c:pt idx="201">
                  <c:v>1.8491540104150772E-2</c:v>
                </c:pt>
                <c:pt idx="202">
                  <c:v>4.622885026037693E-3</c:v>
                </c:pt>
                <c:pt idx="203">
                  <c:v>1.3868656009435654E-2</c:v>
                </c:pt>
                <c:pt idx="204">
                  <c:v>1.3868656009435654E-2</c:v>
                </c:pt>
                <c:pt idx="205">
                  <c:v>4.622885026037693E-3</c:v>
                </c:pt>
                <c:pt idx="206">
                  <c:v>4.622885026037693E-3</c:v>
                </c:pt>
                <c:pt idx="207">
                  <c:v>9.245770052075386E-3</c:v>
                </c:pt>
                <c:pt idx="208">
                  <c:v>9.245770052075386E-3</c:v>
                </c:pt>
                <c:pt idx="209">
                  <c:v>1.155721303075552E-2</c:v>
                </c:pt>
                <c:pt idx="210">
                  <c:v>9.245770052075386E-3</c:v>
                </c:pt>
                <c:pt idx="211">
                  <c:v>6.9343280047178268E-3</c:v>
                </c:pt>
                <c:pt idx="212">
                  <c:v>2.0802984014153481E-2</c:v>
                </c:pt>
                <c:pt idx="213">
                  <c:v>2.3114425130188465E-3</c:v>
                </c:pt>
                <c:pt idx="214">
                  <c:v>6.9343280047178268E-3</c:v>
                </c:pt>
                <c:pt idx="215">
                  <c:v>1.3868656009435654E-2</c:v>
                </c:pt>
                <c:pt idx="216">
                  <c:v>1.3868656009435654E-2</c:v>
                </c:pt>
                <c:pt idx="217">
                  <c:v>2.0802984014153481E-2</c:v>
                </c:pt>
                <c:pt idx="218">
                  <c:v>2.0802984014153481E-2</c:v>
                </c:pt>
                <c:pt idx="219">
                  <c:v>2.5425869971513748E-2</c:v>
                </c:pt>
                <c:pt idx="220">
                  <c:v>3.0048754066228867E-2</c:v>
                </c:pt>
                <c:pt idx="221">
                  <c:v>1.6180098056793213E-2</c:v>
                </c:pt>
                <c:pt idx="222">
                  <c:v>2.311442606151104E-2</c:v>
                </c:pt>
                <c:pt idx="223">
                  <c:v>1.3868656009435654E-2</c:v>
                </c:pt>
                <c:pt idx="224">
                  <c:v>2.311442606151104E-2</c:v>
                </c:pt>
                <c:pt idx="225">
                  <c:v>1.155721303075552E-2</c:v>
                </c:pt>
                <c:pt idx="226">
                  <c:v>1.8491540104150772E-2</c:v>
                </c:pt>
                <c:pt idx="227">
                  <c:v>2.311442606151104E-2</c:v>
                </c:pt>
                <c:pt idx="228">
                  <c:v>9.245770052075386E-3</c:v>
                </c:pt>
                <c:pt idx="229">
                  <c:v>4.1605968028306961E-2</c:v>
                </c:pt>
                <c:pt idx="230">
                  <c:v>6.4720392227172852E-2</c:v>
                </c:pt>
                <c:pt idx="231">
                  <c:v>5.3163178265094757E-2</c:v>
                </c:pt>
                <c:pt idx="232">
                  <c:v>5.7786066085100174E-2</c:v>
                </c:pt>
                <c:pt idx="233">
                  <c:v>4.391741007566452E-2</c:v>
                </c:pt>
                <c:pt idx="234">
                  <c:v>3.2360196113586426E-2</c:v>
                </c:pt>
                <c:pt idx="235">
                  <c:v>1.8491540104150772E-2</c:v>
                </c:pt>
              </c:numCache>
            </c:numRef>
          </c:yVal>
          <c:smooth val="0"/>
        </c:ser>
        <c:ser>
          <c:idx val="5"/>
          <c:order val="5"/>
          <c:tx>
            <c:v>[5 - 10) </c:v>
          </c:tx>
          <c:spPr>
            <a:ln w="12700">
              <a:solidFill>
                <a:srgbClr val="A52A2A"/>
              </a:solidFill>
              <a:prstDash val="solid"/>
            </a:ln>
          </c:spPr>
          <c:marker>
            <c:symbol val="none"/>
          </c:marker>
          <c:xVal>
            <c:numRef>
              <c:f>Chart1!$A$1:$A$236</c:f>
              <c:numCache>
                <c:formatCode>mm:ss</c:formatCode>
                <c:ptCount val="236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  <c:pt idx="90">
                  <c:v>1.05902777777778E-3</c:v>
                </c:pt>
                <c:pt idx="91">
                  <c:v>1.0706018518518499E-3</c:v>
                </c:pt>
                <c:pt idx="92">
                  <c:v>1.08217592592593E-3</c:v>
                </c:pt>
                <c:pt idx="93">
                  <c:v>1.0937500000000001E-3</c:v>
                </c:pt>
                <c:pt idx="94">
                  <c:v>1.10532407407407E-3</c:v>
                </c:pt>
                <c:pt idx="95">
                  <c:v>1.1168981481481501E-3</c:v>
                </c:pt>
                <c:pt idx="96">
                  <c:v>1.1284722222222199E-3</c:v>
                </c:pt>
                <c:pt idx="97">
                  <c:v>1.1400462962963E-3</c:v>
                </c:pt>
                <c:pt idx="98">
                  <c:v>1.1516203703703699E-3</c:v>
                </c:pt>
                <c:pt idx="99">
                  <c:v>1.16319444444444E-3</c:v>
                </c:pt>
                <c:pt idx="100">
                  <c:v>1.1747685185185201E-3</c:v>
                </c:pt>
                <c:pt idx="101">
                  <c:v>1.18634259259259E-3</c:v>
                </c:pt>
                <c:pt idx="102">
                  <c:v>1.19791666666667E-3</c:v>
                </c:pt>
                <c:pt idx="103">
                  <c:v>1.2094907407407399E-3</c:v>
                </c:pt>
                <c:pt idx="104">
                  <c:v>1.22106481481481E-3</c:v>
                </c:pt>
                <c:pt idx="105">
                  <c:v>1.2326388888888901E-3</c:v>
                </c:pt>
                <c:pt idx="106">
                  <c:v>1.24421296296296E-3</c:v>
                </c:pt>
                <c:pt idx="107">
                  <c:v>1.2557870370370401E-3</c:v>
                </c:pt>
                <c:pt idx="108">
                  <c:v>1.2673611111111099E-3</c:v>
                </c:pt>
                <c:pt idx="109">
                  <c:v>1.27893518518519E-3</c:v>
                </c:pt>
                <c:pt idx="110">
                  <c:v>1.2905092592592599E-3</c:v>
                </c:pt>
                <c:pt idx="111">
                  <c:v>1.30208333333333E-3</c:v>
                </c:pt>
                <c:pt idx="112">
                  <c:v>1.3136574074074101E-3</c:v>
                </c:pt>
                <c:pt idx="113">
                  <c:v>1.32523148148148E-3</c:v>
                </c:pt>
                <c:pt idx="114">
                  <c:v>1.33680555555556E-3</c:v>
                </c:pt>
                <c:pt idx="115">
                  <c:v>1.3483796296296299E-3</c:v>
                </c:pt>
                <c:pt idx="116">
                  <c:v>1.3599537037037E-3</c:v>
                </c:pt>
                <c:pt idx="117">
                  <c:v>1.3715277777777801E-3</c:v>
                </c:pt>
                <c:pt idx="118">
                  <c:v>1.38310185185185E-3</c:v>
                </c:pt>
                <c:pt idx="119">
                  <c:v>1.3946759259259301E-3</c:v>
                </c:pt>
                <c:pt idx="120">
                  <c:v>1.4062499999999999E-3</c:v>
                </c:pt>
                <c:pt idx="121">
                  <c:v>1.41782407407407E-3</c:v>
                </c:pt>
                <c:pt idx="122">
                  <c:v>1.4293981481481499E-3</c:v>
                </c:pt>
                <c:pt idx="123">
                  <c:v>1.44097222222222E-3</c:v>
                </c:pt>
                <c:pt idx="124">
                  <c:v>1.4525462962963001E-3</c:v>
                </c:pt>
                <c:pt idx="125">
                  <c:v>1.46412037037037E-3</c:v>
                </c:pt>
                <c:pt idx="126">
                  <c:v>1.4756944444444401E-3</c:v>
                </c:pt>
                <c:pt idx="127">
                  <c:v>1.4872685185185199E-3</c:v>
                </c:pt>
                <c:pt idx="128">
                  <c:v>1.49884259259259E-3</c:v>
                </c:pt>
                <c:pt idx="129">
                  <c:v>1.5104166666666701E-3</c:v>
                </c:pt>
                <c:pt idx="130">
                  <c:v>1.52199074074074E-3</c:v>
                </c:pt>
                <c:pt idx="131">
                  <c:v>1.5335648148148101E-3</c:v>
                </c:pt>
                <c:pt idx="132">
                  <c:v>1.5451388888888899E-3</c:v>
                </c:pt>
                <c:pt idx="133">
                  <c:v>1.55671296296296E-3</c:v>
                </c:pt>
                <c:pt idx="134">
                  <c:v>1.5682870370370399E-3</c:v>
                </c:pt>
                <c:pt idx="135">
                  <c:v>1.57986111111111E-3</c:v>
                </c:pt>
                <c:pt idx="136">
                  <c:v>1.5914351851851901E-3</c:v>
                </c:pt>
                <c:pt idx="137">
                  <c:v>1.60300925925926E-3</c:v>
                </c:pt>
                <c:pt idx="138">
                  <c:v>1.6145833333333301E-3</c:v>
                </c:pt>
                <c:pt idx="139">
                  <c:v>1.6261574074074099E-3</c:v>
                </c:pt>
                <c:pt idx="140">
                  <c:v>1.63773148148148E-3</c:v>
                </c:pt>
                <c:pt idx="141">
                  <c:v>1.6493055555555601E-3</c:v>
                </c:pt>
                <c:pt idx="142">
                  <c:v>1.66087962962963E-3</c:v>
                </c:pt>
                <c:pt idx="143">
                  <c:v>1.6724537037037001E-3</c:v>
                </c:pt>
                <c:pt idx="144">
                  <c:v>1.6840277777777799E-3</c:v>
                </c:pt>
                <c:pt idx="145">
                  <c:v>1.69560185185185E-3</c:v>
                </c:pt>
                <c:pt idx="146">
                  <c:v>1.7071759259259299E-3</c:v>
                </c:pt>
                <c:pt idx="147">
                  <c:v>1.71875E-3</c:v>
                </c:pt>
                <c:pt idx="148">
                  <c:v>1.7303240740740699E-3</c:v>
                </c:pt>
                <c:pt idx="149">
                  <c:v>1.74189814814815E-3</c:v>
                </c:pt>
                <c:pt idx="150">
                  <c:v>1.7534722222222201E-3</c:v>
                </c:pt>
                <c:pt idx="151">
                  <c:v>1.7650462962962999E-3</c:v>
                </c:pt>
                <c:pt idx="152">
                  <c:v>1.77662037037037E-3</c:v>
                </c:pt>
                <c:pt idx="153">
                  <c:v>1.7881944444444399E-3</c:v>
                </c:pt>
                <c:pt idx="154">
                  <c:v>1.79976851851852E-3</c:v>
                </c:pt>
                <c:pt idx="155">
                  <c:v>1.8113425925925901E-3</c:v>
                </c:pt>
                <c:pt idx="156">
                  <c:v>1.8229166666666699E-3</c:v>
                </c:pt>
                <c:pt idx="157">
                  <c:v>1.83449074074074E-3</c:v>
                </c:pt>
                <c:pt idx="158">
                  <c:v>1.8460648148148099E-3</c:v>
                </c:pt>
                <c:pt idx="159">
                  <c:v>1.85763888888889E-3</c:v>
                </c:pt>
                <c:pt idx="160">
                  <c:v>1.8692129629629599E-3</c:v>
                </c:pt>
                <c:pt idx="161">
                  <c:v>1.88078703703704E-3</c:v>
                </c:pt>
                <c:pt idx="162">
                  <c:v>1.8923611111111101E-3</c:v>
                </c:pt>
                <c:pt idx="163">
                  <c:v>1.9039351851851899E-3</c:v>
                </c:pt>
                <c:pt idx="164">
                  <c:v>1.91550925925926E-3</c:v>
                </c:pt>
                <c:pt idx="165">
                  <c:v>1.9270833333333299E-3</c:v>
                </c:pt>
                <c:pt idx="166">
                  <c:v>1.93865740740741E-3</c:v>
                </c:pt>
                <c:pt idx="167">
                  <c:v>1.9502314814814801E-3</c:v>
                </c:pt>
                <c:pt idx="168">
                  <c:v>1.9618055555555599E-3</c:v>
                </c:pt>
                <c:pt idx="169">
                  <c:v>1.97337962962963E-3</c:v>
                </c:pt>
                <c:pt idx="170">
                  <c:v>1.9849537037037002E-3</c:v>
                </c:pt>
                <c:pt idx="171">
                  <c:v>1.9965277777777798E-3</c:v>
                </c:pt>
                <c:pt idx="172">
                  <c:v>2.0081018518518499E-3</c:v>
                </c:pt>
                <c:pt idx="173">
                  <c:v>2.01967592592593E-3</c:v>
                </c:pt>
                <c:pt idx="174">
                  <c:v>2.0312500000000001E-3</c:v>
                </c:pt>
                <c:pt idx="175">
                  <c:v>2.0428240740740702E-3</c:v>
                </c:pt>
                <c:pt idx="176">
                  <c:v>2.0543981481481498E-3</c:v>
                </c:pt>
                <c:pt idx="177">
                  <c:v>2.0659722222222199E-3</c:v>
                </c:pt>
                <c:pt idx="178">
                  <c:v>2.0775462962963E-3</c:v>
                </c:pt>
                <c:pt idx="179">
                  <c:v>2.0891203703703701E-3</c:v>
                </c:pt>
                <c:pt idx="180">
                  <c:v>2.1006944444444402E-3</c:v>
                </c:pt>
                <c:pt idx="181">
                  <c:v>2.1122685185185198E-3</c:v>
                </c:pt>
                <c:pt idx="182">
                  <c:v>2.1238425925925899E-3</c:v>
                </c:pt>
                <c:pt idx="183">
                  <c:v>2.13541666666667E-3</c:v>
                </c:pt>
                <c:pt idx="184">
                  <c:v>2.1469907407407401E-3</c:v>
                </c:pt>
                <c:pt idx="185">
                  <c:v>2.1585648148148202E-3</c:v>
                </c:pt>
                <c:pt idx="186">
                  <c:v>2.1701388888888899E-3</c:v>
                </c:pt>
                <c:pt idx="187">
                  <c:v>2.18171296296296E-3</c:v>
                </c:pt>
                <c:pt idx="188">
                  <c:v>2.19328703703704E-3</c:v>
                </c:pt>
                <c:pt idx="189">
                  <c:v>2.2048611111111101E-3</c:v>
                </c:pt>
                <c:pt idx="190">
                  <c:v>2.2164351851851902E-3</c:v>
                </c:pt>
                <c:pt idx="191">
                  <c:v>2.2280092592592599E-3</c:v>
                </c:pt>
                <c:pt idx="192">
                  <c:v>2.23958333333333E-3</c:v>
                </c:pt>
                <c:pt idx="193">
                  <c:v>2.25115740740741E-3</c:v>
                </c:pt>
                <c:pt idx="194">
                  <c:v>2.2627314814814802E-3</c:v>
                </c:pt>
                <c:pt idx="195">
                  <c:v>2.2743055555555598E-3</c:v>
                </c:pt>
                <c:pt idx="196">
                  <c:v>2.2858796296296299E-3</c:v>
                </c:pt>
                <c:pt idx="197">
                  <c:v>2.2974537037037E-3</c:v>
                </c:pt>
                <c:pt idx="198">
                  <c:v>2.3090277777777801E-3</c:v>
                </c:pt>
                <c:pt idx="199">
                  <c:v>2.3206018518518502E-3</c:v>
                </c:pt>
                <c:pt idx="200">
                  <c:v>2.3321759259259298E-3</c:v>
                </c:pt>
                <c:pt idx="201">
                  <c:v>2.3437499999999999E-3</c:v>
                </c:pt>
                <c:pt idx="202">
                  <c:v>2.35532407407407E-3</c:v>
                </c:pt>
                <c:pt idx="203">
                  <c:v>2.3668981481481501E-3</c:v>
                </c:pt>
                <c:pt idx="204">
                  <c:v>2.3784722222222202E-3</c:v>
                </c:pt>
                <c:pt idx="205">
                  <c:v>2.3900462962962998E-3</c:v>
                </c:pt>
                <c:pt idx="206">
                  <c:v>2.4016203703703699E-3</c:v>
                </c:pt>
                <c:pt idx="207">
                  <c:v>2.41319444444444E-3</c:v>
                </c:pt>
                <c:pt idx="208">
                  <c:v>2.4247685185185201E-3</c:v>
                </c:pt>
                <c:pt idx="209">
                  <c:v>2.4363425925925902E-3</c:v>
                </c:pt>
                <c:pt idx="210">
                  <c:v>2.4479166666666699E-3</c:v>
                </c:pt>
                <c:pt idx="211">
                  <c:v>2.45949074074074E-3</c:v>
                </c:pt>
                <c:pt idx="212">
                  <c:v>2.4710648148148101E-3</c:v>
                </c:pt>
                <c:pt idx="213">
                  <c:v>2.4826388888888901E-3</c:v>
                </c:pt>
                <c:pt idx="214">
                  <c:v>2.4942129629629598E-3</c:v>
                </c:pt>
                <c:pt idx="215">
                  <c:v>2.5057870370370399E-3</c:v>
                </c:pt>
                <c:pt idx="216">
                  <c:v>2.51736111111111E-3</c:v>
                </c:pt>
                <c:pt idx="217">
                  <c:v>2.52893518518519E-3</c:v>
                </c:pt>
                <c:pt idx="218">
                  <c:v>2.5405092592592602E-3</c:v>
                </c:pt>
                <c:pt idx="219">
                  <c:v>2.5520833333333298E-3</c:v>
                </c:pt>
                <c:pt idx="220">
                  <c:v>2.5636574074074099E-3</c:v>
                </c:pt>
                <c:pt idx="221">
                  <c:v>2.57523148148148E-3</c:v>
                </c:pt>
                <c:pt idx="222">
                  <c:v>2.5868055555555601E-3</c:v>
                </c:pt>
                <c:pt idx="223">
                  <c:v>2.5983796296296302E-3</c:v>
                </c:pt>
                <c:pt idx="224">
                  <c:v>2.6099537037036998E-3</c:v>
                </c:pt>
                <c:pt idx="225">
                  <c:v>2.6215277777777799E-3</c:v>
                </c:pt>
                <c:pt idx="226">
                  <c:v>2.63310185185185E-3</c:v>
                </c:pt>
                <c:pt idx="227">
                  <c:v>2.6446759259259301E-3</c:v>
                </c:pt>
                <c:pt idx="228">
                  <c:v>2.6562500000000002E-3</c:v>
                </c:pt>
                <c:pt idx="229">
                  <c:v>2.6678240740740699E-3</c:v>
                </c:pt>
                <c:pt idx="230">
                  <c:v>2.6793981481481499E-3</c:v>
                </c:pt>
                <c:pt idx="231">
                  <c:v>2.69097222222222E-3</c:v>
                </c:pt>
                <c:pt idx="232">
                  <c:v>2.7025462962963001E-3</c:v>
                </c:pt>
                <c:pt idx="233">
                  <c:v>2.7141203703703702E-3</c:v>
                </c:pt>
                <c:pt idx="234">
                  <c:v>2.7256944444444399E-3</c:v>
                </c:pt>
                <c:pt idx="235">
                  <c:v>2.73726851851852E-3</c:v>
                </c:pt>
              </c:numCache>
            </c:numRef>
          </c:xVal>
          <c:yVal>
            <c:numRef>
              <c:f>Chart1!$G$1:$G$236</c:f>
              <c:numCache>
                <c:formatCode>General</c:formatCode>
                <c:ptCount val="236"/>
                <c:pt idx="0">
                  <c:v>3.5611551720649004E-3</c:v>
                </c:pt>
                <c:pt idx="1">
                  <c:v>2.6708664372563362E-3</c:v>
                </c:pt>
                <c:pt idx="2">
                  <c:v>7.1223103441298008E-3</c:v>
                </c:pt>
                <c:pt idx="3">
                  <c:v>4.4514439068734646E-3</c:v>
                </c:pt>
                <c:pt idx="4">
                  <c:v>1.3354331254959106E-2</c:v>
                </c:pt>
                <c:pt idx="5">
                  <c:v>1.5134910121560097E-2</c:v>
                </c:pt>
                <c:pt idx="6">
                  <c:v>1.9586354494094849E-2</c:v>
                </c:pt>
                <c:pt idx="7">
                  <c:v>2.047664113342762E-2</c:v>
                </c:pt>
                <c:pt idx="8">
                  <c:v>4.451444000005722E-2</c:v>
                </c:pt>
                <c:pt idx="9">
                  <c:v>8.72483029961586E-2</c:v>
                </c:pt>
                <c:pt idx="10">
                  <c:v>0.16470341384410858</c:v>
                </c:pt>
                <c:pt idx="11">
                  <c:v>0.28400212526321411</c:v>
                </c:pt>
                <c:pt idx="12">
                  <c:v>0.42733860015869141</c:v>
                </c:pt>
                <c:pt idx="13">
                  <c:v>0.62320214509963989</c:v>
                </c:pt>
                <c:pt idx="14">
                  <c:v>0.84310352802276611</c:v>
                </c:pt>
                <c:pt idx="15">
                  <c:v>0.90364313125610352</c:v>
                </c:pt>
                <c:pt idx="16">
                  <c:v>1.1012872457504272</c:v>
                </c:pt>
                <c:pt idx="17">
                  <c:v>1.1725103855133057</c:v>
                </c:pt>
                <c:pt idx="18">
                  <c:v>1.2855770587921143</c:v>
                </c:pt>
                <c:pt idx="19">
                  <c:v>1.3746058940887451</c:v>
                </c:pt>
                <c:pt idx="20">
                  <c:v>1.3603613376617432</c:v>
                </c:pt>
                <c:pt idx="21">
                  <c:v>1.5241744518280029</c:v>
                </c:pt>
                <c:pt idx="22">
                  <c:v>1.7458564043045044</c:v>
                </c:pt>
                <c:pt idx="23">
                  <c:v>1.8776191473007202</c:v>
                </c:pt>
                <c:pt idx="24">
                  <c:v>2.1892201900482178</c:v>
                </c:pt>
                <c:pt idx="25">
                  <c:v>2.3147509098052979</c:v>
                </c:pt>
                <c:pt idx="26">
                  <c:v>2.4963698387145996</c:v>
                </c:pt>
                <c:pt idx="27">
                  <c:v>2.7679078578948975</c:v>
                </c:pt>
                <c:pt idx="28">
                  <c:v>2.9504170417785645</c:v>
                </c:pt>
                <c:pt idx="29">
                  <c:v>3.263798713684082</c:v>
                </c:pt>
                <c:pt idx="30">
                  <c:v>3.4703457355499268</c:v>
                </c:pt>
                <c:pt idx="31">
                  <c:v>3.5994374752044678</c:v>
                </c:pt>
                <c:pt idx="32">
                  <c:v>3.7890691757202148</c:v>
                </c:pt>
                <c:pt idx="33">
                  <c:v>3.6991500854492187</c:v>
                </c:pt>
                <c:pt idx="34">
                  <c:v>3.4578814506530762</c:v>
                </c:pt>
                <c:pt idx="35">
                  <c:v>3.235309362411499</c:v>
                </c:pt>
                <c:pt idx="36">
                  <c:v>2.8996706008911133</c:v>
                </c:pt>
                <c:pt idx="37">
                  <c:v>2.5951919555664062</c:v>
                </c:pt>
                <c:pt idx="38">
                  <c:v>2.2577724456787109</c:v>
                </c:pt>
                <c:pt idx="39">
                  <c:v>1.9862343072891235</c:v>
                </c:pt>
                <c:pt idx="40">
                  <c:v>1.796602725982666</c:v>
                </c:pt>
                <c:pt idx="41">
                  <c:v>1.6470342874526978</c:v>
                </c:pt>
                <c:pt idx="42">
                  <c:v>1.5775917768478394</c:v>
                </c:pt>
                <c:pt idx="43">
                  <c:v>1.5633472204208374</c:v>
                </c:pt>
                <c:pt idx="44">
                  <c:v>1.5045880079269409</c:v>
                </c:pt>
                <c:pt idx="45">
                  <c:v>1.3950824737548828</c:v>
                </c:pt>
                <c:pt idx="46">
                  <c:v>1.3763865232467651</c:v>
                </c:pt>
                <c:pt idx="47">
                  <c:v>1.4342552423477173</c:v>
                </c:pt>
                <c:pt idx="48">
                  <c:v>1.3407748937606812</c:v>
                </c:pt>
                <c:pt idx="49">
                  <c:v>1.2909187078475952</c:v>
                </c:pt>
                <c:pt idx="50">
                  <c:v>1.1840841770172119</c:v>
                </c:pt>
                <c:pt idx="51">
                  <c:v>1.0460894107818604</c:v>
                </c:pt>
                <c:pt idx="52">
                  <c:v>1.0692367553710937</c:v>
                </c:pt>
                <c:pt idx="53">
                  <c:v>0.99623316526412964</c:v>
                </c:pt>
                <c:pt idx="54">
                  <c:v>0.92679065465927124</c:v>
                </c:pt>
                <c:pt idx="55">
                  <c:v>0.8368714451789856</c:v>
                </c:pt>
                <c:pt idx="56">
                  <c:v>0.79146677255630493</c:v>
                </c:pt>
                <c:pt idx="57">
                  <c:v>0.75852608680725098</c:v>
                </c:pt>
                <c:pt idx="58">
                  <c:v>0.80036962032318115</c:v>
                </c:pt>
                <c:pt idx="59">
                  <c:v>0.72469508647918701</c:v>
                </c:pt>
                <c:pt idx="60">
                  <c:v>0.73359793424606323</c:v>
                </c:pt>
                <c:pt idx="61">
                  <c:v>0.67216801643371582</c:v>
                </c:pt>
                <c:pt idx="62">
                  <c:v>0.66504573822021484</c:v>
                </c:pt>
                <c:pt idx="63">
                  <c:v>0.61162841320037842</c:v>
                </c:pt>
                <c:pt idx="64">
                  <c:v>0.57868772745132446</c:v>
                </c:pt>
                <c:pt idx="65">
                  <c:v>0.55643045902252197</c:v>
                </c:pt>
                <c:pt idx="66">
                  <c:v>0.53061217069625854</c:v>
                </c:pt>
                <c:pt idx="67">
                  <c:v>0.51814806461334229</c:v>
                </c:pt>
                <c:pt idx="68">
                  <c:v>0.42911919951438904</c:v>
                </c:pt>
                <c:pt idx="69">
                  <c:v>0.42911919951438904</c:v>
                </c:pt>
                <c:pt idx="70">
                  <c:v>0.40953284502029419</c:v>
                </c:pt>
                <c:pt idx="71">
                  <c:v>0.34543204307556152</c:v>
                </c:pt>
                <c:pt idx="72">
                  <c:v>0.35611552000045776</c:v>
                </c:pt>
                <c:pt idx="73">
                  <c:v>0.32584568858146667</c:v>
                </c:pt>
                <c:pt idx="74">
                  <c:v>0.28044098615646362</c:v>
                </c:pt>
                <c:pt idx="75">
                  <c:v>0.24126826226711273</c:v>
                </c:pt>
                <c:pt idx="76">
                  <c:v>0.25640317797660828</c:v>
                </c:pt>
                <c:pt idx="77">
                  <c:v>0.20743729174137115</c:v>
                </c:pt>
                <c:pt idx="78">
                  <c:v>0.20565672218799591</c:v>
                </c:pt>
                <c:pt idx="79">
                  <c:v>0.21455959975719452</c:v>
                </c:pt>
                <c:pt idx="80">
                  <c:v>0.20654700696468353</c:v>
                </c:pt>
                <c:pt idx="81">
                  <c:v>0.1655937135219574</c:v>
                </c:pt>
                <c:pt idx="82">
                  <c:v>0.18963152170181274</c:v>
                </c:pt>
                <c:pt idx="83">
                  <c:v>0.17182573676109314</c:v>
                </c:pt>
                <c:pt idx="84">
                  <c:v>0.15936169028282166</c:v>
                </c:pt>
                <c:pt idx="85">
                  <c:v>0.15847140550613403</c:v>
                </c:pt>
                <c:pt idx="86">
                  <c:v>0.15669083595275879</c:v>
                </c:pt>
                <c:pt idx="87">
                  <c:v>0.13621418178081512</c:v>
                </c:pt>
                <c:pt idx="88">
                  <c:v>0.14155592024326324</c:v>
                </c:pt>
                <c:pt idx="89">
                  <c:v>0.11128609627485275</c:v>
                </c:pt>
                <c:pt idx="90">
                  <c:v>0.11662783473730087</c:v>
                </c:pt>
                <c:pt idx="91">
                  <c:v>0.11484725028276443</c:v>
                </c:pt>
                <c:pt idx="92">
                  <c:v>0.10238321125507355</c:v>
                </c:pt>
                <c:pt idx="93">
                  <c:v>0.10772493481636047</c:v>
                </c:pt>
                <c:pt idx="94">
                  <c:v>8.9919164776802063E-2</c:v>
                </c:pt>
                <c:pt idx="95">
                  <c:v>7.9235702753067017E-2</c:v>
                </c:pt>
                <c:pt idx="96">
                  <c:v>8.4577441215515137E-2</c:v>
                </c:pt>
                <c:pt idx="97">
                  <c:v>9.0809457004070282E-2</c:v>
                </c:pt>
                <c:pt idx="98">
                  <c:v>8.4577441215515137E-2</c:v>
                </c:pt>
                <c:pt idx="99">
                  <c:v>6.855224072933197E-2</c:v>
                </c:pt>
                <c:pt idx="100">
                  <c:v>8.0125987529754639E-2</c:v>
                </c:pt>
                <c:pt idx="101">
                  <c:v>5.3417325019836426E-2</c:v>
                </c:pt>
                <c:pt idx="102">
                  <c:v>5.5197905749082565E-2</c:v>
                </c:pt>
                <c:pt idx="103">
                  <c:v>6.588137149810791E-2</c:v>
                </c:pt>
                <c:pt idx="104">
                  <c:v>6.6771663725376129E-2</c:v>
                </c:pt>
                <c:pt idx="105">
                  <c:v>5.9649348258972168E-2</c:v>
                </c:pt>
                <c:pt idx="106">
                  <c:v>5.4307617247104645E-2</c:v>
                </c:pt>
                <c:pt idx="107">
                  <c:v>5.9649348258972168E-2</c:v>
                </c:pt>
                <c:pt idx="108">
                  <c:v>4.629502072930336E-2</c:v>
                </c:pt>
                <c:pt idx="109">
                  <c:v>4.36241514980793E-2</c:v>
                </c:pt>
                <c:pt idx="110">
                  <c:v>4.8965882509946823E-2</c:v>
                </c:pt>
                <c:pt idx="111">
                  <c:v>4.8075594007968903E-2</c:v>
                </c:pt>
                <c:pt idx="112">
                  <c:v>4.7185305505990982E-2</c:v>
                </c:pt>
                <c:pt idx="113">
                  <c:v>3.2940685749053955E-2</c:v>
                </c:pt>
                <c:pt idx="114">
                  <c:v>3.0269820243120193E-2</c:v>
                </c:pt>
                <c:pt idx="115">
                  <c:v>3.7392131984233856E-2</c:v>
                </c:pt>
                <c:pt idx="116">
                  <c:v>3.6501839756965637E-2</c:v>
                </c:pt>
                <c:pt idx="117">
                  <c:v>3.2050397247076035E-2</c:v>
                </c:pt>
                <c:pt idx="118">
                  <c:v>2.7598952874541283E-2</c:v>
                </c:pt>
                <c:pt idx="119">
                  <c:v>2.225722000002861E-2</c:v>
                </c:pt>
                <c:pt idx="120">
                  <c:v>3.2050397247076035E-2</c:v>
                </c:pt>
                <c:pt idx="121">
                  <c:v>3.3830974251031876E-2</c:v>
                </c:pt>
                <c:pt idx="122">
                  <c:v>2.5818375870585442E-2</c:v>
                </c:pt>
                <c:pt idx="123">
                  <c:v>2.047664113342762E-2</c:v>
                </c:pt>
                <c:pt idx="124">
                  <c:v>1.8696065992116928E-2</c:v>
                </c:pt>
                <c:pt idx="125">
                  <c:v>2.6708662509918213E-2</c:v>
                </c:pt>
                <c:pt idx="126">
                  <c:v>3.0269820243120193E-2</c:v>
                </c:pt>
                <c:pt idx="127">
                  <c:v>1.8696065992116928E-2</c:v>
                </c:pt>
                <c:pt idx="128">
                  <c:v>2.5818375870585442E-2</c:v>
                </c:pt>
                <c:pt idx="129">
                  <c:v>1.6915487125515938E-2</c:v>
                </c:pt>
                <c:pt idx="130">
                  <c:v>1.9586354494094849E-2</c:v>
                </c:pt>
                <c:pt idx="131">
                  <c:v>1.8696065992116928E-2</c:v>
                </c:pt>
                <c:pt idx="132">
                  <c:v>2.136693149805069E-2</c:v>
                </c:pt>
                <c:pt idx="133">
                  <c:v>2.314751036465168E-2</c:v>
                </c:pt>
                <c:pt idx="134">
                  <c:v>2.4037797003984451E-2</c:v>
                </c:pt>
                <c:pt idx="135">
                  <c:v>1.2464042752981186E-2</c:v>
                </c:pt>
                <c:pt idx="136">
                  <c:v>1.157375518232584E-2</c:v>
                </c:pt>
                <c:pt idx="137">
                  <c:v>1.8696065992116928E-2</c:v>
                </c:pt>
                <c:pt idx="138">
                  <c:v>2.9379529878497124E-2</c:v>
                </c:pt>
                <c:pt idx="139">
                  <c:v>1.6025198623538017E-2</c:v>
                </c:pt>
                <c:pt idx="140">
                  <c:v>1.3354331254959106E-2</c:v>
                </c:pt>
                <c:pt idx="141">
                  <c:v>1.157375518232584E-2</c:v>
                </c:pt>
                <c:pt idx="142">
                  <c:v>1.6915487125515938E-2</c:v>
                </c:pt>
                <c:pt idx="143">
                  <c:v>1.2464042752981186E-2</c:v>
                </c:pt>
                <c:pt idx="144">
                  <c:v>8.9028878137469292E-3</c:v>
                </c:pt>
                <c:pt idx="145">
                  <c:v>1.7805775627493858E-2</c:v>
                </c:pt>
                <c:pt idx="146">
                  <c:v>1.5134910121560097E-2</c:v>
                </c:pt>
                <c:pt idx="147">
                  <c:v>1.2464042752981186E-2</c:v>
                </c:pt>
                <c:pt idx="148">
                  <c:v>6.232021376490593E-3</c:v>
                </c:pt>
                <c:pt idx="149">
                  <c:v>8.9028878137469292E-3</c:v>
                </c:pt>
                <c:pt idx="150">
                  <c:v>5.3417328745126724E-3</c:v>
                </c:pt>
                <c:pt idx="151">
                  <c:v>1.6025198623538017E-2</c:v>
                </c:pt>
                <c:pt idx="152">
                  <c:v>8.0125993117690086E-3</c:v>
                </c:pt>
                <c:pt idx="153">
                  <c:v>5.3417328745126724E-3</c:v>
                </c:pt>
                <c:pt idx="154">
                  <c:v>1.4244620688259602E-2</c:v>
                </c:pt>
                <c:pt idx="155">
                  <c:v>7.1223103441298008E-3</c:v>
                </c:pt>
                <c:pt idx="156">
                  <c:v>8.0125993117690086E-3</c:v>
                </c:pt>
                <c:pt idx="157">
                  <c:v>9.7931772470474243E-3</c:v>
                </c:pt>
                <c:pt idx="158">
                  <c:v>9.7931772470474243E-3</c:v>
                </c:pt>
                <c:pt idx="159">
                  <c:v>5.3417328745126724E-3</c:v>
                </c:pt>
                <c:pt idx="160">
                  <c:v>6.232021376490593E-3</c:v>
                </c:pt>
                <c:pt idx="161">
                  <c:v>8.9028878137469292E-3</c:v>
                </c:pt>
                <c:pt idx="162">
                  <c:v>8.9028878137469292E-3</c:v>
                </c:pt>
                <c:pt idx="163">
                  <c:v>1.0683465749025345E-2</c:v>
                </c:pt>
                <c:pt idx="164">
                  <c:v>8.9028878137469292E-3</c:v>
                </c:pt>
                <c:pt idx="165">
                  <c:v>5.3417328745126724E-3</c:v>
                </c:pt>
                <c:pt idx="166">
                  <c:v>1.0683465749025345E-2</c:v>
                </c:pt>
                <c:pt idx="167">
                  <c:v>3.5611551720649004E-3</c:v>
                </c:pt>
                <c:pt idx="168">
                  <c:v>5.3417328745126724E-3</c:v>
                </c:pt>
                <c:pt idx="169">
                  <c:v>6.232021376490593E-3</c:v>
                </c:pt>
                <c:pt idx="170">
                  <c:v>5.3417328745126724E-3</c:v>
                </c:pt>
                <c:pt idx="171">
                  <c:v>3.5611551720649004E-3</c:v>
                </c:pt>
                <c:pt idx="172">
                  <c:v>5.3417328745126724E-3</c:v>
                </c:pt>
                <c:pt idx="173">
                  <c:v>8.0125993117690086E-3</c:v>
                </c:pt>
                <c:pt idx="174">
                  <c:v>6.232021376490593E-3</c:v>
                </c:pt>
                <c:pt idx="175">
                  <c:v>5.3417328745126724E-3</c:v>
                </c:pt>
                <c:pt idx="176">
                  <c:v>8.0125993117690086E-3</c:v>
                </c:pt>
                <c:pt idx="177">
                  <c:v>3.5611551720649004E-3</c:v>
                </c:pt>
                <c:pt idx="178">
                  <c:v>3.5611551720649004E-3</c:v>
                </c:pt>
                <c:pt idx="179">
                  <c:v>7.1223103441298008E-3</c:v>
                </c:pt>
                <c:pt idx="180">
                  <c:v>6.232021376490593E-3</c:v>
                </c:pt>
                <c:pt idx="181">
                  <c:v>1.7805775860324502E-3</c:v>
                </c:pt>
                <c:pt idx="182">
                  <c:v>4.4514439068734646E-3</c:v>
                </c:pt>
                <c:pt idx="183">
                  <c:v>4.4514439068734646E-3</c:v>
                </c:pt>
                <c:pt idx="184">
                  <c:v>6.232021376490593E-3</c:v>
                </c:pt>
                <c:pt idx="185">
                  <c:v>9.7931772470474243E-3</c:v>
                </c:pt>
                <c:pt idx="186">
                  <c:v>8.0125993117690086E-3</c:v>
                </c:pt>
                <c:pt idx="187">
                  <c:v>8.0125993117690086E-3</c:v>
                </c:pt>
                <c:pt idx="188">
                  <c:v>7.1223103441298008E-3</c:v>
                </c:pt>
                <c:pt idx="189">
                  <c:v>7.1223103441298008E-3</c:v>
                </c:pt>
                <c:pt idx="190">
                  <c:v>7.1223103441298008E-3</c:v>
                </c:pt>
                <c:pt idx="191">
                  <c:v>4.4514439068734646E-3</c:v>
                </c:pt>
                <c:pt idx="192">
                  <c:v>6.232021376490593E-3</c:v>
                </c:pt>
                <c:pt idx="193">
                  <c:v>8.0125993117690086E-3</c:v>
                </c:pt>
                <c:pt idx="194">
                  <c:v>6.232021376490593E-3</c:v>
                </c:pt>
                <c:pt idx="195">
                  <c:v>5.3417328745126724E-3</c:v>
                </c:pt>
                <c:pt idx="196">
                  <c:v>8.9028878137469292E-3</c:v>
                </c:pt>
                <c:pt idx="197">
                  <c:v>8.9028878137469292E-3</c:v>
                </c:pt>
                <c:pt idx="198">
                  <c:v>2.6708664372563362E-3</c:v>
                </c:pt>
                <c:pt idx="199">
                  <c:v>6.232021376490593E-3</c:v>
                </c:pt>
                <c:pt idx="200">
                  <c:v>6.232021376490593E-3</c:v>
                </c:pt>
                <c:pt idx="201">
                  <c:v>7.1223103441298008E-3</c:v>
                </c:pt>
                <c:pt idx="202">
                  <c:v>8.9028878137469292E-3</c:v>
                </c:pt>
                <c:pt idx="203">
                  <c:v>3.5611551720649004E-3</c:v>
                </c:pt>
                <c:pt idx="204">
                  <c:v>8.0125993117690086E-3</c:v>
                </c:pt>
                <c:pt idx="205">
                  <c:v>8.9028878137469292E-3</c:v>
                </c:pt>
                <c:pt idx="206">
                  <c:v>1.0683465749025345E-2</c:v>
                </c:pt>
                <c:pt idx="207">
                  <c:v>5.3417328745126724E-3</c:v>
                </c:pt>
                <c:pt idx="208">
                  <c:v>9.7931772470474243E-3</c:v>
                </c:pt>
                <c:pt idx="209">
                  <c:v>7.1223103441298008E-3</c:v>
                </c:pt>
                <c:pt idx="210">
                  <c:v>5.3417328745126724E-3</c:v>
                </c:pt>
                <c:pt idx="211">
                  <c:v>8.9028878137469292E-3</c:v>
                </c:pt>
                <c:pt idx="212">
                  <c:v>4.4514439068734646E-3</c:v>
                </c:pt>
                <c:pt idx="213">
                  <c:v>7.1223103441298008E-3</c:v>
                </c:pt>
                <c:pt idx="214">
                  <c:v>5.3417328745126724E-3</c:v>
                </c:pt>
                <c:pt idx="215">
                  <c:v>7.1223103441298008E-3</c:v>
                </c:pt>
                <c:pt idx="216">
                  <c:v>9.7931772470474243E-3</c:v>
                </c:pt>
                <c:pt idx="217">
                  <c:v>1.2464042752981186E-2</c:v>
                </c:pt>
                <c:pt idx="218">
                  <c:v>7.1223103441298008E-3</c:v>
                </c:pt>
                <c:pt idx="219">
                  <c:v>1.3354331254959106E-2</c:v>
                </c:pt>
                <c:pt idx="220">
                  <c:v>1.6025198623538017E-2</c:v>
                </c:pt>
                <c:pt idx="221">
                  <c:v>1.4244620688259602E-2</c:v>
                </c:pt>
                <c:pt idx="222">
                  <c:v>8.0125993117690086E-3</c:v>
                </c:pt>
                <c:pt idx="223">
                  <c:v>1.2464042752981186E-2</c:v>
                </c:pt>
                <c:pt idx="224">
                  <c:v>1.4244620688259602E-2</c:v>
                </c:pt>
                <c:pt idx="225">
                  <c:v>1.0683465749025345E-2</c:v>
                </c:pt>
                <c:pt idx="226">
                  <c:v>4.4514439068734646E-3</c:v>
                </c:pt>
                <c:pt idx="227">
                  <c:v>1.0683465749025345E-2</c:v>
                </c:pt>
                <c:pt idx="228">
                  <c:v>8.0125993117690086E-3</c:v>
                </c:pt>
                <c:pt idx="229">
                  <c:v>2.136693149805069E-2</c:v>
                </c:pt>
                <c:pt idx="230">
                  <c:v>1.8696065992116928E-2</c:v>
                </c:pt>
                <c:pt idx="231">
                  <c:v>2.314751036465168E-2</c:v>
                </c:pt>
                <c:pt idx="232">
                  <c:v>2.136693149805069E-2</c:v>
                </c:pt>
                <c:pt idx="233">
                  <c:v>1.8696065992116928E-2</c:v>
                </c:pt>
                <c:pt idx="234">
                  <c:v>1.3354331254959106E-2</c:v>
                </c:pt>
                <c:pt idx="235">
                  <c:v>1.6025198623538017E-2</c:v>
                </c:pt>
              </c:numCache>
            </c:numRef>
          </c:yVal>
          <c:smooth val="0"/>
        </c:ser>
        <c:ser>
          <c:idx val="6"/>
          <c:order val="6"/>
          <c:tx>
            <c:v>[10 - 15) </c:v>
          </c:tx>
          <c:spPr>
            <a:ln w="12700">
              <a:solidFill>
                <a:srgbClr val="191970"/>
              </a:solidFill>
              <a:prstDash val="solid"/>
            </a:ln>
          </c:spPr>
          <c:marker>
            <c:symbol val="none"/>
          </c:marker>
          <c:xVal>
            <c:numRef>
              <c:f>Chart1!$A$1:$A$236</c:f>
              <c:numCache>
                <c:formatCode>mm:ss</c:formatCode>
                <c:ptCount val="236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  <c:pt idx="90">
                  <c:v>1.05902777777778E-3</c:v>
                </c:pt>
                <c:pt idx="91">
                  <c:v>1.0706018518518499E-3</c:v>
                </c:pt>
                <c:pt idx="92">
                  <c:v>1.08217592592593E-3</c:v>
                </c:pt>
                <c:pt idx="93">
                  <c:v>1.0937500000000001E-3</c:v>
                </c:pt>
                <c:pt idx="94">
                  <c:v>1.10532407407407E-3</c:v>
                </c:pt>
                <c:pt idx="95">
                  <c:v>1.1168981481481501E-3</c:v>
                </c:pt>
                <c:pt idx="96">
                  <c:v>1.1284722222222199E-3</c:v>
                </c:pt>
                <c:pt idx="97">
                  <c:v>1.1400462962963E-3</c:v>
                </c:pt>
                <c:pt idx="98">
                  <c:v>1.1516203703703699E-3</c:v>
                </c:pt>
                <c:pt idx="99">
                  <c:v>1.16319444444444E-3</c:v>
                </c:pt>
                <c:pt idx="100">
                  <c:v>1.1747685185185201E-3</c:v>
                </c:pt>
                <c:pt idx="101">
                  <c:v>1.18634259259259E-3</c:v>
                </c:pt>
                <c:pt idx="102">
                  <c:v>1.19791666666667E-3</c:v>
                </c:pt>
                <c:pt idx="103">
                  <c:v>1.2094907407407399E-3</c:v>
                </c:pt>
                <c:pt idx="104">
                  <c:v>1.22106481481481E-3</c:v>
                </c:pt>
                <c:pt idx="105">
                  <c:v>1.2326388888888901E-3</c:v>
                </c:pt>
                <c:pt idx="106">
                  <c:v>1.24421296296296E-3</c:v>
                </c:pt>
                <c:pt idx="107">
                  <c:v>1.2557870370370401E-3</c:v>
                </c:pt>
                <c:pt idx="108">
                  <c:v>1.2673611111111099E-3</c:v>
                </c:pt>
                <c:pt idx="109">
                  <c:v>1.27893518518519E-3</c:v>
                </c:pt>
                <c:pt idx="110">
                  <c:v>1.2905092592592599E-3</c:v>
                </c:pt>
                <c:pt idx="111">
                  <c:v>1.30208333333333E-3</c:v>
                </c:pt>
                <c:pt idx="112">
                  <c:v>1.3136574074074101E-3</c:v>
                </c:pt>
                <c:pt idx="113">
                  <c:v>1.32523148148148E-3</c:v>
                </c:pt>
                <c:pt idx="114">
                  <c:v>1.33680555555556E-3</c:v>
                </c:pt>
                <c:pt idx="115">
                  <c:v>1.3483796296296299E-3</c:v>
                </c:pt>
                <c:pt idx="116">
                  <c:v>1.3599537037037E-3</c:v>
                </c:pt>
                <c:pt idx="117">
                  <c:v>1.3715277777777801E-3</c:v>
                </c:pt>
                <c:pt idx="118">
                  <c:v>1.38310185185185E-3</c:v>
                </c:pt>
                <c:pt idx="119">
                  <c:v>1.3946759259259301E-3</c:v>
                </c:pt>
                <c:pt idx="120">
                  <c:v>1.4062499999999999E-3</c:v>
                </c:pt>
                <c:pt idx="121">
                  <c:v>1.41782407407407E-3</c:v>
                </c:pt>
                <c:pt idx="122">
                  <c:v>1.4293981481481499E-3</c:v>
                </c:pt>
                <c:pt idx="123">
                  <c:v>1.44097222222222E-3</c:v>
                </c:pt>
                <c:pt idx="124">
                  <c:v>1.4525462962963001E-3</c:v>
                </c:pt>
                <c:pt idx="125">
                  <c:v>1.46412037037037E-3</c:v>
                </c:pt>
                <c:pt idx="126">
                  <c:v>1.4756944444444401E-3</c:v>
                </c:pt>
                <c:pt idx="127">
                  <c:v>1.4872685185185199E-3</c:v>
                </c:pt>
                <c:pt idx="128">
                  <c:v>1.49884259259259E-3</c:v>
                </c:pt>
                <c:pt idx="129">
                  <c:v>1.5104166666666701E-3</c:v>
                </c:pt>
                <c:pt idx="130">
                  <c:v>1.52199074074074E-3</c:v>
                </c:pt>
                <c:pt idx="131">
                  <c:v>1.5335648148148101E-3</c:v>
                </c:pt>
                <c:pt idx="132">
                  <c:v>1.5451388888888899E-3</c:v>
                </c:pt>
                <c:pt idx="133">
                  <c:v>1.55671296296296E-3</c:v>
                </c:pt>
                <c:pt idx="134">
                  <c:v>1.5682870370370399E-3</c:v>
                </c:pt>
                <c:pt idx="135">
                  <c:v>1.57986111111111E-3</c:v>
                </c:pt>
                <c:pt idx="136">
                  <c:v>1.5914351851851901E-3</c:v>
                </c:pt>
                <c:pt idx="137">
                  <c:v>1.60300925925926E-3</c:v>
                </c:pt>
                <c:pt idx="138">
                  <c:v>1.6145833333333301E-3</c:v>
                </c:pt>
                <c:pt idx="139">
                  <c:v>1.6261574074074099E-3</c:v>
                </c:pt>
                <c:pt idx="140">
                  <c:v>1.63773148148148E-3</c:v>
                </c:pt>
                <c:pt idx="141">
                  <c:v>1.6493055555555601E-3</c:v>
                </c:pt>
                <c:pt idx="142">
                  <c:v>1.66087962962963E-3</c:v>
                </c:pt>
                <c:pt idx="143">
                  <c:v>1.6724537037037001E-3</c:v>
                </c:pt>
                <c:pt idx="144">
                  <c:v>1.6840277777777799E-3</c:v>
                </c:pt>
                <c:pt idx="145">
                  <c:v>1.69560185185185E-3</c:v>
                </c:pt>
                <c:pt idx="146">
                  <c:v>1.7071759259259299E-3</c:v>
                </c:pt>
                <c:pt idx="147">
                  <c:v>1.71875E-3</c:v>
                </c:pt>
                <c:pt idx="148">
                  <c:v>1.7303240740740699E-3</c:v>
                </c:pt>
                <c:pt idx="149">
                  <c:v>1.74189814814815E-3</c:v>
                </c:pt>
                <c:pt idx="150">
                  <c:v>1.7534722222222201E-3</c:v>
                </c:pt>
                <c:pt idx="151">
                  <c:v>1.7650462962962999E-3</c:v>
                </c:pt>
                <c:pt idx="152">
                  <c:v>1.77662037037037E-3</c:v>
                </c:pt>
                <c:pt idx="153">
                  <c:v>1.7881944444444399E-3</c:v>
                </c:pt>
                <c:pt idx="154">
                  <c:v>1.79976851851852E-3</c:v>
                </c:pt>
                <c:pt idx="155">
                  <c:v>1.8113425925925901E-3</c:v>
                </c:pt>
                <c:pt idx="156">
                  <c:v>1.8229166666666699E-3</c:v>
                </c:pt>
                <c:pt idx="157">
                  <c:v>1.83449074074074E-3</c:v>
                </c:pt>
                <c:pt idx="158">
                  <c:v>1.8460648148148099E-3</c:v>
                </c:pt>
                <c:pt idx="159">
                  <c:v>1.85763888888889E-3</c:v>
                </c:pt>
                <c:pt idx="160">
                  <c:v>1.8692129629629599E-3</c:v>
                </c:pt>
                <c:pt idx="161">
                  <c:v>1.88078703703704E-3</c:v>
                </c:pt>
                <c:pt idx="162">
                  <c:v>1.8923611111111101E-3</c:v>
                </c:pt>
                <c:pt idx="163">
                  <c:v>1.9039351851851899E-3</c:v>
                </c:pt>
                <c:pt idx="164">
                  <c:v>1.91550925925926E-3</c:v>
                </c:pt>
                <c:pt idx="165">
                  <c:v>1.9270833333333299E-3</c:v>
                </c:pt>
                <c:pt idx="166">
                  <c:v>1.93865740740741E-3</c:v>
                </c:pt>
                <c:pt idx="167">
                  <c:v>1.9502314814814801E-3</c:v>
                </c:pt>
                <c:pt idx="168">
                  <c:v>1.9618055555555599E-3</c:v>
                </c:pt>
                <c:pt idx="169">
                  <c:v>1.97337962962963E-3</c:v>
                </c:pt>
                <c:pt idx="170">
                  <c:v>1.9849537037037002E-3</c:v>
                </c:pt>
                <c:pt idx="171">
                  <c:v>1.9965277777777798E-3</c:v>
                </c:pt>
                <c:pt idx="172">
                  <c:v>2.0081018518518499E-3</c:v>
                </c:pt>
                <c:pt idx="173">
                  <c:v>2.01967592592593E-3</c:v>
                </c:pt>
                <c:pt idx="174">
                  <c:v>2.0312500000000001E-3</c:v>
                </c:pt>
                <c:pt idx="175">
                  <c:v>2.0428240740740702E-3</c:v>
                </c:pt>
                <c:pt idx="176">
                  <c:v>2.0543981481481498E-3</c:v>
                </c:pt>
                <c:pt idx="177">
                  <c:v>2.0659722222222199E-3</c:v>
                </c:pt>
                <c:pt idx="178">
                  <c:v>2.0775462962963E-3</c:v>
                </c:pt>
                <c:pt idx="179">
                  <c:v>2.0891203703703701E-3</c:v>
                </c:pt>
                <c:pt idx="180">
                  <c:v>2.1006944444444402E-3</c:v>
                </c:pt>
                <c:pt idx="181">
                  <c:v>2.1122685185185198E-3</c:v>
                </c:pt>
                <c:pt idx="182">
                  <c:v>2.1238425925925899E-3</c:v>
                </c:pt>
                <c:pt idx="183">
                  <c:v>2.13541666666667E-3</c:v>
                </c:pt>
                <c:pt idx="184">
                  <c:v>2.1469907407407401E-3</c:v>
                </c:pt>
                <c:pt idx="185">
                  <c:v>2.1585648148148202E-3</c:v>
                </c:pt>
                <c:pt idx="186">
                  <c:v>2.1701388888888899E-3</c:v>
                </c:pt>
                <c:pt idx="187">
                  <c:v>2.18171296296296E-3</c:v>
                </c:pt>
                <c:pt idx="188">
                  <c:v>2.19328703703704E-3</c:v>
                </c:pt>
                <c:pt idx="189">
                  <c:v>2.2048611111111101E-3</c:v>
                </c:pt>
                <c:pt idx="190">
                  <c:v>2.2164351851851902E-3</c:v>
                </c:pt>
                <c:pt idx="191">
                  <c:v>2.2280092592592599E-3</c:v>
                </c:pt>
                <c:pt idx="192">
                  <c:v>2.23958333333333E-3</c:v>
                </c:pt>
                <c:pt idx="193">
                  <c:v>2.25115740740741E-3</c:v>
                </c:pt>
                <c:pt idx="194">
                  <c:v>2.2627314814814802E-3</c:v>
                </c:pt>
                <c:pt idx="195">
                  <c:v>2.2743055555555598E-3</c:v>
                </c:pt>
                <c:pt idx="196">
                  <c:v>2.2858796296296299E-3</c:v>
                </c:pt>
                <c:pt idx="197">
                  <c:v>2.2974537037037E-3</c:v>
                </c:pt>
                <c:pt idx="198">
                  <c:v>2.3090277777777801E-3</c:v>
                </c:pt>
                <c:pt idx="199">
                  <c:v>2.3206018518518502E-3</c:v>
                </c:pt>
                <c:pt idx="200">
                  <c:v>2.3321759259259298E-3</c:v>
                </c:pt>
                <c:pt idx="201">
                  <c:v>2.3437499999999999E-3</c:v>
                </c:pt>
                <c:pt idx="202">
                  <c:v>2.35532407407407E-3</c:v>
                </c:pt>
                <c:pt idx="203">
                  <c:v>2.3668981481481501E-3</c:v>
                </c:pt>
                <c:pt idx="204">
                  <c:v>2.3784722222222202E-3</c:v>
                </c:pt>
                <c:pt idx="205">
                  <c:v>2.3900462962962998E-3</c:v>
                </c:pt>
                <c:pt idx="206">
                  <c:v>2.4016203703703699E-3</c:v>
                </c:pt>
                <c:pt idx="207">
                  <c:v>2.41319444444444E-3</c:v>
                </c:pt>
                <c:pt idx="208">
                  <c:v>2.4247685185185201E-3</c:v>
                </c:pt>
                <c:pt idx="209">
                  <c:v>2.4363425925925902E-3</c:v>
                </c:pt>
                <c:pt idx="210">
                  <c:v>2.4479166666666699E-3</c:v>
                </c:pt>
                <c:pt idx="211">
                  <c:v>2.45949074074074E-3</c:v>
                </c:pt>
                <c:pt idx="212">
                  <c:v>2.4710648148148101E-3</c:v>
                </c:pt>
                <c:pt idx="213">
                  <c:v>2.4826388888888901E-3</c:v>
                </c:pt>
                <c:pt idx="214">
                  <c:v>2.4942129629629598E-3</c:v>
                </c:pt>
                <c:pt idx="215">
                  <c:v>2.5057870370370399E-3</c:v>
                </c:pt>
                <c:pt idx="216">
                  <c:v>2.51736111111111E-3</c:v>
                </c:pt>
                <c:pt idx="217">
                  <c:v>2.52893518518519E-3</c:v>
                </c:pt>
                <c:pt idx="218">
                  <c:v>2.5405092592592602E-3</c:v>
                </c:pt>
                <c:pt idx="219">
                  <c:v>2.5520833333333298E-3</c:v>
                </c:pt>
                <c:pt idx="220">
                  <c:v>2.5636574074074099E-3</c:v>
                </c:pt>
                <c:pt idx="221">
                  <c:v>2.57523148148148E-3</c:v>
                </c:pt>
                <c:pt idx="222">
                  <c:v>2.5868055555555601E-3</c:v>
                </c:pt>
                <c:pt idx="223">
                  <c:v>2.5983796296296302E-3</c:v>
                </c:pt>
                <c:pt idx="224">
                  <c:v>2.6099537037036998E-3</c:v>
                </c:pt>
                <c:pt idx="225">
                  <c:v>2.6215277777777799E-3</c:v>
                </c:pt>
                <c:pt idx="226">
                  <c:v>2.63310185185185E-3</c:v>
                </c:pt>
                <c:pt idx="227">
                  <c:v>2.6446759259259301E-3</c:v>
                </c:pt>
                <c:pt idx="228">
                  <c:v>2.6562500000000002E-3</c:v>
                </c:pt>
                <c:pt idx="229">
                  <c:v>2.6678240740740699E-3</c:v>
                </c:pt>
                <c:pt idx="230">
                  <c:v>2.6793981481481499E-3</c:v>
                </c:pt>
                <c:pt idx="231">
                  <c:v>2.69097222222222E-3</c:v>
                </c:pt>
                <c:pt idx="232">
                  <c:v>2.7025462962963001E-3</c:v>
                </c:pt>
                <c:pt idx="233">
                  <c:v>2.7141203703703702E-3</c:v>
                </c:pt>
                <c:pt idx="234">
                  <c:v>2.7256944444444399E-3</c:v>
                </c:pt>
                <c:pt idx="235">
                  <c:v>2.73726851851852E-3</c:v>
                </c:pt>
              </c:numCache>
            </c:numRef>
          </c:xVal>
          <c:yVal>
            <c:numRef>
              <c:f>Chart1!$H$1:$H$236</c:f>
              <c:numCache>
                <c:formatCode>General</c:formatCode>
                <c:ptCount val="236"/>
                <c:pt idx="0">
                  <c:v>0</c:v>
                </c:pt>
                <c:pt idx="1">
                  <c:v>0</c:v>
                </c:pt>
                <c:pt idx="2">
                  <c:v>3.6766720004379749E-3</c:v>
                </c:pt>
                <c:pt idx="3">
                  <c:v>5.515008233487606E-3</c:v>
                </c:pt>
                <c:pt idx="4">
                  <c:v>7.3533440008759499E-3</c:v>
                </c:pt>
                <c:pt idx="5">
                  <c:v>2.022169716656208E-2</c:v>
                </c:pt>
                <c:pt idx="6">
                  <c:v>2.9413376003503799E-2</c:v>
                </c:pt>
                <c:pt idx="7">
                  <c:v>2.9413376003503799E-2</c:v>
                </c:pt>
                <c:pt idx="8">
                  <c:v>9.3755140900611877E-2</c:v>
                </c:pt>
                <c:pt idx="9">
                  <c:v>0.21876199543476105</c:v>
                </c:pt>
                <c:pt idx="10">
                  <c:v>0.40627226233482361</c:v>
                </c:pt>
                <c:pt idx="11">
                  <c:v>0.54598581790924072</c:v>
                </c:pt>
                <c:pt idx="12">
                  <c:v>0.89710801839828491</c:v>
                </c:pt>
                <c:pt idx="13">
                  <c:v>1.1765351295471191</c:v>
                </c:pt>
                <c:pt idx="14">
                  <c:v>1.4688304662704468</c:v>
                </c:pt>
                <c:pt idx="15">
                  <c:v>1.7721560001373291</c:v>
                </c:pt>
                <c:pt idx="16">
                  <c:v>1.9357678890228271</c:v>
                </c:pt>
                <c:pt idx="17">
                  <c:v>2.1232781410217285</c:v>
                </c:pt>
                <c:pt idx="18">
                  <c:v>2.1343080997467041</c:v>
                </c:pt>
                <c:pt idx="19">
                  <c:v>2.2501232624053955</c:v>
                </c:pt>
                <c:pt idx="20">
                  <c:v>2.3328485488891602</c:v>
                </c:pt>
                <c:pt idx="21">
                  <c:v>2.4266035556793213</c:v>
                </c:pt>
                <c:pt idx="22">
                  <c:v>2.3493936061859131</c:v>
                </c:pt>
                <c:pt idx="23">
                  <c:v>2.6508805751800537</c:v>
                </c:pt>
                <c:pt idx="24">
                  <c:v>2.728090763092041</c:v>
                </c:pt>
                <c:pt idx="25">
                  <c:v>3.0038411617279053</c:v>
                </c:pt>
                <c:pt idx="26">
                  <c:v>3.0994346141815186</c:v>
                </c:pt>
                <c:pt idx="27">
                  <c:v>3.2979748249053955</c:v>
                </c:pt>
                <c:pt idx="28">
                  <c:v>3.3641550540924072</c:v>
                </c:pt>
                <c:pt idx="29">
                  <c:v>3.3678317070007324</c:v>
                </c:pt>
                <c:pt idx="30">
                  <c:v>3.5001919269561768</c:v>
                </c:pt>
                <c:pt idx="31">
                  <c:v>3.4395265579223633</c:v>
                </c:pt>
                <c:pt idx="32">
                  <c:v>3.4946768283843994</c:v>
                </c:pt>
                <c:pt idx="33">
                  <c:v>3.3145198822021484</c:v>
                </c:pt>
                <c:pt idx="34">
                  <c:v>3.0130326747894287</c:v>
                </c:pt>
                <c:pt idx="35">
                  <c:v>2.9413378238677979</c:v>
                </c:pt>
                <c:pt idx="36">
                  <c:v>2.6122756004333496</c:v>
                </c:pt>
                <c:pt idx="37">
                  <c:v>2.259315013885498</c:v>
                </c:pt>
                <c:pt idx="38">
                  <c:v>1.9173843860626221</c:v>
                </c:pt>
                <c:pt idx="39">
                  <c:v>1.7409043312072754</c:v>
                </c:pt>
                <c:pt idx="40">
                  <c:v>1.6067056655883789</c:v>
                </c:pt>
                <c:pt idx="41">
                  <c:v>1.4890521764755249</c:v>
                </c:pt>
                <c:pt idx="42">
                  <c:v>1.4430937767028809</c:v>
                </c:pt>
                <c:pt idx="43">
                  <c:v>1.2905119657516479</c:v>
                </c:pt>
                <c:pt idx="44">
                  <c:v>1.1838884353637695</c:v>
                </c:pt>
                <c:pt idx="45">
                  <c:v>1.2096251249313354</c:v>
                </c:pt>
                <c:pt idx="46">
                  <c:v>1.0919716358184814</c:v>
                </c:pt>
                <c:pt idx="47">
                  <c:v>1.0993249416351318</c:v>
                </c:pt>
                <c:pt idx="48">
                  <c:v>1.0000548362731934</c:v>
                </c:pt>
                <c:pt idx="49">
                  <c:v>0.89710801839828491</c:v>
                </c:pt>
                <c:pt idx="50">
                  <c:v>0.8658563494682312</c:v>
                </c:pt>
                <c:pt idx="51">
                  <c:v>0.80886787176132202</c:v>
                </c:pt>
                <c:pt idx="52">
                  <c:v>0.79599952697753906</c:v>
                </c:pt>
                <c:pt idx="53">
                  <c:v>0.7279810905456543</c:v>
                </c:pt>
                <c:pt idx="54">
                  <c:v>0.65812432765960693</c:v>
                </c:pt>
                <c:pt idx="55">
                  <c:v>0.57172256708145142</c:v>
                </c:pt>
                <c:pt idx="56">
                  <c:v>0.62319594621658325</c:v>
                </c:pt>
                <c:pt idx="57">
                  <c:v>0.60481256246566772</c:v>
                </c:pt>
                <c:pt idx="58">
                  <c:v>0.53863251209259033</c:v>
                </c:pt>
                <c:pt idx="59">
                  <c:v>0.55517750978469849</c:v>
                </c:pt>
                <c:pt idx="60">
                  <c:v>0.55517750978469849</c:v>
                </c:pt>
                <c:pt idx="61">
                  <c:v>0.50738072395324707</c:v>
                </c:pt>
                <c:pt idx="62">
                  <c:v>0.47429069876670837</c:v>
                </c:pt>
                <c:pt idx="63">
                  <c:v>0.45958399772644043</c:v>
                </c:pt>
                <c:pt idx="64">
                  <c:v>0.43936234712600708</c:v>
                </c:pt>
                <c:pt idx="65">
                  <c:v>0.36399054527282715</c:v>
                </c:pt>
                <c:pt idx="66">
                  <c:v>0.39891892671585083</c:v>
                </c:pt>
                <c:pt idx="67">
                  <c:v>0.35479885339736938</c:v>
                </c:pt>
                <c:pt idx="68">
                  <c:v>0.29413378238677979</c:v>
                </c:pt>
                <c:pt idx="69">
                  <c:v>0.29413378238677979</c:v>
                </c:pt>
                <c:pt idx="70">
                  <c:v>0.24633702635765076</c:v>
                </c:pt>
                <c:pt idx="71">
                  <c:v>0.22611533105373383</c:v>
                </c:pt>
                <c:pt idx="72">
                  <c:v>0.18751028180122375</c:v>
                </c:pt>
                <c:pt idx="73">
                  <c:v>0.20037864148616791</c:v>
                </c:pt>
                <c:pt idx="74">
                  <c:v>0.19118694961071014</c:v>
                </c:pt>
                <c:pt idx="75">
                  <c:v>0.15993523597717285</c:v>
                </c:pt>
                <c:pt idx="76">
                  <c:v>0.18199527263641357</c:v>
                </c:pt>
                <c:pt idx="77">
                  <c:v>0.16177357733249664</c:v>
                </c:pt>
                <c:pt idx="78">
                  <c:v>0.15993523597717285</c:v>
                </c:pt>
                <c:pt idx="79">
                  <c:v>0.15442022681236267</c:v>
                </c:pt>
                <c:pt idx="80">
                  <c:v>0.10110848397016525</c:v>
                </c:pt>
                <c:pt idx="81">
                  <c:v>0.12133017927408218</c:v>
                </c:pt>
                <c:pt idx="82">
                  <c:v>0.1176535040140152</c:v>
                </c:pt>
                <c:pt idx="83">
                  <c:v>0.13052186369895935</c:v>
                </c:pt>
                <c:pt idx="84">
                  <c:v>0.10294681787490845</c:v>
                </c:pt>
                <c:pt idx="85">
                  <c:v>0.10110848397016525</c:v>
                </c:pt>
                <c:pt idx="86">
                  <c:v>7.3533445596694946E-2</c:v>
                </c:pt>
                <c:pt idx="87">
                  <c:v>8.0886788666248322E-2</c:v>
                </c:pt>
                <c:pt idx="88">
                  <c:v>6.6180102527141571E-2</c:v>
                </c:pt>
                <c:pt idx="89">
                  <c:v>7.5371779501438141E-2</c:v>
                </c:pt>
                <c:pt idx="90">
                  <c:v>7.7210113406181335E-2</c:v>
                </c:pt>
                <c:pt idx="91">
                  <c:v>4.7796737402677536E-2</c:v>
                </c:pt>
                <c:pt idx="92">
                  <c:v>6.0665089637041092E-2</c:v>
                </c:pt>
                <c:pt idx="93">
                  <c:v>6.2503427267074585E-2</c:v>
                </c:pt>
                <c:pt idx="94">
                  <c:v>5.6988418102264404E-2</c:v>
                </c:pt>
                <c:pt idx="95">
                  <c:v>6.434176117181778E-2</c:v>
                </c:pt>
                <c:pt idx="96">
                  <c:v>5.5150080472230911E-2</c:v>
                </c:pt>
                <c:pt idx="97">
                  <c:v>4.9635071307420731E-2</c:v>
                </c:pt>
                <c:pt idx="98">
                  <c:v>5.6988418102264404E-2</c:v>
                </c:pt>
                <c:pt idx="99">
                  <c:v>4.4120065867900848E-2</c:v>
                </c:pt>
                <c:pt idx="100">
                  <c:v>3.8605056703090668E-2</c:v>
                </c:pt>
                <c:pt idx="101">
                  <c:v>4.7796737402677536E-2</c:v>
                </c:pt>
                <c:pt idx="102">
                  <c:v>4.4120065867900848E-2</c:v>
                </c:pt>
                <c:pt idx="103">
                  <c:v>3.6766722798347473E-2</c:v>
                </c:pt>
                <c:pt idx="104">
                  <c:v>3.6766722798347473E-2</c:v>
                </c:pt>
                <c:pt idx="105">
                  <c:v>2.7575040236115456E-2</c:v>
                </c:pt>
                <c:pt idx="106">
                  <c:v>2.7575040236115456E-2</c:v>
                </c:pt>
                <c:pt idx="107">
                  <c:v>2.022169716656208E-2</c:v>
                </c:pt>
                <c:pt idx="108">
                  <c:v>2.3898368701338768E-2</c:v>
                </c:pt>
                <c:pt idx="109">
                  <c:v>2.3898368701338768E-2</c:v>
                </c:pt>
                <c:pt idx="110">
                  <c:v>2.3898368701338768E-2</c:v>
                </c:pt>
                <c:pt idx="111">
                  <c:v>1.8383361399173737E-2</c:v>
                </c:pt>
                <c:pt idx="112">
                  <c:v>2.2060032933950424E-2</c:v>
                </c:pt>
                <c:pt idx="113">
                  <c:v>2.2060032933950424E-2</c:v>
                </c:pt>
                <c:pt idx="114">
                  <c:v>1.47066880017519E-2</c:v>
                </c:pt>
                <c:pt idx="115">
                  <c:v>1.6545025631785393E-2</c:v>
                </c:pt>
                <c:pt idx="116">
                  <c:v>1.47066880017519E-2</c:v>
                </c:pt>
                <c:pt idx="117">
                  <c:v>1.47066880017519E-2</c:v>
                </c:pt>
                <c:pt idx="118">
                  <c:v>9.1916806995868683E-3</c:v>
                </c:pt>
                <c:pt idx="119">
                  <c:v>1.8383361399173737E-2</c:v>
                </c:pt>
                <c:pt idx="120">
                  <c:v>1.47066880017519E-2</c:v>
                </c:pt>
                <c:pt idx="121">
                  <c:v>1.2868352234363556E-2</c:v>
                </c:pt>
                <c:pt idx="122">
                  <c:v>1.2868352234363556E-2</c:v>
                </c:pt>
                <c:pt idx="123">
                  <c:v>1.1030016466975212E-2</c:v>
                </c:pt>
                <c:pt idx="124">
                  <c:v>9.1916806995868683E-3</c:v>
                </c:pt>
                <c:pt idx="125">
                  <c:v>9.1916806995868683E-3</c:v>
                </c:pt>
                <c:pt idx="126">
                  <c:v>1.8383361399173737E-2</c:v>
                </c:pt>
                <c:pt idx="127">
                  <c:v>9.1916806995868683E-3</c:v>
                </c:pt>
                <c:pt idx="128">
                  <c:v>2.022169716656208E-2</c:v>
                </c:pt>
                <c:pt idx="129">
                  <c:v>1.2868352234363556E-2</c:v>
                </c:pt>
                <c:pt idx="130">
                  <c:v>1.1030016466975212E-2</c:v>
                </c:pt>
                <c:pt idx="131">
                  <c:v>1.2868352234363556E-2</c:v>
                </c:pt>
                <c:pt idx="132">
                  <c:v>7.3533440008759499E-3</c:v>
                </c:pt>
                <c:pt idx="133">
                  <c:v>1.8383360002189875E-3</c:v>
                </c:pt>
                <c:pt idx="134">
                  <c:v>3.6766720004379749E-3</c:v>
                </c:pt>
                <c:pt idx="135">
                  <c:v>7.3533440008759499E-3</c:v>
                </c:pt>
                <c:pt idx="136">
                  <c:v>1.2868352234363556E-2</c:v>
                </c:pt>
                <c:pt idx="137">
                  <c:v>3.6766720004379749E-3</c:v>
                </c:pt>
                <c:pt idx="138">
                  <c:v>1.8383360002189875E-3</c:v>
                </c:pt>
                <c:pt idx="139">
                  <c:v>5.515008233487606E-3</c:v>
                </c:pt>
                <c:pt idx="140">
                  <c:v>3.6766720004379749E-3</c:v>
                </c:pt>
                <c:pt idx="141">
                  <c:v>5.515008233487606E-3</c:v>
                </c:pt>
                <c:pt idx="142">
                  <c:v>9.1916806995868683E-3</c:v>
                </c:pt>
                <c:pt idx="143">
                  <c:v>3.6766720004379749E-3</c:v>
                </c:pt>
                <c:pt idx="144">
                  <c:v>1.1030016466975212E-2</c:v>
                </c:pt>
                <c:pt idx="145">
                  <c:v>5.515008233487606E-3</c:v>
                </c:pt>
                <c:pt idx="146">
                  <c:v>3.6766720004379749E-3</c:v>
                </c:pt>
                <c:pt idx="147">
                  <c:v>5.515008233487606E-3</c:v>
                </c:pt>
                <c:pt idx="148">
                  <c:v>7.3533440008759499E-3</c:v>
                </c:pt>
                <c:pt idx="149">
                  <c:v>3.6766720004379749E-3</c:v>
                </c:pt>
                <c:pt idx="150">
                  <c:v>1.8383360002189875E-3</c:v>
                </c:pt>
                <c:pt idx="151">
                  <c:v>5.515008233487606E-3</c:v>
                </c:pt>
                <c:pt idx="152">
                  <c:v>1.8383360002189875E-3</c:v>
                </c:pt>
                <c:pt idx="153">
                  <c:v>3.6766720004379749E-3</c:v>
                </c:pt>
                <c:pt idx="154">
                  <c:v>7.3533440008759499E-3</c:v>
                </c:pt>
                <c:pt idx="155">
                  <c:v>3.6766720004379749E-3</c:v>
                </c:pt>
                <c:pt idx="156">
                  <c:v>1.8383360002189875E-3</c:v>
                </c:pt>
                <c:pt idx="157">
                  <c:v>5.515008233487606E-3</c:v>
                </c:pt>
                <c:pt idx="158">
                  <c:v>3.6766720004379749E-3</c:v>
                </c:pt>
                <c:pt idx="159">
                  <c:v>3.6766720004379749E-3</c:v>
                </c:pt>
                <c:pt idx="160">
                  <c:v>0</c:v>
                </c:pt>
                <c:pt idx="161">
                  <c:v>3.6766720004379749E-3</c:v>
                </c:pt>
                <c:pt idx="162">
                  <c:v>3.6766720004379749E-3</c:v>
                </c:pt>
                <c:pt idx="163">
                  <c:v>1.8383360002189875E-3</c:v>
                </c:pt>
                <c:pt idx="164">
                  <c:v>3.6766720004379749E-3</c:v>
                </c:pt>
                <c:pt idx="165">
                  <c:v>1.8383360002189875E-3</c:v>
                </c:pt>
                <c:pt idx="166">
                  <c:v>3.6766720004379749E-3</c:v>
                </c:pt>
                <c:pt idx="167">
                  <c:v>3.6766720004379749E-3</c:v>
                </c:pt>
                <c:pt idx="168">
                  <c:v>3.6766720004379749E-3</c:v>
                </c:pt>
                <c:pt idx="169">
                  <c:v>3.6766720004379749E-3</c:v>
                </c:pt>
                <c:pt idx="170">
                  <c:v>1.8383360002189875E-3</c:v>
                </c:pt>
                <c:pt idx="171">
                  <c:v>3.6766720004379749E-3</c:v>
                </c:pt>
                <c:pt idx="172">
                  <c:v>1.8383360002189875E-3</c:v>
                </c:pt>
                <c:pt idx="173">
                  <c:v>0</c:v>
                </c:pt>
                <c:pt idx="174">
                  <c:v>1.8383360002189875E-3</c:v>
                </c:pt>
                <c:pt idx="175">
                  <c:v>1.8383360002189875E-3</c:v>
                </c:pt>
                <c:pt idx="176">
                  <c:v>5.515008233487606E-3</c:v>
                </c:pt>
                <c:pt idx="177">
                  <c:v>1.8383360002189875E-3</c:v>
                </c:pt>
                <c:pt idx="178">
                  <c:v>1.8383360002189875E-3</c:v>
                </c:pt>
                <c:pt idx="179">
                  <c:v>0</c:v>
                </c:pt>
                <c:pt idx="180">
                  <c:v>0</c:v>
                </c:pt>
                <c:pt idx="181">
                  <c:v>1.8383360002189875E-3</c:v>
                </c:pt>
                <c:pt idx="182">
                  <c:v>1.8383360002189875E-3</c:v>
                </c:pt>
                <c:pt idx="183">
                  <c:v>1.8383360002189875E-3</c:v>
                </c:pt>
                <c:pt idx="184">
                  <c:v>1.8383360002189875E-3</c:v>
                </c:pt>
                <c:pt idx="185">
                  <c:v>5.515008233487606E-3</c:v>
                </c:pt>
                <c:pt idx="186">
                  <c:v>3.6766720004379749E-3</c:v>
                </c:pt>
                <c:pt idx="187">
                  <c:v>1.8383360002189875E-3</c:v>
                </c:pt>
                <c:pt idx="188">
                  <c:v>0</c:v>
                </c:pt>
                <c:pt idx="189">
                  <c:v>5.515008233487606E-3</c:v>
                </c:pt>
                <c:pt idx="190">
                  <c:v>1.8383360002189875E-3</c:v>
                </c:pt>
                <c:pt idx="191">
                  <c:v>1.8383360002189875E-3</c:v>
                </c:pt>
                <c:pt idx="192">
                  <c:v>5.515008233487606E-3</c:v>
                </c:pt>
                <c:pt idx="193">
                  <c:v>0</c:v>
                </c:pt>
                <c:pt idx="194">
                  <c:v>7.3533440008759499E-3</c:v>
                </c:pt>
                <c:pt idx="195">
                  <c:v>3.6766720004379749E-3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3.6766720004379749E-3</c:v>
                </c:pt>
                <c:pt idx="200">
                  <c:v>0</c:v>
                </c:pt>
                <c:pt idx="201">
                  <c:v>3.6766720004379749E-3</c:v>
                </c:pt>
                <c:pt idx="202">
                  <c:v>1.8383360002189875E-3</c:v>
                </c:pt>
                <c:pt idx="203">
                  <c:v>3.6766720004379749E-3</c:v>
                </c:pt>
                <c:pt idx="204">
                  <c:v>0</c:v>
                </c:pt>
                <c:pt idx="205">
                  <c:v>3.6766720004379749E-3</c:v>
                </c:pt>
                <c:pt idx="206">
                  <c:v>3.6766720004379749E-3</c:v>
                </c:pt>
                <c:pt idx="207">
                  <c:v>3.6766720004379749E-3</c:v>
                </c:pt>
                <c:pt idx="208">
                  <c:v>5.515008233487606E-3</c:v>
                </c:pt>
                <c:pt idx="209">
                  <c:v>3.6766720004379749E-3</c:v>
                </c:pt>
                <c:pt idx="210">
                  <c:v>0</c:v>
                </c:pt>
                <c:pt idx="211">
                  <c:v>9.1916806995868683E-3</c:v>
                </c:pt>
                <c:pt idx="212">
                  <c:v>1.8383360002189875E-3</c:v>
                </c:pt>
                <c:pt idx="213">
                  <c:v>1.8383360002189875E-3</c:v>
                </c:pt>
                <c:pt idx="214">
                  <c:v>3.6766720004379749E-3</c:v>
                </c:pt>
                <c:pt idx="215">
                  <c:v>0</c:v>
                </c:pt>
                <c:pt idx="216">
                  <c:v>7.3533440008759499E-3</c:v>
                </c:pt>
                <c:pt idx="217">
                  <c:v>1.8383360002189875E-3</c:v>
                </c:pt>
                <c:pt idx="218">
                  <c:v>0</c:v>
                </c:pt>
                <c:pt idx="219">
                  <c:v>5.515008233487606E-3</c:v>
                </c:pt>
                <c:pt idx="220">
                  <c:v>9.1916806995868683E-3</c:v>
                </c:pt>
                <c:pt idx="221">
                  <c:v>1.8383360002189875E-3</c:v>
                </c:pt>
                <c:pt idx="222">
                  <c:v>7.3533440008759499E-3</c:v>
                </c:pt>
                <c:pt idx="223">
                  <c:v>3.6766720004379749E-3</c:v>
                </c:pt>
                <c:pt idx="224">
                  <c:v>1.6545025631785393E-2</c:v>
                </c:pt>
                <c:pt idx="225">
                  <c:v>3.6766720004379749E-3</c:v>
                </c:pt>
                <c:pt idx="226">
                  <c:v>3.6766720004379749E-3</c:v>
                </c:pt>
                <c:pt idx="227">
                  <c:v>3.6766720004379749E-3</c:v>
                </c:pt>
                <c:pt idx="228">
                  <c:v>1.1030016466975212E-2</c:v>
                </c:pt>
                <c:pt idx="229">
                  <c:v>5.515008233487606E-3</c:v>
                </c:pt>
                <c:pt idx="230">
                  <c:v>3.6766720004379749E-3</c:v>
                </c:pt>
                <c:pt idx="231">
                  <c:v>1.6545025631785393E-2</c:v>
                </c:pt>
                <c:pt idx="232">
                  <c:v>1.2868352234363556E-2</c:v>
                </c:pt>
                <c:pt idx="233">
                  <c:v>1.1030016466975212E-2</c:v>
                </c:pt>
                <c:pt idx="234">
                  <c:v>1.2868352234363556E-2</c:v>
                </c:pt>
                <c:pt idx="235">
                  <c:v>1.8383360002189875E-3</c:v>
                </c:pt>
              </c:numCache>
            </c:numRef>
          </c:yVal>
          <c:smooth val="0"/>
        </c:ser>
        <c:ser>
          <c:idx val="7"/>
          <c:order val="7"/>
          <c:tx>
            <c:v>[15 - 20) </c:v>
          </c:tx>
          <c:spPr>
            <a:ln w="12700">
              <a:solidFill>
                <a:srgbClr val="9400D3"/>
              </a:solidFill>
              <a:prstDash val="solid"/>
            </a:ln>
          </c:spPr>
          <c:marker>
            <c:symbol val="none"/>
          </c:marker>
          <c:xVal>
            <c:numRef>
              <c:f>Chart1!$A$1:$A$236</c:f>
              <c:numCache>
                <c:formatCode>mm:ss</c:formatCode>
                <c:ptCount val="236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  <c:pt idx="90">
                  <c:v>1.05902777777778E-3</c:v>
                </c:pt>
                <c:pt idx="91">
                  <c:v>1.0706018518518499E-3</c:v>
                </c:pt>
                <c:pt idx="92">
                  <c:v>1.08217592592593E-3</c:v>
                </c:pt>
                <c:pt idx="93">
                  <c:v>1.0937500000000001E-3</c:v>
                </c:pt>
                <c:pt idx="94">
                  <c:v>1.10532407407407E-3</c:v>
                </c:pt>
                <c:pt idx="95">
                  <c:v>1.1168981481481501E-3</c:v>
                </c:pt>
                <c:pt idx="96">
                  <c:v>1.1284722222222199E-3</c:v>
                </c:pt>
                <c:pt idx="97">
                  <c:v>1.1400462962963E-3</c:v>
                </c:pt>
                <c:pt idx="98">
                  <c:v>1.1516203703703699E-3</c:v>
                </c:pt>
                <c:pt idx="99">
                  <c:v>1.16319444444444E-3</c:v>
                </c:pt>
                <c:pt idx="100">
                  <c:v>1.1747685185185201E-3</c:v>
                </c:pt>
                <c:pt idx="101">
                  <c:v>1.18634259259259E-3</c:v>
                </c:pt>
                <c:pt idx="102">
                  <c:v>1.19791666666667E-3</c:v>
                </c:pt>
                <c:pt idx="103">
                  <c:v>1.2094907407407399E-3</c:v>
                </c:pt>
                <c:pt idx="104">
                  <c:v>1.22106481481481E-3</c:v>
                </c:pt>
                <c:pt idx="105">
                  <c:v>1.2326388888888901E-3</c:v>
                </c:pt>
                <c:pt idx="106">
                  <c:v>1.24421296296296E-3</c:v>
                </c:pt>
                <c:pt idx="107">
                  <c:v>1.2557870370370401E-3</c:v>
                </c:pt>
                <c:pt idx="108">
                  <c:v>1.2673611111111099E-3</c:v>
                </c:pt>
                <c:pt idx="109">
                  <c:v>1.27893518518519E-3</c:v>
                </c:pt>
                <c:pt idx="110">
                  <c:v>1.2905092592592599E-3</c:v>
                </c:pt>
                <c:pt idx="111">
                  <c:v>1.30208333333333E-3</c:v>
                </c:pt>
                <c:pt idx="112">
                  <c:v>1.3136574074074101E-3</c:v>
                </c:pt>
                <c:pt idx="113">
                  <c:v>1.32523148148148E-3</c:v>
                </c:pt>
                <c:pt idx="114">
                  <c:v>1.33680555555556E-3</c:v>
                </c:pt>
                <c:pt idx="115">
                  <c:v>1.3483796296296299E-3</c:v>
                </c:pt>
                <c:pt idx="116">
                  <c:v>1.3599537037037E-3</c:v>
                </c:pt>
                <c:pt idx="117">
                  <c:v>1.3715277777777801E-3</c:v>
                </c:pt>
                <c:pt idx="118">
                  <c:v>1.38310185185185E-3</c:v>
                </c:pt>
                <c:pt idx="119">
                  <c:v>1.3946759259259301E-3</c:v>
                </c:pt>
                <c:pt idx="120">
                  <c:v>1.4062499999999999E-3</c:v>
                </c:pt>
                <c:pt idx="121">
                  <c:v>1.41782407407407E-3</c:v>
                </c:pt>
                <c:pt idx="122">
                  <c:v>1.4293981481481499E-3</c:v>
                </c:pt>
                <c:pt idx="123">
                  <c:v>1.44097222222222E-3</c:v>
                </c:pt>
                <c:pt idx="124">
                  <c:v>1.4525462962963001E-3</c:v>
                </c:pt>
                <c:pt idx="125">
                  <c:v>1.46412037037037E-3</c:v>
                </c:pt>
                <c:pt idx="126">
                  <c:v>1.4756944444444401E-3</c:v>
                </c:pt>
                <c:pt idx="127">
                  <c:v>1.4872685185185199E-3</c:v>
                </c:pt>
                <c:pt idx="128">
                  <c:v>1.49884259259259E-3</c:v>
                </c:pt>
                <c:pt idx="129">
                  <c:v>1.5104166666666701E-3</c:v>
                </c:pt>
                <c:pt idx="130">
                  <c:v>1.52199074074074E-3</c:v>
                </c:pt>
                <c:pt idx="131">
                  <c:v>1.5335648148148101E-3</c:v>
                </c:pt>
                <c:pt idx="132">
                  <c:v>1.5451388888888899E-3</c:v>
                </c:pt>
                <c:pt idx="133">
                  <c:v>1.55671296296296E-3</c:v>
                </c:pt>
                <c:pt idx="134">
                  <c:v>1.5682870370370399E-3</c:v>
                </c:pt>
                <c:pt idx="135">
                  <c:v>1.57986111111111E-3</c:v>
                </c:pt>
                <c:pt idx="136">
                  <c:v>1.5914351851851901E-3</c:v>
                </c:pt>
                <c:pt idx="137">
                  <c:v>1.60300925925926E-3</c:v>
                </c:pt>
                <c:pt idx="138">
                  <c:v>1.6145833333333301E-3</c:v>
                </c:pt>
                <c:pt idx="139">
                  <c:v>1.6261574074074099E-3</c:v>
                </c:pt>
                <c:pt idx="140">
                  <c:v>1.63773148148148E-3</c:v>
                </c:pt>
                <c:pt idx="141">
                  <c:v>1.6493055555555601E-3</c:v>
                </c:pt>
                <c:pt idx="142">
                  <c:v>1.66087962962963E-3</c:v>
                </c:pt>
                <c:pt idx="143">
                  <c:v>1.6724537037037001E-3</c:v>
                </c:pt>
                <c:pt idx="144">
                  <c:v>1.6840277777777799E-3</c:v>
                </c:pt>
                <c:pt idx="145">
                  <c:v>1.69560185185185E-3</c:v>
                </c:pt>
                <c:pt idx="146">
                  <c:v>1.7071759259259299E-3</c:v>
                </c:pt>
                <c:pt idx="147">
                  <c:v>1.71875E-3</c:v>
                </c:pt>
                <c:pt idx="148">
                  <c:v>1.7303240740740699E-3</c:v>
                </c:pt>
                <c:pt idx="149">
                  <c:v>1.74189814814815E-3</c:v>
                </c:pt>
                <c:pt idx="150">
                  <c:v>1.7534722222222201E-3</c:v>
                </c:pt>
                <c:pt idx="151">
                  <c:v>1.7650462962962999E-3</c:v>
                </c:pt>
                <c:pt idx="152">
                  <c:v>1.77662037037037E-3</c:v>
                </c:pt>
                <c:pt idx="153">
                  <c:v>1.7881944444444399E-3</c:v>
                </c:pt>
                <c:pt idx="154">
                  <c:v>1.79976851851852E-3</c:v>
                </c:pt>
                <c:pt idx="155">
                  <c:v>1.8113425925925901E-3</c:v>
                </c:pt>
                <c:pt idx="156">
                  <c:v>1.8229166666666699E-3</c:v>
                </c:pt>
                <c:pt idx="157">
                  <c:v>1.83449074074074E-3</c:v>
                </c:pt>
                <c:pt idx="158">
                  <c:v>1.8460648148148099E-3</c:v>
                </c:pt>
                <c:pt idx="159">
                  <c:v>1.85763888888889E-3</c:v>
                </c:pt>
                <c:pt idx="160">
                  <c:v>1.8692129629629599E-3</c:v>
                </c:pt>
                <c:pt idx="161">
                  <c:v>1.88078703703704E-3</c:v>
                </c:pt>
                <c:pt idx="162">
                  <c:v>1.8923611111111101E-3</c:v>
                </c:pt>
                <c:pt idx="163">
                  <c:v>1.9039351851851899E-3</c:v>
                </c:pt>
                <c:pt idx="164">
                  <c:v>1.91550925925926E-3</c:v>
                </c:pt>
                <c:pt idx="165">
                  <c:v>1.9270833333333299E-3</c:v>
                </c:pt>
                <c:pt idx="166">
                  <c:v>1.93865740740741E-3</c:v>
                </c:pt>
                <c:pt idx="167">
                  <c:v>1.9502314814814801E-3</c:v>
                </c:pt>
                <c:pt idx="168">
                  <c:v>1.9618055555555599E-3</c:v>
                </c:pt>
                <c:pt idx="169">
                  <c:v>1.97337962962963E-3</c:v>
                </c:pt>
                <c:pt idx="170">
                  <c:v>1.9849537037037002E-3</c:v>
                </c:pt>
                <c:pt idx="171">
                  <c:v>1.9965277777777798E-3</c:v>
                </c:pt>
                <c:pt idx="172">
                  <c:v>2.0081018518518499E-3</c:v>
                </c:pt>
                <c:pt idx="173">
                  <c:v>2.01967592592593E-3</c:v>
                </c:pt>
                <c:pt idx="174">
                  <c:v>2.0312500000000001E-3</c:v>
                </c:pt>
                <c:pt idx="175">
                  <c:v>2.0428240740740702E-3</c:v>
                </c:pt>
                <c:pt idx="176">
                  <c:v>2.0543981481481498E-3</c:v>
                </c:pt>
                <c:pt idx="177">
                  <c:v>2.0659722222222199E-3</c:v>
                </c:pt>
                <c:pt idx="178">
                  <c:v>2.0775462962963E-3</c:v>
                </c:pt>
                <c:pt idx="179">
                  <c:v>2.0891203703703701E-3</c:v>
                </c:pt>
                <c:pt idx="180">
                  <c:v>2.1006944444444402E-3</c:v>
                </c:pt>
                <c:pt idx="181">
                  <c:v>2.1122685185185198E-3</c:v>
                </c:pt>
                <c:pt idx="182">
                  <c:v>2.1238425925925899E-3</c:v>
                </c:pt>
                <c:pt idx="183">
                  <c:v>2.13541666666667E-3</c:v>
                </c:pt>
                <c:pt idx="184">
                  <c:v>2.1469907407407401E-3</c:v>
                </c:pt>
                <c:pt idx="185">
                  <c:v>2.1585648148148202E-3</c:v>
                </c:pt>
                <c:pt idx="186">
                  <c:v>2.1701388888888899E-3</c:v>
                </c:pt>
                <c:pt idx="187">
                  <c:v>2.18171296296296E-3</c:v>
                </c:pt>
                <c:pt idx="188">
                  <c:v>2.19328703703704E-3</c:v>
                </c:pt>
                <c:pt idx="189">
                  <c:v>2.2048611111111101E-3</c:v>
                </c:pt>
                <c:pt idx="190">
                  <c:v>2.2164351851851902E-3</c:v>
                </c:pt>
                <c:pt idx="191">
                  <c:v>2.2280092592592599E-3</c:v>
                </c:pt>
                <c:pt idx="192">
                  <c:v>2.23958333333333E-3</c:v>
                </c:pt>
                <c:pt idx="193">
                  <c:v>2.25115740740741E-3</c:v>
                </c:pt>
                <c:pt idx="194">
                  <c:v>2.2627314814814802E-3</c:v>
                </c:pt>
                <c:pt idx="195">
                  <c:v>2.2743055555555598E-3</c:v>
                </c:pt>
                <c:pt idx="196">
                  <c:v>2.2858796296296299E-3</c:v>
                </c:pt>
                <c:pt idx="197">
                  <c:v>2.2974537037037E-3</c:v>
                </c:pt>
                <c:pt idx="198">
                  <c:v>2.3090277777777801E-3</c:v>
                </c:pt>
                <c:pt idx="199">
                  <c:v>2.3206018518518502E-3</c:v>
                </c:pt>
                <c:pt idx="200">
                  <c:v>2.3321759259259298E-3</c:v>
                </c:pt>
                <c:pt idx="201">
                  <c:v>2.3437499999999999E-3</c:v>
                </c:pt>
                <c:pt idx="202">
                  <c:v>2.35532407407407E-3</c:v>
                </c:pt>
                <c:pt idx="203">
                  <c:v>2.3668981481481501E-3</c:v>
                </c:pt>
                <c:pt idx="204">
                  <c:v>2.3784722222222202E-3</c:v>
                </c:pt>
                <c:pt idx="205">
                  <c:v>2.3900462962962998E-3</c:v>
                </c:pt>
                <c:pt idx="206">
                  <c:v>2.4016203703703699E-3</c:v>
                </c:pt>
                <c:pt idx="207">
                  <c:v>2.41319444444444E-3</c:v>
                </c:pt>
                <c:pt idx="208">
                  <c:v>2.4247685185185201E-3</c:v>
                </c:pt>
                <c:pt idx="209">
                  <c:v>2.4363425925925902E-3</c:v>
                </c:pt>
                <c:pt idx="210">
                  <c:v>2.4479166666666699E-3</c:v>
                </c:pt>
                <c:pt idx="211">
                  <c:v>2.45949074074074E-3</c:v>
                </c:pt>
                <c:pt idx="212">
                  <c:v>2.4710648148148101E-3</c:v>
                </c:pt>
                <c:pt idx="213">
                  <c:v>2.4826388888888901E-3</c:v>
                </c:pt>
                <c:pt idx="214">
                  <c:v>2.4942129629629598E-3</c:v>
                </c:pt>
                <c:pt idx="215">
                  <c:v>2.5057870370370399E-3</c:v>
                </c:pt>
                <c:pt idx="216">
                  <c:v>2.51736111111111E-3</c:v>
                </c:pt>
                <c:pt idx="217">
                  <c:v>2.52893518518519E-3</c:v>
                </c:pt>
                <c:pt idx="218">
                  <c:v>2.5405092592592602E-3</c:v>
                </c:pt>
                <c:pt idx="219">
                  <c:v>2.5520833333333298E-3</c:v>
                </c:pt>
                <c:pt idx="220">
                  <c:v>2.5636574074074099E-3</c:v>
                </c:pt>
                <c:pt idx="221">
                  <c:v>2.57523148148148E-3</c:v>
                </c:pt>
                <c:pt idx="222">
                  <c:v>2.5868055555555601E-3</c:v>
                </c:pt>
                <c:pt idx="223">
                  <c:v>2.5983796296296302E-3</c:v>
                </c:pt>
                <c:pt idx="224">
                  <c:v>2.6099537037036998E-3</c:v>
                </c:pt>
                <c:pt idx="225">
                  <c:v>2.6215277777777799E-3</c:v>
                </c:pt>
                <c:pt idx="226">
                  <c:v>2.63310185185185E-3</c:v>
                </c:pt>
                <c:pt idx="227">
                  <c:v>2.6446759259259301E-3</c:v>
                </c:pt>
                <c:pt idx="228">
                  <c:v>2.6562500000000002E-3</c:v>
                </c:pt>
                <c:pt idx="229">
                  <c:v>2.6678240740740699E-3</c:v>
                </c:pt>
                <c:pt idx="230">
                  <c:v>2.6793981481481499E-3</c:v>
                </c:pt>
                <c:pt idx="231">
                  <c:v>2.69097222222222E-3</c:v>
                </c:pt>
                <c:pt idx="232">
                  <c:v>2.7025462962963001E-3</c:v>
                </c:pt>
                <c:pt idx="233">
                  <c:v>2.7141203703703702E-3</c:v>
                </c:pt>
                <c:pt idx="234">
                  <c:v>2.7256944444444399E-3</c:v>
                </c:pt>
                <c:pt idx="235">
                  <c:v>2.73726851851852E-3</c:v>
                </c:pt>
              </c:numCache>
            </c:numRef>
          </c:xVal>
          <c:yVal>
            <c:numRef>
              <c:f>Chart1!$I$1:$I$236</c:f>
              <c:numCache>
                <c:formatCode>General</c:formatCode>
                <c:ptCount val="23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5.683759693056345E-3</c:v>
                </c:pt>
                <c:pt idx="4">
                  <c:v>8.5256388410925865E-3</c:v>
                </c:pt>
                <c:pt idx="5">
                  <c:v>1.136751938611269E-2</c:v>
                </c:pt>
                <c:pt idx="6">
                  <c:v>2.273503877222538E-2</c:v>
                </c:pt>
                <c:pt idx="7">
                  <c:v>6.2521353363990784E-2</c:v>
                </c:pt>
                <c:pt idx="8">
                  <c:v>0.15630339086055756</c:v>
                </c:pt>
                <c:pt idx="9">
                  <c:v>0.2586110532283783</c:v>
                </c:pt>
                <c:pt idx="10">
                  <c:v>0.65931612253189087</c:v>
                </c:pt>
                <c:pt idx="11">
                  <c:v>0.89519214630126953</c:v>
                </c:pt>
                <c:pt idx="12">
                  <c:v>1.3243160247802734</c:v>
                </c:pt>
                <c:pt idx="13">
                  <c:v>1.7505979537963867</c:v>
                </c:pt>
                <c:pt idx="14">
                  <c:v>2.0404696464538574</c:v>
                </c:pt>
                <c:pt idx="15">
                  <c:v>2.4184396266937256</c:v>
                </c:pt>
                <c:pt idx="16">
                  <c:v>2.5093798637390137</c:v>
                </c:pt>
                <c:pt idx="17">
                  <c:v>2.8248283863067627</c:v>
                </c:pt>
                <c:pt idx="18">
                  <c:v>2.7822003364562988</c:v>
                </c:pt>
                <c:pt idx="19">
                  <c:v>2.9470291137695313</c:v>
                </c:pt>
                <c:pt idx="20">
                  <c:v>3.0123927593231201</c:v>
                </c:pt>
                <c:pt idx="21">
                  <c:v>3.069230318069458</c:v>
                </c:pt>
                <c:pt idx="22">
                  <c:v>3.1914310455322266</c:v>
                </c:pt>
                <c:pt idx="23">
                  <c:v>3.1658542156219482</c:v>
                </c:pt>
                <c:pt idx="24">
                  <c:v>3.3051061630249023</c:v>
                </c:pt>
                <c:pt idx="25">
                  <c:v>3.384678840637207</c:v>
                </c:pt>
                <c:pt idx="26">
                  <c:v>3.3505761623382568</c:v>
                </c:pt>
                <c:pt idx="27">
                  <c:v>3.3932044506072998</c:v>
                </c:pt>
                <c:pt idx="28">
                  <c:v>3.4329907894134521</c:v>
                </c:pt>
                <c:pt idx="29">
                  <c:v>3.322157621383667</c:v>
                </c:pt>
                <c:pt idx="30">
                  <c:v>3.2994222640991211</c:v>
                </c:pt>
                <c:pt idx="31">
                  <c:v>3.0237600803375244</c:v>
                </c:pt>
                <c:pt idx="32">
                  <c:v>3.0948069095611572</c:v>
                </c:pt>
                <c:pt idx="33">
                  <c:v>2.9782900810241699</c:v>
                </c:pt>
                <c:pt idx="34">
                  <c:v>2.6031618118286133</c:v>
                </c:pt>
                <c:pt idx="35">
                  <c:v>2.5463242530822754</c:v>
                </c:pt>
                <c:pt idx="36">
                  <c:v>2.310448169708252</c:v>
                </c:pt>
                <c:pt idx="37">
                  <c:v>1.966580867767334</c:v>
                </c:pt>
                <c:pt idx="38">
                  <c:v>1.6369228363037109</c:v>
                </c:pt>
                <c:pt idx="39">
                  <c:v>1.5886107683181763</c:v>
                </c:pt>
                <c:pt idx="40">
                  <c:v>1.3442090749740601</c:v>
                </c:pt>
                <c:pt idx="41">
                  <c:v>1.2390595674514771</c:v>
                </c:pt>
                <c:pt idx="42">
                  <c:v>1.0998075008392334</c:v>
                </c:pt>
                <c:pt idx="43">
                  <c:v>1.0713887214660645</c:v>
                </c:pt>
                <c:pt idx="44">
                  <c:v>1.0827561616897583</c:v>
                </c:pt>
                <c:pt idx="45">
                  <c:v>0.95202970504760742</c:v>
                </c:pt>
                <c:pt idx="46">
                  <c:v>0.88382464647293091</c:v>
                </c:pt>
                <c:pt idx="47">
                  <c:v>0.78435879945755005</c:v>
                </c:pt>
                <c:pt idx="48">
                  <c:v>0.82130324840545654</c:v>
                </c:pt>
                <c:pt idx="49">
                  <c:v>0.70478618144989014</c:v>
                </c:pt>
                <c:pt idx="50">
                  <c:v>0.68773484230041504</c:v>
                </c:pt>
                <c:pt idx="51">
                  <c:v>0.59963661432266235</c:v>
                </c:pt>
                <c:pt idx="52">
                  <c:v>0.60532039403915405</c:v>
                </c:pt>
                <c:pt idx="53">
                  <c:v>0.56553411483764648</c:v>
                </c:pt>
                <c:pt idx="54">
                  <c:v>0.53143149614334106</c:v>
                </c:pt>
                <c:pt idx="55">
                  <c:v>0.44901701807975769</c:v>
                </c:pt>
                <c:pt idx="56">
                  <c:v>0.49732893705368042</c:v>
                </c:pt>
                <c:pt idx="57">
                  <c:v>0.46322640776634216</c:v>
                </c:pt>
                <c:pt idx="58">
                  <c:v>0.39502125978469849</c:v>
                </c:pt>
                <c:pt idx="59">
                  <c:v>0.40923070907592773</c:v>
                </c:pt>
                <c:pt idx="60">
                  <c:v>0.40354692935943604</c:v>
                </c:pt>
                <c:pt idx="61">
                  <c:v>0.34670934081077576</c:v>
                </c:pt>
                <c:pt idx="62">
                  <c:v>0.29555550217628479</c:v>
                </c:pt>
                <c:pt idx="63">
                  <c:v>0.32397428154945374</c:v>
                </c:pt>
                <c:pt idx="64">
                  <c:v>0.35523495078086853</c:v>
                </c:pt>
                <c:pt idx="65">
                  <c:v>0.3012392520904541</c:v>
                </c:pt>
                <c:pt idx="66">
                  <c:v>0.26145294308662415</c:v>
                </c:pt>
                <c:pt idx="67">
                  <c:v>0.25292730331420898</c:v>
                </c:pt>
                <c:pt idx="68">
                  <c:v>0.25292730331420898</c:v>
                </c:pt>
                <c:pt idx="69">
                  <c:v>0.19893158972263336</c:v>
                </c:pt>
                <c:pt idx="70">
                  <c:v>0.1847221702337265</c:v>
                </c:pt>
                <c:pt idx="71">
                  <c:v>0.13072647154331207</c:v>
                </c:pt>
                <c:pt idx="72">
                  <c:v>0.19608969986438751</c:v>
                </c:pt>
                <c:pt idx="73">
                  <c:v>0.1847221702337265</c:v>
                </c:pt>
                <c:pt idx="74">
                  <c:v>0.15346150100231171</c:v>
                </c:pt>
                <c:pt idx="75">
                  <c:v>0.15061962604522705</c:v>
                </c:pt>
                <c:pt idx="76">
                  <c:v>0.10799142718315125</c:v>
                </c:pt>
                <c:pt idx="77">
                  <c:v>0.12220083177089691</c:v>
                </c:pt>
                <c:pt idx="78">
                  <c:v>0.15346150100231171</c:v>
                </c:pt>
                <c:pt idx="79">
                  <c:v>9.3782030045986176E-2</c:v>
                </c:pt>
                <c:pt idx="80">
                  <c:v>0.10230767726898193</c:v>
                </c:pt>
                <c:pt idx="81">
                  <c:v>7.9572632908821106E-2</c:v>
                </c:pt>
                <c:pt idx="82">
                  <c:v>7.6730750501155853E-2</c:v>
                </c:pt>
                <c:pt idx="83">
                  <c:v>7.9572632908821106E-2</c:v>
                </c:pt>
                <c:pt idx="84">
                  <c:v>7.1046993136405945E-2</c:v>
                </c:pt>
                <c:pt idx="85">
                  <c:v>8.5256390273571014E-2</c:v>
                </c:pt>
                <c:pt idx="86">
                  <c:v>4.547007754445076E-2</c:v>
                </c:pt>
                <c:pt idx="87">
                  <c:v>7.1046993136405945E-2</c:v>
                </c:pt>
                <c:pt idx="88">
                  <c:v>5.3995713591575623E-2</c:v>
                </c:pt>
                <c:pt idx="89">
                  <c:v>3.9786316454410553E-2</c:v>
                </c:pt>
                <c:pt idx="90">
                  <c:v>4.547007754445076E-2</c:v>
                </c:pt>
                <c:pt idx="91">
                  <c:v>3.4102555364370346E-2</c:v>
                </c:pt>
                <c:pt idx="92">
                  <c:v>2.8418797999620438E-2</c:v>
                </c:pt>
                <c:pt idx="93">
                  <c:v>3.9786316454410553E-2</c:v>
                </c:pt>
                <c:pt idx="94">
                  <c:v>5.1153838634490967E-2</c:v>
                </c:pt>
                <c:pt idx="95">
                  <c:v>4.2628195136785507E-2</c:v>
                </c:pt>
                <c:pt idx="96">
                  <c:v>2.273503877222538E-2</c:v>
                </c:pt>
                <c:pt idx="97">
                  <c:v>2.273503877222538E-2</c:v>
                </c:pt>
                <c:pt idx="98">
                  <c:v>2.5576919317245483E-2</c:v>
                </c:pt>
                <c:pt idx="99">
                  <c:v>3.1260676681995392E-2</c:v>
                </c:pt>
                <c:pt idx="100">
                  <c:v>2.5576919317245483E-2</c:v>
                </c:pt>
                <c:pt idx="101">
                  <c:v>2.8418797999620438E-2</c:v>
                </c:pt>
                <c:pt idx="102">
                  <c:v>2.5576919317245483E-2</c:v>
                </c:pt>
                <c:pt idx="103">
                  <c:v>3.1260676681995392E-2</c:v>
                </c:pt>
                <c:pt idx="104">
                  <c:v>2.5576919317245483E-2</c:v>
                </c:pt>
                <c:pt idx="105">
                  <c:v>2.273503877222538E-2</c:v>
                </c:pt>
                <c:pt idx="106">
                  <c:v>3.1260676681995392E-2</c:v>
                </c:pt>
                <c:pt idx="107">
                  <c:v>1.7051277682185173E-2</c:v>
                </c:pt>
                <c:pt idx="108">
                  <c:v>1.7051277682185173E-2</c:v>
                </c:pt>
                <c:pt idx="109">
                  <c:v>1.9893158227205276E-2</c:v>
                </c:pt>
                <c:pt idx="110">
                  <c:v>1.7051277682185173E-2</c:v>
                </c:pt>
                <c:pt idx="111">
                  <c:v>1.9893158227205276E-2</c:v>
                </c:pt>
                <c:pt idx="112">
                  <c:v>1.4209398999810219E-2</c:v>
                </c:pt>
                <c:pt idx="113">
                  <c:v>1.7051277682185173E-2</c:v>
                </c:pt>
                <c:pt idx="114">
                  <c:v>1.4209398999810219E-2</c:v>
                </c:pt>
                <c:pt idx="115">
                  <c:v>2.8418798465281725E-3</c:v>
                </c:pt>
                <c:pt idx="116">
                  <c:v>5.683759693056345E-3</c:v>
                </c:pt>
                <c:pt idx="117">
                  <c:v>1.7051277682185173E-2</c:v>
                </c:pt>
                <c:pt idx="118">
                  <c:v>1.7051277682185173E-2</c:v>
                </c:pt>
                <c:pt idx="119">
                  <c:v>8.5256388410925865E-3</c:v>
                </c:pt>
                <c:pt idx="120">
                  <c:v>1.4209398999810219E-2</c:v>
                </c:pt>
                <c:pt idx="121">
                  <c:v>5.683759693056345E-3</c:v>
                </c:pt>
                <c:pt idx="122">
                  <c:v>0</c:v>
                </c:pt>
                <c:pt idx="123">
                  <c:v>2.8418798465281725E-3</c:v>
                </c:pt>
                <c:pt idx="124">
                  <c:v>2.8418798465281725E-3</c:v>
                </c:pt>
                <c:pt idx="125">
                  <c:v>2.8418798465281725E-3</c:v>
                </c:pt>
                <c:pt idx="126">
                  <c:v>2.8418798465281725E-3</c:v>
                </c:pt>
                <c:pt idx="127">
                  <c:v>5.683759693056345E-3</c:v>
                </c:pt>
                <c:pt idx="128">
                  <c:v>2.8418798465281725E-3</c:v>
                </c:pt>
                <c:pt idx="129">
                  <c:v>0</c:v>
                </c:pt>
                <c:pt idx="130">
                  <c:v>2.8418798465281725E-3</c:v>
                </c:pt>
                <c:pt idx="131">
                  <c:v>5.683759693056345E-3</c:v>
                </c:pt>
                <c:pt idx="132">
                  <c:v>5.683759693056345E-3</c:v>
                </c:pt>
                <c:pt idx="133">
                  <c:v>1.136751938611269E-2</c:v>
                </c:pt>
                <c:pt idx="134">
                  <c:v>2.8418798465281725E-3</c:v>
                </c:pt>
                <c:pt idx="135">
                  <c:v>5.683759693056345E-3</c:v>
                </c:pt>
                <c:pt idx="136">
                  <c:v>8.5256388410925865E-3</c:v>
                </c:pt>
                <c:pt idx="137">
                  <c:v>8.5256388410925865E-3</c:v>
                </c:pt>
                <c:pt idx="138">
                  <c:v>5.683759693056345E-3</c:v>
                </c:pt>
                <c:pt idx="139">
                  <c:v>5.683759693056345E-3</c:v>
                </c:pt>
                <c:pt idx="140">
                  <c:v>0</c:v>
                </c:pt>
                <c:pt idx="141">
                  <c:v>2.8418798465281725E-3</c:v>
                </c:pt>
                <c:pt idx="142">
                  <c:v>2.8418798465281725E-3</c:v>
                </c:pt>
                <c:pt idx="143">
                  <c:v>2.8418798465281725E-3</c:v>
                </c:pt>
                <c:pt idx="144">
                  <c:v>2.8418798465281725E-3</c:v>
                </c:pt>
                <c:pt idx="145">
                  <c:v>8.5256388410925865E-3</c:v>
                </c:pt>
                <c:pt idx="146">
                  <c:v>0</c:v>
                </c:pt>
                <c:pt idx="147">
                  <c:v>0</c:v>
                </c:pt>
                <c:pt idx="148">
                  <c:v>5.683759693056345E-3</c:v>
                </c:pt>
                <c:pt idx="149">
                  <c:v>2.8418798465281725E-3</c:v>
                </c:pt>
                <c:pt idx="150">
                  <c:v>2.8418798465281725E-3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5.683759693056345E-3</c:v>
                </c:pt>
                <c:pt idx="155">
                  <c:v>2.8418798465281725E-3</c:v>
                </c:pt>
                <c:pt idx="156">
                  <c:v>0</c:v>
                </c:pt>
                <c:pt idx="157">
                  <c:v>0</c:v>
                </c:pt>
                <c:pt idx="158">
                  <c:v>2.8418798465281725E-3</c:v>
                </c:pt>
                <c:pt idx="159">
                  <c:v>0</c:v>
                </c:pt>
                <c:pt idx="160">
                  <c:v>0</c:v>
                </c:pt>
                <c:pt idx="161">
                  <c:v>2.8418798465281725E-3</c:v>
                </c:pt>
                <c:pt idx="162">
                  <c:v>2.8418798465281725E-3</c:v>
                </c:pt>
                <c:pt idx="163">
                  <c:v>0</c:v>
                </c:pt>
                <c:pt idx="164">
                  <c:v>5.683759693056345E-3</c:v>
                </c:pt>
                <c:pt idx="165">
                  <c:v>0</c:v>
                </c:pt>
                <c:pt idx="166">
                  <c:v>0</c:v>
                </c:pt>
                <c:pt idx="167">
                  <c:v>2.8418798465281725E-3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2.8418798465281725E-3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5.683759693056345E-3</c:v>
                </c:pt>
                <c:pt idx="176">
                  <c:v>0</c:v>
                </c:pt>
                <c:pt idx="177">
                  <c:v>2.8418798465281725E-3</c:v>
                </c:pt>
                <c:pt idx="178">
                  <c:v>2.8418798465281725E-3</c:v>
                </c:pt>
                <c:pt idx="179">
                  <c:v>0</c:v>
                </c:pt>
                <c:pt idx="180">
                  <c:v>0</c:v>
                </c:pt>
                <c:pt idx="181">
                  <c:v>2.8418798465281725E-3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2.8418798465281725E-3</c:v>
                </c:pt>
                <c:pt idx="186">
                  <c:v>2.8418798465281725E-3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5.683759693056345E-3</c:v>
                </c:pt>
                <c:pt idx="193">
                  <c:v>2.8418798465281725E-3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2.8418798465281725E-3</c:v>
                </c:pt>
                <c:pt idx="198">
                  <c:v>0</c:v>
                </c:pt>
                <c:pt idx="199">
                  <c:v>2.8418798465281725E-3</c:v>
                </c:pt>
                <c:pt idx="200">
                  <c:v>2.8418798465281725E-3</c:v>
                </c:pt>
                <c:pt idx="201">
                  <c:v>2.8418798465281725E-3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2.8418798465281725E-3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2.8418798465281725E-3</c:v>
                </c:pt>
                <c:pt idx="211">
                  <c:v>2.8418798465281725E-3</c:v>
                </c:pt>
                <c:pt idx="212">
                  <c:v>2.8418798465281725E-3</c:v>
                </c:pt>
                <c:pt idx="213">
                  <c:v>0</c:v>
                </c:pt>
                <c:pt idx="214">
                  <c:v>0</c:v>
                </c:pt>
                <c:pt idx="215">
                  <c:v>2.8418798465281725E-3</c:v>
                </c:pt>
                <c:pt idx="216">
                  <c:v>2.8418798465281725E-3</c:v>
                </c:pt>
                <c:pt idx="217">
                  <c:v>5.683759693056345E-3</c:v>
                </c:pt>
                <c:pt idx="218">
                  <c:v>2.8418798465281725E-3</c:v>
                </c:pt>
                <c:pt idx="219">
                  <c:v>8.5256388410925865E-3</c:v>
                </c:pt>
                <c:pt idx="220">
                  <c:v>8.5256388410925865E-3</c:v>
                </c:pt>
                <c:pt idx="221">
                  <c:v>5.683759693056345E-3</c:v>
                </c:pt>
                <c:pt idx="222">
                  <c:v>5.683759693056345E-3</c:v>
                </c:pt>
                <c:pt idx="223">
                  <c:v>2.8418798465281725E-3</c:v>
                </c:pt>
                <c:pt idx="224">
                  <c:v>2.8418798465281725E-3</c:v>
                </c:pt>
                <c:pt idx="225">
                  <c:v>2.8418798465281725E-3</c:v>
                </c:pt>
                <c:pt idx="226">
                  <c:v>8.5256388410925865E-3</c:v>
                </c:pt>
                <c:pt idx="227">
                  <c:v>0</c:v>
                </c:pt>
                <c:pt idx="228">
                  <c:v>2.8418798465281725E-3</c:v>
                </c:pt>
                <c:pt idx="229">
                  <c:v>8.5256388410925865E-3</c:v>
                </c:pt>
                <c:pt idx="230">
                  <c:v>1.136751938611269E-2</c:v>
                </c:pt>
                <c:pt idx="231">
                  <c:v>1.136751938611269E-2</c:v>
                </c:pt>
                <c:pt idx="232">
                  <c:v>1.4209398999810219E-2</c:v>
                </c:pt>
                <c:pt idx="233">
                  <c:v>8.5256388410925865E-3</c:v>
                </c:pt>
                <c:pt idx="234">
                  <c:v>5.683759693056345E-3</c:v>
                </c:pt>
                <c:pt idx="235">
                  <c:v>2.8418798465281725E-3</c:v>
                </c:pt>
              </c:numCache>
            </c:numRef>
          </c:yVal>
          <c:smooth val="0"/>
        </c:ser>
        <c:ser>
          <c:idx val="8"/>
          <c:order val="8"/>
          <c:tx>
            <c:v>[20 - 30) </c:v>
          </c:tx>
          <c:spPr>
            <a:ln w="12700">
              <a:solidFill>
                <a:srgbClr val="D2691E"/>
              </a:solidFill>
              <a:prstDash val="solid"/>
            </a:ln>
          </c:spPr>
          <c:marker>
            <c:symbol val="none"/>
          </c:marker>
          <c:xVal>
            <c:numRef>
              <c:f>Chart1!$A$1:$A$236</c:f>
              <c:numCache>
                <c:formatCode>mm:ss</c:formatCode>
                <c:ptCount val="236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  <c:pt idx="90">
                  <c:v>1.05902777777778E-3</c:v>
                </c:pt>
                <c:pt idx="91">
                  <c:v>1.0706018518518499E-3</c:v>
                </c:pt>
                <c:pt idx="92">
                  <c:v>1.08217592592593E-3</c:v>
                </c:pt>
                <c:pt idx="93">
                  <c:v>1.0937500000000001E-3</c:v>
                </c:pt>
                <c:pt idx="94">
                  <c:v>1.10532407407407E-3</c:v>
                </c:pt>
                <c:pt idx="95">
                  <c:v>1.1168981481481501E-3</c:v>
                </c:pt>
                <c:pt idx="96">
                  <c:v>1.1284722222222199E-3</c:v>
                </c:pt>
                <c:pt idx="97">
                  <c:v>1.1400462962963E-3</c:v>
                </c:pt>
                <c:pt idx="98">
                  <c:v>1.1516203703703699E-3</c:v>
                </c:pt>
                <c:pt idx="99">
                  <c:v>1.16319444444444E-3</c:v>
                </c:pt>
                <c:pt idx="100">
                  <c:v>1.1747685185185201E-3</c:v>
                </c:pt>
                <c:pt idx="101">
                  <c:v>1.18634259259259E-3</c:v>
                </c:pt>
                <c:pt idx="102">
                  <c:v>1.19791666666667E-3</c:v>
                </c:pt>
                <c:pt idx="103">
                  <c:v>1.2094907407407399E-3</c:v>
                </c:pt>
                <c:pt idx="104">
                  <c:v>1.22106481481481E-3</c:v>
                </c:pt>
                <c:pt idx="105">
                  <c:v>1.2326388888888901E-3</c:v>
                </c:pt>
                <c:pt idx="106">
                  <c:v>1.24421296296296E-3</c:v>
                </c:pt>
                <c:pt idx="107">
                  <c:v>1.2557870370370401E-3</c:v>
                </c:pt>
                <c:pt idx="108">
                  <c:v>1.2673611111111099E-3</c:v>
                </c:pt>
                <c:pt idx="109">
                  <c:v>1.27893518518519E-3</c:v>
                </c:pt>
                <c:pt idx="110">
                  <c:v>1.2905092592592599E-3</c:v>
                </c:pt>
                <c:pt idx="111">
                  <c:v>1.30208333333333E-3</c:v>
                </c:pt>
                <c:pt idx="112">
                  <c:v>1.3136574074074101E-3</c:v>
                </c:pt>
                <c:pt idx="113">
                  <c:v>1.32523148148148E-3</c:v>
                </c:pt>
                <c:pt idx="114">
                  <c:v>1.33680555555556E-3</c:v>
                </c:pt>
                <c:pt idx="115">
                  <c:v>1.3483796296296299E-3</c:v>
                </c:pt>
                <c:pt idx="116">
                  <c:v>1.3599537037037E-3</c:v>
                </c:pt>
                <c:pt idx="117">
                  <c:v>1.3715277777777801E-3</c:v>
                </c:pt>
                <c:pt idx="118">
                  <c:v>1.38310185185185E-3</c:v>
                </c:pt>
                <c:pt idx="119">
                  <c:v>1.3946759259259301E-3</c:v>
                </c:pt>
                <c:pt idx="120">
                  <c:v>1.4062499999999999E-3</c:v>
                </c:pt>
                <c:pt idx="121">
                  <c:v>1.41782407407407E-3</c:v>
                </c:pt>
                <c:pt idx="122">
                  <c:v>1.4293981481481499E-3</c:v>
                </c:pt>
                <c:pt idx="123">
                  <c:v>1.44097222222222E-3</c:v>
                </c:pt>
                <c:pt idx="124">
                  <c:v>1.4525462962963001E-3</c:v>
                </c:pt>
                <c:pt idx="125">
                  <c:v>1.46412037037037E-3</c:v>
                </c:pt>
                <c:pt idx="126">
                  <c:v>1.4756944444444401E-3</c:v>
                </c:pt>
                <c:pt idx="127">
                  <c:v>1.4872685185185199E-3</c:v>
                </c:pt>
                <c:pt idx="128">
                  <c:v>1.49884259259259E-3</c:v>
                </c:pt>
                <c:pt idx="129">
                  <c:v>1.5104166666666701E-3</c:v>
                </c:pt>
                <c:pt idx="130">
                  <c:v>1.52199074074074E-3</c:v>
                </c:pt>
                <c:pt idx="131">
                  <c:v>1.5335648148148101E-3</c:v>
                </c:pt>
                <c:pt idx="132">
                  <c:v>1.5451388888888899E-3</c:v>
                </c:pt>
                <c:pt idx="133">
                  <c:v>1.55671296296296E-3</c:v>
                </c:pt>
                <c:pt idx="134">
                  <c:v>1.5682870370370399E-3</c:v>
                </c:pt>
                <c:pt idx="135">
                  <c:v>1.57986111111111E-3</c:v>
                </c:pt>
                <c:pt idx="136">
                  <c:v>1.5914351851851901E-3</c:v>
                </c:pt>
                <c:pt idx="137">
                  <c:v>1.60300925925926E-3</c:v>
                </c:pt>
                <c:pt idx="138">
                  <c:v>1.6145833333333301E-3</c:v>
                </c:pt>
                <c:pt idx="139">
                  <c:v>1.6261574074074099E-3</c:v>
                </c:pt>
                <c:pt idx="140">
                  <c:v>1.63773148148148E-3</c:v>
                </c:pt>
                <c:pt idx="141">
                  <c:v>1.6493055555555601E-3</c:v>
                </c:pt>
                <c:pt idx="142">
                  <c:v>1.66087962962963E-3</c:v>
                </c:pt>
                <c:pt idx="143">
                  <c:v>1.6724537037037001E-3</c:v>
                </c:pt>
                <c:pt idx="144">
                  <c:v>1.6840277777777799E-3</c:v>
                </c:pt>
                <c:pt idx="145">
                  <c:v>1.69560185185185E-3</c:v>
                </c:pt>
                <c:pt idx="146">
                  <c:v>1.7071759259259299E-3</c:v>
                </c:pt>
                <c:pt idx="147">
                  <c:v>1.71875E-3</c:v>
                </c:pt>
                <c:pt idx="148">
                  <c:v>1.7303240740740699E-3</c:v>
                </c:pt>
                <c:pt idx="149">
                  <c:v>1.74189814814815E-3</c:v>
                </c:pt>
                <c:pt idx="150">
                  <c:v>1.7534722222222201E-3</c:v>
                </c:pt>
                <c:pt idx="151">
                  <c:v>1.7650462962962999E-3</c:v>
                </c:pt>
                <c:pt idx="152">
                  <c:v>1.77662037037037E-3</c:v>
                </c:pt>
                <c:pt idx="153">
                  <c:v>1.7881944444444399E-3</c:v>
                </c:pt>
                <c:pt idx="154">
                  <c:v>1.79976851851852E-3</c:v>
                </c:pt>
                <c:pt idx="155">
                  <c:v>1.8113425925925901E-3</c:v>
                </c:pt>
                <c:pt idx="156">
                  <c:v>1.8229166666666699E-3</c:v>
                </c:pt>
                <c:pt idx="157">
                  <c:v>1.83449074074074E-3</c:v>
                </c:pt>
                <c:pt idx="158">
                  <c:v>1.8460648148148099E-3</c:v>
                </c:pt>
                <c:pt idx="159">
                  <c:v>1.85763888888889E-3</c:v>
                </c:pt>
                <c:pt idx="160">
                  <c:v>1.8692129629629599E-3</c:v>
                </c:pt>
                <c:pt idx="161">
                  <c:v>1.88078703703704E-3</c:v>
                </c:pt>
                <c:pt idx="162">
                  <c:v>1.8923611111111101E-3</c:v>
                </c:pt>
                <c:pt idx="163">
                  <c:v>1.9039351851851899E-3</c:v>
                </c:pt>
                <c:pt idx="164">
                  <c:v>1.91550925925926E-3</c:v>
                </c:pt>
                <c:pt idx="165">
                  <c:v>1.9270833333333299E-3</c:v>
                </c:pt>
                <c:pt idx="166">
                  <c:v>1.93865740740741E-3</c:v>
                </c:pt>
                <c:pt idx="167">
                  <c:v>1.9502314814814801E-3</c:v>
                </c:pt>
                <c:pt idx="168">
                  <c:v>1.9618055555555599E-3</c:v>
                </c:pt>
                <c:pt idx="169">
                  <c:v>1.97337962962963E-3</c:v>
                </c:pt>
                <c:pt idx="170">
                  <c:v>1.9849537037037002E-3</c:v>
                </c:pt>
                <c:pt idx="171">
                  <c:v>1.9965277777777798E-3</c:v>
                </c:pt>
                <c:pt idx="172">
                  <c:v>2.0081018518518499E-3</c:v>
                </c:pt>
                <c:pt idx="173">
                  <c:v>2.01967592592593E-3</c:v>
                </c:pt>
                <c:pt idx="174">
                  <c:v>2.0312500000000001E-3</c:v>
                </c:pt>
                <c:pt idx="175">
                  <c:v>2.0428240740740702E-3</c:v>
                </c:pt>
                <c:pt idx="176">
                  <c:v>2.0543981481481498E-3</c:v>
                </c:pt>
                <c:pt idx="177">
                  <c:v>2.0659722222222199E-3</c:v>
                </c:pt>
                <c:pt idx="178">
                  <c:v>2.0775462962963E-3</c:v>
                </c:pt>
                <c:pt idx="179">
                  <c:v>2.0891203703703701E-3</c:v>
                </c:pt>
                <c:pt idx="180">
                  <c:v>2.1006944444444402E-3</c:v>
                </c:pt>
                <c:pt idx="181">
                  <c:v>2.1122685185185198E-3</c:v>
                </c:pt>
                <c:pt idx="182">
                  <c:v>2.1238425925925899E-3</c:v>
                </c:pt>
                <c:pt idx="183">
                  <c:v>2.13541666666667E-3</c:v>
                </c:pt>
                <c:pt idx="184">
                  <c:v>2.1469907407407401E-3</c:v>
                </c:pt>
                <c:pt idx="185">
                  <c:v>2.1585648148148202E-3</c:v>
                </c:pt>
                <c:pt idx="186">
                  <c:v>2.1701388888888899E-3</c:v>
                </c:pt>
                <c:pt idx="187">
                  <c:v>2.18171296296296E-3</c:v>
                </c:pt>
                <c:pt idx="188">
                  <c:v>2.19328703703704E-3</c:v>
                </c:pt>
                <c:pt idx="189">
                  <c:v>2.2048611111111101E-3</c:v>
                </c:pt>
                <c:pt idx="190">
                  <c:v>2.2164351851851902E-3</c:v>
                </c:pt>
                <c:pt idx="191">
                  <c:v>2.2280092592592599E-3</c:v>
                </c:pt>
                <c:pt idx="192">
                  <c:v>2.23958333333333E-3</c:v>
                </c:pt>
                <c:pt idx="193">
                  <c:v>2.25115740740741E-3</c:v>
                </c:pt>
                <c:pt idx="194">
                  <c:v>2.2627314814814802E-3</c:v>
                </c:pt>
                <c:pt idx="195">
                  <c:v>2.2743055555555598E-3</c:v>
                </c:pt>
                <c:pt idx="196">
                  <c:v>2.2858796296296299E-3</c:v>
                </c:pt>
                <c:pt idx="197">
                  <c:v>2.2974537037037E-3</c:v>
                </c:pt>
                <c:pt idx="198">
                  <c:v>2.3090277777777801E-3</c:v>
                </c:pt>
                <c:pt idx="199">
                  <c:v>2.3206018518518502E-3</c:v>
                </c:pt>
                <c:pt idx="200">
                  <c:v>2.3321759259259298E-3</c:v>
                </c:pt>
                <c:pt idx="201">
                  <c:v>2.3437499999999999E-3</c:v>
                </c:pt>
                <c:pt idx="202">
                  <c:v>2.35532407407407E-3</c:v>
                </c:pt>
                <c:pt idx="203">
                  <c:v>2.3668981481481501E-3</c:v>
                </c:pt>
                <c:pt idx="204">
                  <c:v>2.3784722222222202E-3</c:v>
                </c:pt>
                <c:pt idx="205">
                  <c:v>2.3900462962962998E-3</c:v>
                </c:pt>
                <c:pt idx="206">
                  <c:v>2.4016203703703699E-3</c:v>
                </c:pt>
                <c:pt idx="207">
                  <c:v>2.41319444444444E-3</c:v>
                </c:pt>
                <c:pt idx="208">
                  <c:v>2.4247685185185201E-3</c:v>
                </c:pt>
                <c:pt idx="209">
                  <c:v>2.4363425925925902E-3</c:v>
                </c:pt>
                <c:pt idx="210">
                  <c:v>2.4479166666666699E-3</c:v>
                </c:pt>
                <c:pt idx="211">
                  <c:v>2.45949074074074E-3</c:v>
                </c:pt>
                <c:pt idx="212">
                  <c:v>2.4710648148148101E-3</c:v>
                </c:pt>
                <c:pt idx="213">
                  <c:v>2.4826388888888901E-3</c:v>
                </c:pt>
                <c:pt idx="214">
                  <c:v>2.4942129629629598E-3</c:v>
                </c:pt>
                <c:pt idx="215">
                  <c:v>2.5057870370370399E-3</c:v>
                </c:pt>
                <c:pt idx="216">
                  <c:v>2.51736111111111E-3</c:v>
                </c:pt>
                <c:pt idx="217">
                  <c:v>2.52893518518519E-3</c:v>
                </c:pt>
                <c:pt idx="218">
                  <c:v>2.5405092592592602E-3</c:v>
                </c:pt>
                <c:pt idx="219">
                  <c:v>2.5520833333333298E-3</c:v>
                </c:pt>
                <c:pt idx="220">
                  <c:v>2.5636574074074099E-3</c:v>
                </c:pt>
                <c:pt idx="221">
                  <c:v>2.57523148148148E-3</c:v>
                </c:pt>
                <c:pt idx="222">
                  <c:v>2.5868055555555601E-3</c:v>
                </c:pt>
                <c:pt idx="223">
                  <c:v>2.5983796296296302E-3</c:v>
                </c:pt>
                <c:pt idx="224">
                  <c:v>2.6099537037036998E-3</c:v>
                </c:pt>
                <c:pt idx="225">
                  <c:v>2.6215277777777799E-3</c:v>
                </c:pt>
                <c:pt idx="226">
                  <c:v>2.63310185185185E-3</c:v>
                </c:pt>
                <c:pt idx="227">
                  <c:v>2.6446759259259301E-3</c:v>
                </c:pt>
                <c:pt idx="228">
                  <c:v>2.6562500000000002E-3</c:v>
                </c:pt>
                <c:pt idx="229">
                  <c:v>2.6678240740740699E-3</c:v>
                </c:pt>
                <c:pt idx="230">
                  <c:v>2.6793981481481499E-3</c:v>
                </c:pt>
                <c:pt idx="231">
                  <c:v>2.69097222222222E-3</c:v>
                </c:pt>
                <c:pt idx="232">
                  <c:v>2.7025462962963001E-3</c:v>
                </c:pt>
                <c:pt idx="233">
                  <c:v>2.7141203703703702E-3</c:v>
                </c:pt>
                <c:pt idx="234">
                  <c:v>2.7256944444444399E-3</c:v>
                </c:pt>
                <c:pt idx="235">
                  <c:v>2.73726851851852E-3</c:v>
                </c:pt>
              </c:numCache>
            </c:numRef>
          </c:xVal>
          <c:yVal>
            <c:numRef>
              <c:f>Chart1!$J$1:$J$236</c:f>
              <c:numCache>
                <c:formatCode>General</c:formatCode>
                <c:ptCount val="236"/>
                <c:pt idx="0">
                  <c:v>0</c:v>
                </c:pt>
                <c:pt idx="1">
                  <c:v>0</c:v>
                </c:pt>
                <c:pt idx="2">
                  <c:v>2.1897193510085344E-3</c:v>
                </c:pt>
                <c:pt idx="3">
                  <c:v>2.1897193510085344E-3</c:v>
                </c:pt>
                <c:pt idx="4">
                  <c:v>0</c:v>
                </c:pt>
                <c:pt idx="5">
                  <c:v>1.7517754808068275E-2</c:v>
                </c:pt>
                <c:pt idx="6">
                  <c:v>5.0363544374704361E-2</c:v>
                </c:pt>
                <c:pt idx="7">
                  <c:v>0.12262428551912308</c:v>
                </c:pt>
                <c:pt idx="8">
                  <c:v>0.28247380256652832</c:v>
                </c:pt>
                <c:pt idx="9">
                  <c:v>0.60874199867248535</c:v>
                </c:pt>
                <c:pt idx="10">
                  <c:v>0.87369805574417114</c:v>
                </c:pt>
                <c:pt idx="11">
                  <c:v>1.4079896211624146</c:v>
                </c:pt>
                <c:pt idx="12">
                  <c:v>1.8481231927871704</c:v>
                </c:pt>
                <c:pt idx="13">
                  <c:v>2.4349679946899414</c:v>
                </c:pt>
                <c:pt idx="14">
                  <c:v>2.8050305843353271</c:v>
                </c:pt>
                <c:pt idx="15">
                  <c:v>3.2495436668395996</c:v>
                </c:pt>
                <c:pt idx="16">
                  <c:v>3.4991714954376221</c:v>
                </c:pt>
                <c:pt idx="17">
                  <c:v>3.4882230758666992</c:v>
                </c:pt>
                <c:pt idx="18">
                  <c:v>3.5363969802856445</c:v>
                </c:pt>
                <c:pt idx="19">
                  <c:v>3.6064677238464355</c:v>
                </c:pt>
                <c:pt idx="20">
                  <c:v>3.4619462490081787</c:v>
                </c:pt>
                <c:pt idx="21">
                  <c:v>3.3831164836883545</c:v>
                </c:pt>
                <c:pt idx="22">
                  <c:v>3.582381010055542</c:v>
                </c:pt>
                <c:pt idx="23">
                  <c:v>3.4860334396362305</c:v>
                </c:pt>
                <c:pt idx="24">
                  <c:v>3.4531877040863037</c:v>
                </c:pt>
                <c:pt idx="25">
                  <c:v>3.2933380603790283</c:v>
                </c:pt>
                <c:pt idx="26">
                  <c:v>3.306476354598999</c:v>
                </c:pt>
                <c:pt idx="27">
                  <c:v>3.3699781894683838</c:v>
                </c:pt>
                <c:pt idx="28">
                  <c:v>3.3415119647979736</c:v>
                </c:pt>
                <c:pt idx="29">
                  <c:v>2.9648799896240234</c:v>
                </c:pt>
                <c:pt idx="30">
                  <c:v>2.9889669418334961</c:v>
                </c:pt>
                <c:pt idx="31">
                  <c:v>2.7875127792358398</c:v>
                </c:pt>
                <c:pt idx="32">
                  <c:v>2.5641615390777588</c:v>
                </c:pt>
                <c:pt idx="33">
                  <c:v>2.3889839649200439</c:v>
                </c:pt>
                <c:pt idx="34">
                  <c:v>2.1984782218933105</c:v>
                </c:pt>
                <c:pt idx="35">
                  <c:v>1.9926446676254272</c:v>
                </c:pt>
                <c:pt idx="36">
                  <c:v>1.9707474708557129</c:v>
                </c:pt>
                <c:pt idx="37">
                  <c:v>1.6751353740692139</c:v>
                </c:pt>
                <c:pt idx="38">
                  <c:v>1.418938159942627</c:v>
                </c:pt>
                <c:pt idx="39">
                  <c:v>1.235001802444458</c:v>
                </c:pt>
                <c:pt idx="40">
                  <c:v>1.1079980134963989</c:v>
                </c:pt>
                <c:pt idx="41">
                  <c:v>1.1123775243759155</c:v>
                </c:pt>
                <c:pt idx="42">
                  <c:v>0.94157934188842773</c:v>
                </c:pt>
                <c:pt idx="43">
                  <c:v>0.92406159639358521</c:v>
                </c:pt>
                <c:pt idx="44">
                  <c:v>0.80143731832504272</c:v>
                </c:pt>
                <c:pt idx="45">
                  <c:v>0.77735036611557007</c:v>
                </c:pt>
                <c:pt idx="46">
                  <c:v>0.74450457096099854</c:v>
                </c:pt>
                <c:pt idx="47">
                  <c:v>0.70508962869644165</c:v>
                </c:pt>
                <c:pt idx="48">
                  <c:v>0.56275790929794312</c:v>
                </c:pt>
                <c:pt idx="49">
                  <c:v>0.62407004833221436</c:v>
                </c:pt>
                <c:pt idx="50">
                  <c:v>0.54524016380310059</c:v>
                </c:pt>
                <c:pt idx="51">
                  <c:v>0.49925604462623596</c:v>
                </c:pt>
                <c:pt idx="52">
                  <c:v>0.44670277833938599</c:v>
                </c:pt>
                <c:pt idx="53">
                  <c:v>0.37882146239280701</c:v>
                </c:pt>
                <c:pt idx="54">
                  <c:v>0.4050980806350708</c:v>
                </c:pt>
                <c:pt idx="55">
                  <c:v>0.38977006077766418</c:v>
                </c:pt>
                <c:pt idx="56">
                  <c:v>0.37225228548049927</c:v>
                </c:pt>
                <c:pt idx="57">
                  <c:v>0.34378594160079956</c:v>
                </c:pt>
                <c:pt idx="58">
                  <c:v>0.34597569704055786</c:v>
                </c:pt>
                <c:pt idx="59">
                  <c:v>0.33721679449081421</c:v>
                </c:pt>
                <c:pt idx="60">
                  <c:v>0.33940652012825012</c:v>
                </c:pt>
                <c:pt idx="61">
                  <c:v>0.33940652012825012</c:v>
                </c:pt>
                <c:pt idx="62">
                  <c:v>0.31531962752342224</c:v>
                </c:pt>
                <c:pt idx="63">
                  <c:v>0.24305886030197144</c:v>
                </c:pt>
                <c:pt idx="64">
                  <c:v>0.2518177330493927</c:v>
                </c:pt>
                <c:pt idx="65">
                  <c:v>0.22992053627967834</c:v>
                </c:pt>
                <c:pt idx="66">
                  <c:v>0.28247380256652832</c:v>
                </c:pt>
                <c:pt idx="67">
                  <c:v>0.18393643200397491</c:v>
                </c:pt>
                <c:pt idx="68">
                  <c:v>0.19488503038883209</c:v>
                </c:pt>
                <c:pt idx="69">
                  <c:v>0.14671120047569275</c:v>
                </c:pt>
                <c:pt idx="70">
                  <c:v>0.12700372934341431</c:v>
                </c:pt>
                <c:pt idx="71">
                  <c:v>0.12043456733226776</c:v>
                </c:pt>
                <c:pt idx="72">
                  <c:v>0.11386541277170181</c:v>
                </c:pt>
                <c:pt idx="73">
                  <c:v>0.11824484914541245</c:v>
                </c:pt>
                <c:pt idx="74">
                  <c:v>0.10948597639799118</c:v>
                </c:pt>
                <c:pt idx="75">
                  <c:v>0.10729625076055527</c:v>
                </c:pt>
                <c:pt idx="76">
                  <c:v>9.415794163942337E-2</c:v>
                </c:pt>
                <c:pt idx="77">
                  <c:v>7.4450463056564331E-2</c:v>
                </c:pt>
                <c:pt idx="78">
                  <c:v>8.3209335803985596E-2</c:v>
                </c:pt>
                <c:pt idx="79">
                  <c:v>7.6640181243419647E-2</c:v>
                </c:pt>
                <c:pt idx="80">
                  <c:v>7.2260744869709015E-2</c:v>
                </c:pt>
                <c:pt idx="81">
                  <c:v>5.6932706385850906E-2</c:v>
                </c:pt>
                <c:pt idx="82">
                  <c:v>4.3794389814138412E-2</c:v>
                </c:pt>
                <c:pt idx="83">
                  <c:v>6.3501864671707153E-2</c:v>
                </c:pt>
                <c:pt idx="84">
                  <c:v>5.474298819899559E-2</c:v>
                </c:pt>
                <c:pt idx="85">
                  <c:v>4.5984108000993729E-2</c:v>
                </c:pt>
                <c:pt idx="86">
                  <c:v>4.1604667901992798E-2</c:v>
                </c:pt>
                <c:pt idx="87">
                  <c:v>4.3794389814138412E-2</c:v>
                </c:pt>
                <c:pt idx="88">
                  <c:v>3.5035509616136551E-2</c:v>
                </c:pt>
                <c:pt idx="89">
                  <c:v>3.0656071379780769E-2</c:v>
                </c:pt>
                <c:pt idx="90">
                  <c:v>2.8466353192925453E-2</c:v>
                </c:pt>
                <c:pt idx="91">
                  <c:v>3.5035509616136551E-2</c:v>
                </c:pt>
                <c:pt idx="92">
                  <c:v>3.0656071379780769E-2</c:v>
                </c:pt>
                <c:pt idx="93">
                  <c:v>3.5035509616136551E-2</c:v>
                </c:pt>
                <c:pt idx="94">
                  <c:v>8.7588774040341377E-3</c:v>
                </c:pt>
                <c:pt idx="95">
                  <c:v>2.1897194907069206E-2</c:v>
                </c:pt>
                <c:pt idx="96">
                  <c:v>2.6276633143424988E-2</c:v>
                </c:pt>
                <c:pt idx="97">
                  <c:v>1.0948597453534603E-2</c:v>
                </c:pt>
                <c:pt idx="98">
                  <c:v>1.5328035689890385E-2</c:v>
                </c:pt>
                <c:pt idx="99">
                  <c:v>1.7517754808068275E-2</c:v>
                </c:pt>
                <c:pt idx="100">
                  <c:v>2.6276633143424988E-2</c:v>
                </c:pt>
                <c:pt idx="101">
                  <c:v>2.6276633143424988E-2</c:v>
                </c:pt>
                <c:pt idx="102">
                  <c:v>1.3138316571712494E-2</c:v>
                </c:pt>
                <c:pt idx="103">
                  <c:v>1.5328035689890385E-2</c:v>
                </c:pt>
                <c:pt idx="104">
                  <c:v>1.970747672021389E-2</c:v>
                </c:pt>
                <c:pt idx="105">
                  <c:v>1.3138316571712494E-2</c:v>
                </c:pt>
                <c:pt idx="106">
                  <c:v>1.0948597453534603E-2</c:v>
                </c:pt>
                <c:pt idx="107">
                  <c:v>1.970747672021389E-2</c:v>
                </c:pt>
                <c:pt idx="108">
                  <c:v>1.0948597453534603E-2</c:v>
                </c:pt>
                <c:pt idx="109">
                  <c:v>2.1897194907069206E-2</c:v>
                </c:pt>
                <c:pt idx="110">
                  <c:v>1.970747672021389E-2</c:v>
                </c:pt>
                <c:pt idx="111">
                  <c:v>8.7588774040341377E-3</c:v>
                </c:pt>
                <c:pt idx="112">
                  <c:v>2.1897193510085344E-3</c:v>
                </c:pt>
                <c:pt idx="113">
                  <c:v>6.5691582858562469E-3</c:v>
                </c:pt>
                <c:pt idx="114">
                  <c:v>1.0948597453534603E-2</c:v>
                </c:pt>
                <c:pt idx="115">
                  <c:v>8.7588774040341377E-3</c:v>
                </c:pt>
                <c:pt idx="116">
                  <c:v>1.0948597453534603E-2</c:v>
                </c:pt>
                <c:pt idx="117">
                  <c:v>8.7588774040341377E-3</c:v>
                </c:pt>
                <c:pt idx="118">
                  <c:v>4.3794387020170689E-3</c:v>
                </c:pt>
                <c:pt idx="119">
                  <c:v>1.0948597453534603E-2</c:v>
                </c:pt>
                <c:pt idx="120">
                  <c:v>4.3794387020170689E-3</c:v>
                </c:pt>
                <c:pt idx="121">
                  <c:v>4.3794387020170689E-3</c:v>
                </c:pt>
                <c:pt idx="122">
                  <c:v>1.0948597453534603E-2</c:v>
                </c:pt>
                <c:pt idx="123">
                  <c:v>0</c:v>
                </c:pt>
                <c:pt idx="124">
                  <c:v>6.5691582858562469E-3</c:v>
                </c:pt>
                <c:pt idx="125">
                  <c:v>2.1897193510085344E-3</c:v>
                </c:pt>
                <c:pt idx="126">
                  <c:v>6.5691582858562469E-3</c:v>
                </c:pt>
                <c:pt idx="127">
                  <c:v>1.0948597453534603E-2</c:v>
                </c:pt>
                <c:pt idx="128">
                  <c:v>0</c:v>
                </c:pt>
                <c:pt idx="129">
                  <c:v>1.0948597453534603E-2</c:v>
                </c:pt>
                <c:pt idx="130">
                  <c:v>4.3794387020170689E-3</c:v>
                </c:pt>
                <c:pt idx="131">
                  <c:v>2.1897193510085344E-3</c:v>
                </c:pt>
                <c:pt idx="132">
                  <c:v>2.1897193510085344E-3</c:v>
                </c:pt>
                <c:pt idx="133">
                  <c:v>2.1897193510085344E-3</c:v>
                </c:pt>
                <c:pt idx="134">
                  <c:v>2.1897193510085344E-3</c:v>
                </c:pt>
                <c:pt idx="135">
                  <c:v>0</c:v>
                </c:pt>
                <c:pt idx="136">
                  <c:v>2.1897193510085344E-3</c:v>
                </c:pt>
                <c:pt idx="137">
                  <c:v>8.7588774040341377E-3</c:v>
                </c:pt>
                <c:pt idx="138">
                  <c:v>4.3794387020170689E-3</c:v>
                </c:pt>
                <c:pt idx="139">
                  <c:v>0</c:v>
                </c:pt>
                <c:pt idx="140">
                  <c:v>0</c:v>
                </c:pt>
                <c:pt idx="141">
                  <c:v>2.1897193510085344E-3</c:v>
                </c:pt>
                <c:pt idx="142">
                  <c:v>8.7588774040341377E-3</c:v>
                </c:pt>
                <c:pt idx="143">
                  <c:v>2.1897193510085344E-3</c:v>
                </c:pt>
                <c:pt idx="144">
                  <c:v>2.1897193510085344E-3</c:v>
                </c:pt>
                <c:pt idx="145">
                  <c:v>2.1897193510085344E-3</c:v>
                </c:pt>
                <c:pt idx="146">
                  <c:v>4.3794387020170689E-3</c:v>
                </c:pt>
                <c:pt idx="147">
                  <c:v>2.1897193510085344E-3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2.1897193510085344E-3</c:v>
                </c:pt>
                <c:pt idx="152">
                  <c:v>0</c:v>
                </c:pt>
                <c:pt idx="153">
                  <c:v>0</c:v>
                </c:pt>
                <c:pt idx="154">
                  <c:v>2.1897193510085344E-3</c:v>
                </c:pt>
                <c:pt idx="155">
                  <c:v>2.1897193510085344E-3</c:v>
                </c:pt>
                <c:pt idx="156">
                  <c:v>0</c:v>
                </c:pt>
                <c:pt idx="157">
                  <c:v>0</c:v>
                </c:pt>
                <c:pt idx="158">
                  <c:v>2.1897193510085344E-3</c:v>
                </c:pt>
                <c:pt idx="159">
                  <c:v>2.1897193510085344E-3</c:v>
                </c:pt>
                <c:pt idx="160">
                  <c:v>0</c:v>
                </c:pt>
                <c:pt idx="161">
                  <c:v>0</c:v>
                </c:pt>
                <c:pt idx="162">
                  <c:v>2.1897193510085344E-3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2.1897193510085344E-3</c:v>
                </c:pt>
                <c:pt idx="167">
                  <c:v>0</c:v>
                </c:pt>
                <c:pt idx="168">
                  <c:v>0</c:v>
                </c:pt>
                <c:pt idx="169">
                  <c:v>2.1897193510085344E-3</c:v>
                </c:pt>
                <c:pt idx="170">
                  <c:v>2.1897193510085344E-3</c:v>
                </c:pt>
                <c:pt idx="171">
                  <c:v>2.1897193510085344E-3</c:v>
                </c:pt>
                <c:pt idx="172">
                  <c:v>0</c:v>
                </c:pt>
                <c:pt idx="173">
                  <c:v>4.3794387020170689E-3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2.1897193510085344E-3</c:v>
                </c:pt>
                <c:pt idx="180">
                  <c:v>2.1897193510085344E-3</c:v>
                </c:pt>
                <c:pt idx="181">
                  <c:v>2.1897193510085344E-3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2.1897193510085344E-3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6.5691582858562469E-3</c:v>
                </c:pt>
                <c:pt idx="190">
                  <c:v>4.3794387020170689E-3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2.1897193510085344E-3</c:v>
                </c:pt>
                <c:pt idx="203">
                  <c:v>0</c:v>
                </c:pt>
                <c:pt idx="204">
                  <c:v>2.1897193510085344E-3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6.5691582858562469E-3</c:v>
                </c:pt>
                <c:pt idx="211">
                  <c:v>0</c:v>
                </c:pt>
                <c:pt idx="212">
                  <c:v>0</c:v>
                </c:pt>
                <c:pt idx="213">
                  <c:v>2.1897193510085344E-3</c:v>
                </c:pt>
                <c:pt idx="214">
                  <c:v>2.1897193510085344E-3</c:v>
                </c:pt>
                <c:pt idx="215">
                  <c:v>2.1897193510085344E-3</c:v>
                </c:pt>
                <c:pt idx="216">
                  <c:v>0</c:v>
                </c:pt>
                <c:pt idx="217">
                  <c:v>2.1897193510085344E-3</c:v>
                </c:pt>
                <c:pt idx="218">
                  <c:v>4.3794387020170689E-3</c:v>
                </c:pt>
                <c:pt idx="219">
                  <c:v>2.1897193510085344E-3</c:v>
                </c:pt>
                <c:pt idx="220">
                  <c:v>2.1897193510085344E-3</c:v>
                </c:pt>
                <c:pt idx="221">
                  <c:v>2.1897193510085344E-3</c:v>
                </c:pt>
                <c:pt idx="222">
                  <c:v>2.1897193510085344E-3</c:v>
                </c:pt>
                <c:pt idx="223">
                  <c:v>0</c:v>
                </c:pt>
                <c:pt idx="224">
                  <c:v>4.3794387020170689E-3</c:v>
                </c:pt>
                <c:pt idx="225">
                  <c:v>0</c:v>
                </c:pt>
                <c:pt idx="226">
                  <c:v>4.3794387020170689E-3</c:v>
                </c:pt>
                <c:pt idx="227">
                  <c:v>2.1897193510085344E-3</c:v>
                </c:pt>
                <c:pt idx="228">
                  <c:v>6.5691582858562469E-3</c:v>
                </c:pt>
                <c:pt idx="229">
                  <c:v>0</c:v>
                </c:pt>
                <c:pt idx="230">
                  <c:v>8.7588774040341377E-3</c:v>
                </c:pt>
                <c:pt idx="231">
                  <c:v>4.3794387020170689E-3</c:v>
                </c:pt>
                <c:pt idx="232">
                  <c:v>8.7588774040341377E-3</c:v>
                </c:pt>
                <c:pt idx="233">
                  <c:v>2.1897193510085344E-3</c:v>
                </c:pt>
                <c:pt idx="234">
                  <c:v>2.1897193510085344E-3</c:v>
                </c:pt>
                <c:pt idx="235">
                  <c:v>6.5691582858562469E-3</c:v>
                </c:pt>
              </c:numCache>
            </c:numRef>
          </c:yVal>
          <c:smooth val="0"/>
        </c:ser>
        <c:ser>
          <c:idx val="9"/>
          <c:order val="9"/>
          <c:tx>
            <c:v>[30 - 40) </c:v>
          </c:tx>
          <c:spPr>
            <a:ln w="12700">
              <a:solidFill>
                <a:srgbClr val="5F9EA0"/>
              </a:solidFill>
              <a:prstDash val="solid"/>
            </a:ln>
          </c:spPr>
          <c:marker>
            <c:symbol val="none"/>
          </c:marker>
          <c:xVal>
            <c:numRef>
              <c:f>Chart1!$A$1:$A$236</c:f>
              <c:numCache>
                <c:formatCode>mm:ss</c:formatCode>
                <c:ptCount val="236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  <c:pt idx="90">
                  <c:v>1.05902777777778E-3</c:v>
                </c:pt>
                <c:pt idx="91">
                  <c:v>1.0706018518518499E-3</c:v>
                </c:pt>
                <c:pt idx="92">
                  <c:v>1.08217592592593E-3</c:v>
                </c:pt>
                <c:pt idx="93">
                  <c:v>1.0937500000000001E-3</c:v>
                </c:pt>
                <c:pt idx="94">
                  <c:v>1.10532407407407E-3</c:v>
                </c:pt>
                <c:pt idx="95">
                  <c:v>1.1168981481481501E-3</c:v>
                </c:pt>
                <c:pt idx="96">
                  <c:v>1.1284722222222199E-3</c:v>
                </c:pt>
                <c:pt idx="97">
                  <c:v>1.1400462962963E-3</c:v>
                </c:pt>
                <c:pt idx="98">
                  <c:v>1.1516203703703699E-3</c:v>
                </c:pt>
                <c:pt idx="99">
                  <c:v>1.16319444444444E-3</c:v>
                </c:pt>
                <c:pt idx="100">
                  <c:v>1.1747685185185201E-3</c:v>
                </c:pt>
                <c:pt idx="101">
                  <c:v>1.18634259259259E-3</c:v>
                </c:pt>
                <c:pt idx="102">
                  <c:v>1.19791666666667E-3</c:v>
                </c:pt>
                <c:pt idx="103">
                  <c:v>1.2094907407407399E-3</c:v>
                </c:pt>
                <c:pt idx="104">
                  <c:v>1.22106481481481E-3</c:v>
                </c:pt>
                <c:pt idx="105">
                  <c:v>1.2326388888888901E-3</c:v>
                </c:pt>
                <c:pt idx="106">
                  <c:v>1.24421296296296E-3</c:v>
                </c:pt>
                <c:pt idx="107">
                  <c:v>1.2557870370370401E-3</c:v>
                </c:pt>
                <c:pt idx="108">
                  <c:v>1.2673611111111099E-3</c:v>
                </c:pt>
                <c:pt idx="109">
                  <c:v>1.27893518518519E-3</c:v>
                </c:pt>
                <c:pt idx="110">
                  <c:v>1.2905092592592599E-3</c:v>
                </c:pt>
                <c:pt idx="111">
                  <c:v>1.30208333333333E-3</c:v>
                </c:pt>
                <c:pt idx="112">
                  <c:v>1.3136574074074101E-3</c:v>
                </c:pt>
                <c:pt idx="113">
                  <c:v>1.32523148148148E-3</c:v>
                </c:pt>
                <c:pt idx="114">
                  <c:v>1.33680555555556E-3</c:v>
                </c:pt>
                <c:pt idx="115">
                  <c:v>1.3483796296296299E-3</c:v>
                </c:pt>
                <c:pt idx="116">
                  <c:v>1.3599537037037E-3</c:v>
                </c:pt>
                <c:pt idx="117">
                  <c:v>1.3715277777777801E-3</c:v>
                </c:pt>
                <c:pt idx="118">
                  <c:v>1.38310185185185E-3</c:v>
                </c:pt>
                <c:pt idx="119">
                  <c:v>1.3946759259259301E-3</c:v>
                </c:pt>
                <c:pt idx="120">
                  <c:v>1.4062499999999999E-3</c:v>
                </c:pt>
                <c:pt idx="121">
                  <c:v>1.41782407407407E-3</c:v>
                </c:pt>
                <c:pt idx="122">
                  <c:v>1.4293981481481499E-3</c:v>
                </c:pt>
                <c:pt idx="123">
                  <c:v>1.44097222222222E-3</c:v>
                </c:pt>
                <c:pt idx="124">
                  <c:v>1.4525462962963001E-3</c:v>
                </c:pt>
                <c:pt idx="125">
                  <c:v>1.46412037037037E-3</c:v>
                </c:pt>
                <c:pt idx="126">
                  <c:v>1.4756944444444401E-3</c:v>
                </c:pt>
                <c:pt idx="127">
                  <c:v>1.4872685185185199E-3</c:v>
                </c:pt>
                <c:pt idx="128">
                  <c:v>1.49884259259259E-3</c:v>
                </c:pt>
                <c:pt idx="129">
                  <c:v>1.5104166666666701E-3</c:v>
                </c:pt>
                <c:pt idx="130">
                  <c:v>1.52199074074074E-3</c:v>
                </c:pt>
                <c:pt idx="131">
                  <c:v>1.5335648148148101E-3</c:v>
                </c:pt>
                <c:pt idx="132">
                  <c:v>1.5451388888888899E-3</c:v>
                </c:pt>
                <c:pt idx="133">
                  <c:v>1.55671296296296E-3</c:v>
                </c:pt>
                <c:pt idx="134">
                  <c:v>1.5682870370370399E-3</c:v>
                </c:pt>
                <c:pt idx="135">
                  <c:v>1.57986111111111E-3</c:v>
                </c:pt>
                <c:pt idx="136">
                  <c:v>1.5914351851851901E-3</c:v>
                </c:pt>
                <c:pt idx="137">
                  <c:v>1.60300925925926E-3</c:v>
                </c:pt>
                <c:pt idx="138">
                  <c:v>1.6145833333333301E-3</c:v>
                </c:pt>
                <c:pt idx="139">
                  <c:v>1.6261574074074099E-3</c:v>
                </c:pt>
                <c:pt idx="140">
                  <c:v>1.63773148148148E-3</c:v>
                </c:pt>
                <c:pt idx="141">
                  <c:v>1.6493055555555601E-3</c:v>
                </c:pt>
                <c:pt idx="142">
                  <c:v>1.66087962962963E-3</c:v>
                </c:pt>
                <c:pt idx="143">
                  <c:v>1.6724537037037001E-3</c:v>
                </c:pt>
                <c:pt idx="144">
                  <c:v>1.6840277777777799E-3</c:v>
                </c:pt>
                <c:pt idx="145">
                  <c:v>1.69560185185185E-3</c:v>
                </c:pt>
                <c:pt idx="146">
                  <c:v>1.7071759259259299E-3</c:v>
                </c:pt>
                <c:pt idx="147">
                  <c:v>1.71875E-3</c:v>
                </c:pt>
                <c:pt idx="148">
                  <c:v>1.7303240740740699E-3</c:v>
                </c:pt>
                <c:pt idx="149">
                  <c:v>1.74189814814815E-3</c:v>
                </c:pt>
                <c:pt idx="150">
                  <c:v>1.7534722222222201E-3</c:v>
                </c:pt>
                <c:pt idx="151">
                  <c:v>1.7650462962962999E-3</c:v>
                </c:pt>
                <c:pt idx="152">
                  <c:v>1.77662037037037E-3</c:v>
                </c:pt>
                <c:pt idx="153">
                  <c:v>1.7881944444444399E-3</c:v>
                </c:pt>
                <c:pt idx="154">
                  <c:v>1.79976851851852E-3</c:v>
                </c:pt>
                <c:pt idx="155">
                  <c:v>1.8113425925925901E-3</c:v>
                </c:pt>
                <c:pt idx="156">
                  <c:v>1.8229166666666699E-3</c:v>
                </c:pt>
                <c:pt idx="157">
                  <c:v>1.83449074074074E-3</c:v>
                </c:pt>
                <c:pt idx="158">
                  <c:v>1.8460648148148099E-3</c:v>
                </c:pt>
                <c:pt idx="159">
                  <c:v>1.85763888888889E-3</c:v>
                </c:pt>
                <c:pt idx="160">
                  <c:v>1.8692129629629599E-3</c:v>
                </c:pt>
                <c:pt idx="161">
                  <c:v>1.88078703703704E-3</c:v>
                </c:pt>
                <c:pt idx="162">
                  <c:v>1.8923611111111101E-3</c:v>
                </c:pt>
                <c:pt idx="163">
                  <c:v>1.9039351851851899E-3</c:v>
                </c:pt>
                <c:pt idx="164">
                  <c:v>1.91550925925926E-3</c:v>
                </c:pt>
                <c:pt idx="165">
                  <c:v>1.9270833333333299E-3</c:v>
                </c:pt>
                <c:pt idx="166">
                  <c:v>1.93865740740741E-3</c:v>
                </c:pt>
                <c:pt idx="167">
                  <c:v>1.9502314814814801E-3</c:v>
                </c:pt>
                <c:pt idx="168">
                  <c:v>1.9618055555555599E-3</c:v>
                </c:pt>
                <c:pt idx="169">
                  <c:v>1.97337962962963E-3</c:v>
                </c:pt>
                <c:pt idx="170">
                  <c:v>1.9849537037037002E-3</c:v>
                </c:pt>
                <c:pt idx="171">
                  <c:v>1.9965277777777798E-3</c:v>
                </c:pt>
                <c:pt idx="172">
                  <c:v>2.0081018518518499E-3</c:v>
                </c:pt>
                <c:pt idx="173">
                  <c:v>2.01967592592593E-3</c:v>
                </c:pt>
                <c:pt idx="174">
                  <c:v>2.0312500000000001E-3</c:v>
                </c:pt>
                <c:pt idx="175">
                  <c:v>2.0428240740740702E-3</c:v>
                </c:pt>
                <c:pt idx="176">
                  <c:v>2.0543981481481498E-3</c:v>
                </c:pt>
                <c:pt idx="177">
                  <c:v>2.0659722222222199E-3</c:v>
                </c:pt>
                <c:pt idx="178">
                  <c:v>2.0775462962963E-3</c:v>
                </c:pt>
                <c:pt idx="179">
                  <c:v>2.0891203703703701E-3</c:v>
                </c:pt>
                <c:pt idx="180">
                  <c:v>2.1006944444444402E-3</c:v>
                </c:pt>
                <c:pt idx="181">
                  <c:v>2.1122685185185198E-3</c:v>
                </c:pt>
                <c:pt idx="182">
                  <c:v>2.1238425925925899E-3</c:v>
                </c:pt>
                <c:pt idx="183">
                  <c:v>2.13541666666667E-3</c:v>
                </c:pt>
                <c:pt idx="184">
                  <c:v>2.1469907407407401E-3</c:v>
                </c:pt>
                <c:pt idx="185">
                  <c:v>2.1585648148148202E-3</c:v>
                </c:pt>
                <c:pt idx="186">
                  <c:v>2.1701388888888899E-3</c:v>
                </c:pt>
                <c:pt idx="187">
                  <c:v>2.18171296296296E-3</c:v>
                </c:pt>
                <c:pt idx="188">
                  <c:v>2.19328703703704E-3</c:v>
                </c:pt>
                <c:pt idx="189">
                  <c:v>2.2048611111111101E-3</c:v>
                </c:pt>
                <c:pt idx="190">
                  <c:v>2.2164351851851902E-3</c:v>
                </c:pt>
                <c:pt idx="191">
                  <c:v>2.2280092592592599E-3</c:v>
                </c:pt>
                <c:pt idx="192">
                  <c:v>2.23958333333333E-3</c:v>
                </c:pt>
                <c:pt idx="193">
                  <c:v>2.25115740740741E-3</c:v>
                </c:pt>
                <c:pt idx="194">
                  <c:v>2.2627314814814802E-3</c:v>
                </c:pt>
                <c:pt idx="195">
                  <c:v>2.2743055555555598E-3</c:v>
                </c:pt>
                <c:pt idx="196">
                  <c:v>2.2858796296296299E-3</c:v>
                </c:pt>
                <c:pt idx="197">
                  <c:v>2.2974537037037E-3</c:v>
                </c:pt>
                <c:pt idx="198">
                  <c:v>2.3090277777777801E-3</c:v>
                </c:pt>
                <c:pt idx="199">
                  <c:v>2.3206018518518502E-3</c:v>
                </c:pt>
                <c:pt idx="200">
                  <c:v>2.3321759259259298E-3</c:v>
                </c:pt>
                <c:pt idx="201">
                  <c:v>2.3437499999999999E-3</c:v>
                </c:pt>
                <c:pt idx="202">
                  <c:v>2.35532407407407E-3</c:v>
                </c:pt>
                <c:pt idx="203">
                  <c:v>2.3668981481481501E-3</c:v>
                </c:pt>
                <c:pt idx="204">
                  <c:v>2.3784722222222202E-3</c:v>
                </c:pt>
                <c:pt idx="205">
                  <c:v>2.3900462962962998E-3</c:v>
                </c:pt>
                <c:pt idx="206">
                  <c:v>2.4016203703703699E-3</c:v>
                </c:pt>
                <c:pt idx="207">
                  <c:v>2.41319444444444E-3</c:v>
                </c:pt>
                <c:pt idx="208">
                  <c:v>2.4247685185185201E-3</c:v>
                </c:pt>
                <c:pt idx="209">
                  <c:v>2.4363425925925902E-3</c:v>
                </c:pt>
                <c:pt idx="210">
                  <c:v>2.4479166666666699E-3</c:v>
                </c:pt>
                <c:pt idx="211">
                  <c:v>2.45949074074074E-3</c:v>
                </c:pt>
                <c:pt idx="212">
                  <c:v>2.4710648148148101E-3</c:v>
                </c:pt>
                <c:pt idx="213">
                  <c:v>2.4826388888888901E-3</c:v>
                </c:pt>
                <c:pt idx="214">
                  <c:v>2.4942129629629598E-3</c:v>
                </c:pt>
                <c:pt idx="215">
                  <c:v>2.5057870370370399E-3</c:v>
                </c:pt>
                <c:pt idx="216">
                  <c:v>2.51736111111111E-3</c:v>
                </c:pt>
                <c:pt idx="217">
                  <c:v>2.52893518518519E-3</c:v>
                </c:pt>
                <c:pt idx="218">
                  <c:v>2.5405092592592602E-3</c:v>
                </c:pt>
                <c:pt idx="219">
                  <c:v>2.5520833333333298E-3</c:v>
                </c:pt>
                <c:pt idx="220">
                  <c:v>2.5636574074074099E-3</c:v>
                </c:pt>
                <c:pt idx="221">
                  <c:v>2.57523148148148E-3</c:v>
                </c:pt>
                <c:pt idx="222">
                  <c:v>2.5868055555555601E-3</c:v>
                </c:pt>
                <c:pt idx="223">
                  <c:v>2.5983796296296302E-3</c:v>
                </c:pt>
                <c:pt idx="224">
                  <c:v>2.6099537037036998E-3</c:v>
                </c:pt>
                <c:pt idx="225">
                  <c:v>2.6215277777777799E-3</c:v>
                </c:pt>
                <c:pt idx="226">
                  <c:v>2.63310185185185E-3</c:v>
                </c:pt>
                <c:pt idx="227">
                  <c:v>2.6446759259259301E-3</c:v>
                </c:pt>
                <c:pt idx="228">
                  <c:v>2.6562500000000002E-3</c:v>
                </c:pt>
                <c:pt idx="229">
                  <c:v>2.6678240740740699E-3</c:v>
                </c:pt>
                <c:pt idx="230">
                  <c:v>2.6793981481481499E-3</c:v>
                </c:pt>
                <c:pt idx="231">
                  <c:v>2.69097222222222E-3</c:v>
                </c:pt>
                <c:pt idx="232">
                  <c:v>2.7025462962963001E-3</c:v>
                </c:pt>
                <c:pt idx="233">
                  <c:v>2.7141203703703702E-3</c:v>
                </c:pt>
                <c:pt idx="234">
                  <c:v>2.7256944444444399E-3</c:v>
                </c:pt>
                <c:pt idx="235">
                  <c:v>2.73726851851852E-3</c:v>
                </c:pt>
              </c:numCache>
            </c:numRef>
          </c:xVal>
          <c:yVal>
            <c:numRef>
              <c:f>Chart1!$K$1:$K$236</c:f>
              <c:numCache>
                <c:formatCode>General</c:formatCode>
                <c:ptCount val="236"/>
                <c:pt idx="0">
                  <c:v>0</c:v>
                </c:pt>
                <c:pt idx="1">
                  <c:v>3.4880831371992826E-3</c:v>
                </c:pt>
                <c:pt idx="2">
                  <c:v>0</c:v>
                </c:pt>
                <c:pt idx="3">
                  <c:v>0</c:v>
                </c:pt>
                <c:pt idx="4">
                  <c:v>3.4880831371992826E-3</c:v>
                </c:pt>
                <c:pt idx="5">
                  <c:v>2.4416582658886909E-2</c:v>
                </c:pt>
                <c:pt idx="6">
                  <c:v>5.2321244031190872E-2</c:v>
                </c:pt>
                <c:pt idx="7">
                  <c:v>0.20230881869792938</c:v>
                </c:pt>
                <c:pt idx="8">
                  <c:v>0.49879586696624756</c:v>
                </c:pt>
                <c:pt idx="9">
                  <c:v>0.91387784481048584</c:v>
                </c:pt>
                <c:pt idx="10">
                  <c:v>1.4615068435668945</c:v>
                </c:pt>
                <c:pt idx="11">
                  <c:v>2.0684332847595215</c:v>
                </c:pt>
                <c:pt idx="12">
                  <c:v>2.5951340198516846</c:v>
                </c:pt>
                <c:pt idx="13">
                  <c:v>3.1671795845031738</c:v>
                </c:pt>
                <c:pt idx="14">
                  <c:v>3.4287855625152588</c:v>
                </c:pt>
                <c:pt idx="15">
                  <c:v>3.7496893405914307</c:v>
                </c:pt>
                <c:pt idx="16">
                  <c:v>3.9031651020050049</c:v>
                </c:pt>
                <c:pt idx="17">
                  <c:v>4.0147838592529297</c:v>
                </c:pt>
                <c:pt idx="18">
                  <c:v>4.081057071685791</c:v>
                </c:pt>
                <c:pt idx="19">
                  <c:v>4.112450122833252</c:v>
                </c:pt>
                <c:pt idx="20">
                  <c:v>3.9310696125030518</c:v>
                </c:pt>
                <c:pt idx="21">
                  <c:v>3.6973683834075928</c:v>
                </c:pt>
                <c:pt idx="22">
                  <c:v>3.6555113792419434</c:v>
                </c:pt>
                <c:pt idx="23">
                  <c:v>3.4113452434539795</c:v>
                </c:pt>
                <c:pt idx="24">
                  <c:v>3.4636666774749756</c:v>
                </c:pt>
                <c:pt idx="25">
                  <c:v>3.3694882392883301</c:v>
                </c:pt>
                <c:pt idx="26">
                  <c:v>3.2613577842712402</c:v>
                </c:pt>
                <c:pt idx="27">
                  <c:v>3.2020604610443115</c:v>
                </c:pt>
                <c:pt idx="28">
                  <c:v>2.818371057510376</c:v>
                </c:pt>
                <c:pt idx="29">
                  <c:v>2.7869782447814941</c:v>
                </c:pt>
                <c:pt idx="30">
                  <c:v>2.7800023555755615</c:v>
                </c:pt>
                <c:pt idx="31">
                  <c:v>2.4765388965606689</c:v>
                </c:pt>
                <c:pt idx="32">
                  <c:v>2.3265514373779297</c:v>
                </c:pt>
                <c:pt idx="33">
                  <c:v>2.0370404720306396</c:v>
                </c:pt>
                <c:pt idx="34">
                  <c:v>1.8835649490356445</c:v>
                </c:pt>
                <c:pt idx="35">
                  <c:v>1.7684580087661743</c:v>
                </c:pt>
                <c:pt idx="36">
                  <c:v>1.6045181751251221</c:v>
                </c:pt>
                <c:pt idx="37">
                  <c:v>1.2940788269042969</c:v>
                </c:pt>
                <c:pt idx="38">
                  <c:v>1.2278052568435669</c:v>
                </c:pt>
                <c:pt idx="39">
                  <c:v>1.1092104911804199</c:v>
                </c:pt>
                <c:pt idx="40">
                  <c:v>0.934806227684021</c:v>
                </c:pt>
                <c:pt idx="41">
                  <c:v>0.7604021430015564</c:v>
                </c:pt>
                <c:pt idx="42">
                  <c:v>0.84411609172821045</c:v>
                </c:pt>
                <c:pt idx="43">
                  <c:v>0.63483113050460815</c:v>
                </c:pt>
                <c:pt idx="44">
                  <c:v>0.66273581981658936</c:v>
                </c:pt>
                <c:pt idx="45">
                  <c:v>0.66971194744110107</c:v>
                </c:pt>
                <c:pt idx="46">
                  <c:v>0.64180725812911987</c:v>
                </c:pt>
                <c:pt idx="47">
                  <c:v>0.53716480731964111</c:v>
                </c:pt>
                <c:pt idx="48">
                  <c:v>0.42903423309326172</c:v>
                </c:pt>
                <c:pt idx="49">
                  <c:v>0.40461763739585876</c:v>
                </c:pt>
                <c:pt idx="50">
                  <c:v>0.41856995224952698</c:v>
                </c:pt>
                <c:pt idx="51">
                  <c:v>0.43252229690551758</c:v>
                </c:pt>
                <c:pt idx="52">
                  <c:v>0.3871772289276123</c:v>
                </c:pt>
                <c:pt idx="53">
                  <c:v>0.30695131421089172</c:v>
                </c:pt>
                <c:pt idx="54">
                  <c:v>0.33136790990829468</c:v>
                </c:pt>
                <c:pt idx="55">
                  <c:v>0.32787981629371643</c:v>
                </c:pt>
                <c:pt idx="56">
                  <c:v>0.29997515678405762</c:v>
                </c:pt>
                <c:pt idx="57">
                  <c:v>0.25463005900382996</c:v>
                </c:pt>
                <c:pt idx="58">
                  <c:v>0.24067772924900055</c:v>
                </c:pt>
                <c:pt idx="59">
                  <c:v>0.21974924206733704</c:v>
                </c:pt>
                <c:pt idx="60">
                  <c:v>0.26509431004524231</c:v>
                </c:pt>
                <c:pt idx="61">
                  <c:v>0.26160624623298645</c:v>
                </c:pt>
                <c:pt idx="62">
                  <c:v>0.19882073998451233</c:v>
                </c:pt>
                <c:pt idx="63">
                  <c:v>0.2581181526184082</c:v>
                </c:pt>
                <c:pt idx="64">
                  <c:v>0.20579691231250763</c:v>
                </c:pt>
                <c:pt idx="65">
                  <c:v>0.20579691231250763</c:v>
                </c:pt>
                <c:pt idx="66">
                  <c:v>0.1220829114317894</c:v>
                </c:pt>
                <c:pt idx="67">
                  <c:v>0.17440415918827057</c:v>
                </c:pt>
                <c:pt idx="68">
                  <c:v>0.15696373581886292</c:v>
                </c:pt>
                <c:pt idx="69">
                  <c:v>0.15696373581886292</c:v>
                </c:pt>
                <c:pt idx="70">
                  <c:v>0.14301140606403351</c:v>
                </c:pt>
                <c:pt idx="71">
                  <c:v>7.6737828552722931E-2</c:v>
                </c:pt>
                <c:pt idx="72">
                  <c:v>8.7202079594135284E-2</c:v>
                </c:pt>
                <c:pt idx="73">
                  <c:v>0.10464248806238174</c:v>
                </c:pt>
                <c:pt idx="74">
                  <c:v>0.10464248806238174</c:v>
                </c:pt>
                <c:pt idx="75">
                  <c:v>8.7202079594135284E-2</c:v>
                </c:pt>
                <c:pt idx="76">
                  <c:v>6.6273577511310577E-2</c:v>
                </c:pt>
                <c:pt idx="77">
                  <c:v>4.8833165317773819E-2</c:v>
                </c:pt>
                <c:pt idx="78">
                  <c:v>5.5809330195188522E-2</c:v>
                </c:pt>
                <c:pt idx="79">
                  <c:v>6.9761663675308228E-2</c:v>
                </c:pt>
                <c:pt idx="80">
                  <c:v>4.1856996715068817E-2</c:v>
                </c:pt>
                <c:pt idx="81">
                  <c:v>5.2321244031190872E-2</c:v>
                </c:pt>
                <c:pt idx="82">
                  <c:v>4.5345082879066467E-2</c:v>
                </c:pt>
                <c:pt idx="83">
                  <c:v>1.3952332548797131E-2</c:v>
                </c:pt>
                <c:pt idx="84">
                  <c:v>4.8833165317773819E-2</c:v>
                </c:pt>
                <c:pt idx="85">
                  <c:v>3.1392749398946762E-2</c:v>
                </c:pt>
                <c:pt idx="86">
                  <c:v>4.1856996715068817E-2</c:v>
                </c:pt>
                <c:pt idx="87">
                  <c:v>3.8368914276361465E-2</c:v>
                </c:pt>
                <c:pt idx="88">
                  <c:v>3.4880831837654114E-2</c:v>
                </c:pt>
                <c:pt idx="89">
                  <c:v>2.7904665097594261E-2</c:v>
                </c:pt>
                <c:pt idx="90">
                  <c:v>1.3952332548797131E-2</c:v>
                </c:pt>
                <c:pt idx="91">
                  <c:v>1.7440415918827057E-2</c:v>
                </c:pt>
                <c:pt idx="92">
                  <c:v>2.0928498357534409E-2</c:v>
                </c:pt>
                <c:pt idx="93">
                  <c:v>1.0464249178767204E-2</c:v>
                </c:pt>
                <c:pt idx="94">
                  <c:v>1.3952332548797131E-2</c:v>
                </c:pt>
                <c:pt idx="95">
                  <c:v>2.0928498357534409E-2</c:v>
                </c:pt>
                <c:pt idx="96">
                  <c:v>1.3952332548797131E-2</c:v>
                </c:pt>
                <c:pt idx="97">
                  <c:v>2.0928498357534409E-2</c:v>
                </c:pt>
                <c:pt idx="98">
                  <c:v>2.4416582658886909E-2</c:v>
                </c:pt>
                <c:pt idx="99">
                  <c:v>2.0928498357534409E-2</c:v>
                </c:pt>
                <c:pt idx="100">
                  <c:v>6.9761662743985653E-3</c:v>
                </c:pt>
                <c:pt idx="101">
                  <c:v>6.9761662743985653E-3</c:v>
                </c:pt>
                <c:pt idx="102">
                  <c:v>1.3952332548797131E-2</c:v>
                </c:pt>
                <c:pt idx="103">
                  <c:v>6.9761662743985653E-3</c:v>
                </c:pt>
                <c:pt idx="104">
                  <c:v>1.0464249178767204E-2</c:v>
                </c:pt>
                <c:pt idx="105">
                  <c:v>2.4416582658886909E-2</c:v>
                </c:pt>
                <c:pt idx="106">
                  <c:v>2.0928498357534409E-2</c:v>
                </c:pt>
                <c:pt idx="107">
                  <c:v>1.0464249178767204E-2</c:v>
                </c:pt>
                <c:pt idx="108">
                  <c:v>1.0464249178767204E-2</c:v>
                </c:pt>
                <c:pt idx="109">
                  <c:v>1.0464249178767204E-2</c:v>
                </c:pt>
                <c:pt idx="110">
                  <c:v>6.9761662743985653E-3</c:v>
                </c:pt>
                <c:pt idx="111">
                  <c:v>6.9761662743985653E-3</c:v>
                </c:pt>
                <c:pt idx="112">
                  <c:v>6.9761662743985653E-3</c:v>
                </c:pt>
                <c:pt idx="113">
                  <c:v>6.9761662743985653E-3</c:v>
                </c:pt>
                <c:pt idx="114">
                  <c:v>6.9761662743985653E-3</c:v>
                </c:pt>
                <c:pt idx="115">
                  <c:v>0</c:v>
                </c:pt>
                <c:pt idx="116">
                  <c:v>0</c:v>
                </c:pt>
                <c:pt idx="117">
                  <c:v>6.9761662743985653E-3</c:v>
                </c:pt>
                <c:pt idx="118">
                  <c:v>3.4880831371992826E-3</c:v>
                </c:pt>
                <c:pt idx="119">
                  <c:v>3.4880831371992826E-3</c:v>
                </c:pt>
                <c:pt idx="120">
                  <c:v>3.4880831371992826E-3</c:v>
                </c:pt>
                <c:pt idx="121">
                  <c:v>0</c:v>
                </c:pt>
                <c:pt idx="122">
                  <c:v>1.0464249178767204E-2</c:v>
                </c:pt>
                <c:pt idx="123">
                  <c:v>6.9761662743985653E-3</c:v>
                </c:pt>
                <c:pt idx="124">
                  <c:v>3.4880831371992826E-3</c:v>
                </c:pt>
                <c:pt idx="125">
                  <c:v>3.4880831371992826E-3</c:v>
                </c:pt>
                <c:pt idx="126">
                  <c:v>3.4880831371992826E-3</c:v>
                </c:pt>
                <c:pt idx="127">
                  <c:v>3.4880831371992826E-3</c:v>
                </c:pt>
                <c:pt idx="128">
                  <c:v>3.4880831371992826E-3</c:v>
                </c:pt>
                <c:pt idx="129">
                  <c:v>0</c:v>
                </c:pt>
                <c:pt idx="130">
                  <c:v>6.9761662743985653E-3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1.0464249178767204E-2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3.4880831371992826E-3</c:v>
                </c:pt>
                <c:pt idx="142">
                  <c:v>3.4880831371992826E-3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3.4880831371992826E-3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3.4880831371992826E-3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6.9761662743985653E-3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3.4880831371992826E-3</c:v>
                </c:pt>
                <c:pt idx="174">
                  <c:v>3.4880831371992826E-3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3.4880831371992826E-3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3.4880831371992826E-3</c:v>
                </c:pt>
                <c:pt idx="204">
                  <c:v>0</c:v>
                </c:pt>
                <c:pt idx="205">
                  <c:v>3.4880831371992826E-3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3.4880831371992826E-3</c:v>
                </c:pt>
                <c:pt idx="215">
                  <c:v>0</c:v>
                </c:pt>
                <c:pt idx="216">
                  <c:v>0</c:v>
                </c:pt>
                <c:pt idx="217">
                  <c:v>3.4880831371992826E-3</c:v>
                </c:pt>
                <c:pt idx="218">
                  <c:v>3.4880831371992826E-3</c:v>
                </c:pt>
                <c:pt idx="219">
                  <c:v>3.4880831371992826E-3</c:v>
                </c:pt>
                <c:pt idx="220">
                  <c:v>3.4880831371992826E-3</c:v>
                </c:pt>
                <c:pt idx="221">
                  <c:v>1.0464249178767204E-2</c:v>
                </c:pt>
                <c:pt idx="222">
                  <c:v>0</c:v>
                </c:pt>
                <c:pt idx="223">
                  <c:v>3.4880831371992826E-3</c:v>
                </c:pt>
                <c:pt idx="224">
                  <c:v>0</c:v>
                </c:pt>
                <c:pt idx="225">
                  <c:v>6.9761662743985653E-3</c:v>
                </c:pt>
                <c:pt idx="226">
                  <c:v>0</c:v>
                </c:pt>
                <c:pt idx="227">
                  <c:v>0</c:v>
                </c:pt>
                <c:pt idx="228">
                  <c:v>6.9761662743985653E-3</c:v>
                </c:pt>
                <c:pt idx="229">
                  <c:v>6.9761662743985653E-3</c:v>
                </c:pt>
                <c:pt idx="230">
                  <c:v>0</c:v>
                </c:pt>
                <c:pt idx="231">
                  <c:v>6.9761662743985653E-3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</c:numCache>
            </c:numRef>
          </c:yVal>
          <c:smooth val="0"/>
        </c:ser>
        <c:ser>
          <c:idx val="10"/>
          <c:order val="10"/>
          <c:tx>
            <c:v>[40 - 50) </c:v>
          </c:tx>
          <c:spPr>
            <a:ln w="12700">
              <a:solidFill>
                <a:srgbClr val="32CD32"/>
              </a:solidFill>
              <a:prstDash val="solid"/>
            </a:ln>
          </c:spPr>
          <c:marker>
            <c:symbol val="none"/>
          </c:marker>
          <c:xVal>
            <c:numRef>
              <c:f>Chart1!$A$1:$A$236</c:f>
              <c:numCache>
                <c:formatCode>mm:ss</c:formatCode>
                <c:ptCount val="236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  <c:pt idx="90">
                  <c:v>1.05902777777778E-3</c:v>
                </c:pt>
                <c:pt idx="91">
                  <c:v>1.0706018518518499E-3</c:v>
                </c:pt>
                <c:pt idx="92">
                  <c:v>1.08217592592593E-3</c:v>
                </c:pt>
                <c:pt idx="93">
                  <c:v>1.0937500000000001E-3</c:v>
                </c:pt>
                <c:pt idx="94">
                  <c:v>1.10532407407407E-3</c:v>
                </c:pt>
                <c:pt idx="95">
                  <c:v>1.1168981481481501E-3</c:v>
                </c:pt>
                <c:pt idx="96">
                  <c:v>1.1284722222222199E-3</c:v>
                </c:pt>
                <c:pt idx="97">
                  <c:v>1.1400462962963E-3</c:v>
                </c:pt>
                <c:pt idx="98">
                  <c:v>1.1516203703703699E-3</c:v>
                </c:pt>
                <c:pt idx="99">
                  <c:v>1.16319444444444E-3</c:v>
                </c:pt>
                <c:pt idx="100">
                  <c:v>1.1747685185185201E-3</c:v>
                </c:pt>
                <c:pt idx="101">
                  <c:v>1.18634259259259E-3</c:v>
                </c:pt>
                <c:pt idx="102">
                  <c:v>1.19791666666667E-3</c:v>
                </c:pt>
                <c:pt idx="103">
                  <c:v>1.2094907407407399E-3</c:v>
                </c:pt>
                <c:pt idx="104">
                  <c:v>1.22106481481481E-3</c:v>
                </c:pt>
                <c:pt idx="105">
                  <c:v>1.2326388888888901E-3</c:v>
                </c:pt>
                <c:pt idx="106">
                  <c:v>1.24421296296296E-3</c:v>
                </c:pt>
                <c:pt idx="107">
                  <c:v>1.2557870370370401E-3</c:v>
                </c:pt>
                <c:pt idx="108">
                  <c:v>1.2673611111111099E-3</c:v>
                </c:pt>
                <c:pt idx="109">
                  <c:v>1.27893518518519E-3</c:v>
                </c:pt>
                <c:pt idx="110">
                  <c:v>1.2905092592592599E-3</c:v>
                </c:pt>
                <c:pt idx="111">
                  <c:v>1.30208333333333E-3</c:v>
                </c:pt>
                <c:pt idx="112">
                  <c:v>1.3136574074074101E-3</c:v>
                </c:pt>
                <c:pt idx="113">
                  <c:v>1.32523148148148E-3</c:v>
                </c:pt>
                <c:pt idx="114">
                  <c:v>1.33680555555556E-3</c:v>
                </c:pt>
                <c:pt idx="115">
                  <c:v>1.3483796296296299E-3</c:v>
                </c:pt>
                <c:pt idx="116">
                  <c:v>1.3599537037037E-3</c:v>
                </c:pt>
                <c:pt idx="117">
                  <c:v>1.3715277777777801E-3</c:v>
                </c:pt>
                <c:pt idx="118">
                  <c:v>1.38310185185185E-3</c:v>
                </c:pt>
                <c:pt idx="119">
                  <c:v>1.3946759259259301E-3</c:v>
                </c:pt>
                <c:pt idx="120">
                  <c:v>1.4062499999999999E-3</c:v>
                </c:pt>
                <c:pt idx="121">
                  <c:v>1.41782407407407E-3</c:v>
                </c:pt>
                <c:pt idx="122">
                  <c:v>1.4293981481481499E-3</c:v>
                </c:pt>
                <c:pt idx="123">
                  <c:v>1.44097222222222E-3</c:v>
                </c:pt>
                <c:pt idx="124">
                  <c:v>1.4525462962963001E-3</c:v>
                </c:pt>
                <c:pt idx="125">
                  <c:v>1.46412037037037E-3</c:v>
                </c:pt>
                <c:pt idx="126">
                  <c:v>1.4756944444444401E-3</c:v>
                </c:pt>
                <c:pt idx="127">
                  <c:v>1.4872685185185199E-3</c:v>
                </c:pt>
                <c:pt idx="128">
                  <c:v>1.49884259259259E-3</c:v>
                </c:pt>
                <c:pt idx="129">
                  <c:v>1.5104166666666701E-3</c:v>
                </c:pt>
                <c:pt idx="130">
                  <c:v>1.52199074074074E-3</c:v>
                </c:pt>
                <c:pt idx="131">
                  <c:v>1.5335648148148101E-3</c:v>
                </c:pt>
                <c:pt idx="132">
                  <c:v>1.5451388888888899E-3</c:v>
                </c:pt>
                <c:pt idx="133">
                  <c:v>1.55671296296296E-3</c:v>
                </c:pt>
                <c:pt idx="134">
                  <c:v>1.5682870370370399E-3</c:v>
                </c:pt>
                <c:pt idx="135">
                  <c:v>1.57986111111111E-3</c:v>
                </c:pt>
                <c:pt idx="136">
                  <c:v>1.5914351851851901E-3</c:v>
                </c:pt>
                <c:pt idx="137">
                  <c:v>1.60300925925926E-3</c:v>
                </c:pt>
                <c:pt idx="138">
                  <c:v>1.6145833333333301E-3</c:v>
                </c:pt>
                <c:pt idx="139">
                  <c:v>1.6261574074074099E-3</c:v>
                </c:pt>
                <c:pt idx="140">
                  <c:v>1.63773148148148E-3</c:v>
                </c:pt>
                <c:pt idx="141">
                  <c:v>1.6493055555555601E-3</c:v>
                </c:pt>
                <c:pt idx="142">
                  <c:v>1.66087962962963E-3</c:v>
                </c:pt>
                <c:pt idx="143">
                  <c:v>1.6724537037037001E-3</c:v>
                </c:pt>
                <c:pt idx="144">
                  <c:v>1.6840277777777799E-3</c:v>
                </c:pt>
                <c:pt idx="145">
                  <c:v>1.69560185185185E-3</c:v>
                </c:pt>
                <c:pt idx="146">
                  <c:v>1.7071759259259299E-3</c:v>
                </c:pt>
                <c:pt idx="147">
                  <c:v>1.71875E-3</c:v>
                </c:pt>
                <c:pt idx="148">
                  <c:v>1.7303240740740699E-3</c:v>
                </c:pt>
                <c:pt idx="149">
                  <c:v>1.74189814814815E-3</c:v>
                </c:pt>
                <c:pt idx="150">
                  <c:v>1.7534722222222201E-3</c:v>
                </c:pt>
                <c:pt idx="151">
                  <c:v>1.7650462962962999E-3</c:v>
                </c:pt>
                <c:pt idx="152">
                  <c:v>1.77662037037037E-3</c:v>
                </c:pt>
                <c:pt idx="153">
                  <c:v>1.7881944444444399E-3</c:v>
                </c:pt>
                <c:pt idx="154">
                  <c:v>1.79976851851852E-3</c:v>
                </c:pt>
                <c:pt idx="155">
                  <c:v>1.8113425925925901E-3</c:v>
                </c:pt>
                <c:pt idx="156">
                  <c:v>1.8229166666666699E-3</c:v>
                </c:pt>
                <c:pt idx="157">
                  <c:v>1.83449074074074E-3</c:v>
                </c:pt>
                <c:pt idx="158">
                  <c:v>1.8460648148148099E-3</c:v>
                </c:pt>
                <c:pt idx="159">
                  <c:v>1.85763888888889E-3</c:v>
                </c:pt>
                <c:pt idx="160">
                  <c:v>1.8692129629629599E-3</c:v>
                </c:pt>
                <c:pt idx="161">
                  <c:v>1.88078703703704E-3</c:v>
                </c:pt>
                <c:pt idx="162">
                  <c:v>1.8923611111111101E-3</c:v>
                </c:pt>
                <c:pt idx="163">
                  <c:v>1.9039351851851899E-3</c:v>
                </c:pt>
                <c:pt idx="164">
                  <c:v>1.91550925925926E-3</c:v>
                </c:pt>
                <c:pt idx="165">
                  <c:v>1.9270833333333299E-3</c:v>
                </c:pt>
                <c:pt idx="166">
                  <c:v>1.93865740740741E-3</c:v>
                </c:pt>
                <c:pt idx="167">
                  <c:v>1.9502314814814801E-3</c:v>
                </c:pt>
                <c:pt idx="168">
                  <c:v>1.9618055555555599E-3</c:v>
                </c:pt>
                <c:pt idx="169">
                  <c:v>1.97337962962963E-3</c:v>
                </c:pt>
                <c:pt idx="170">
                  <c:v>1.9849537037037002E-3</c:v>
                </c:pt>
                <c:pt idx="171">
                  <c:v>1.9965277777777798E-3</c:v>
                </c:pt>
                <c:pt idx="172">
                  <c:v>2.0081018518518499E-3</c:v>
                </c:pt>
                <c:pt idx="173">
                  <c:v>2.01967592592593E-3</c:v>
                </c:pt>
                <c:pt idx="174">
                  <c:v>2.0312500000000001E-3</c:v>
                </c:pt>
                <c:pt idx="175">
                  <c:v>2.0428240740740702E-3</c:v>
                </c:pt>
                <c:pt idx="176">
                  <c:v>2.0543981481481498E-3</c:v>
                </c:pt>
                <c:pt idx="177">
                  <c:v>2.0659722222222199E-3</c:v>
                </c:pt>
                <c:pt idx="178">
                  <c:v>2.0775462962963E-3</c:v>
                </c:pt>
                <c:pt idx="179">
                  <c:v>2.0891203703703701E-3</c:v>
                </c:pt>
                <c:pt idx="180">
                  <c:v>2.1006944444444402E-3</c:v>
                </c:pt>
                <c:pt idx="181">
                  <c:v>2.1122685185185198E-3</c:v>
                </c:pt>
                <c:pt idx="182">
                  <c:v>2.1238425925925899E-3</c:v>
                </c:pt>
                <c:pt idx="183">
                  <c:v>2.13541666666667E-3</c:v>
                </c:pt>
                <c:pt idx="184">
                  <c:v>2.1469907407407401E-3</c:v>
                </c:pt>
                <c:pt idx="185">
                  <c:v>2.1585648148148202E-3</c:v>
                </c:pt>
                <c:pt idx="186">
                  <c:v>2.1701388888888899E-3</c:v>
                </c:pt>
                <c:pt idx="187">
                  <c:v>2.18171296296296E-3</c:v>
                </c:pt>
                <c:pt idx="188">
                  <c:v>2.19328703703704E-3</c:v>
                </c:pt>
                <c:pt idx="189">
                  <c:v>2.2048611111111101E-3</c:v>
                </c:pt>
                <c:pt idx="190">
                  <c:v>2.2164351851851902E-3</c:v>
                </c:pt>
                <c:pt idx="191">
                  <c:v>2.2280092592592599E-3</c:v>
                </c:pt>
                <c:pt idx="192">
                  <c:v>2.23958333333333E-3</c:v>
                </c:pt>
                <c:pt idx="193">
                  <c:v>2.25115740740741E-3</c:v>
                </c:pt>
                <c:pt idx="194">
                  <c:v>2.2627314814814802E-3</c:v>
                </c:pt>
                <c:pt idx="195">
                  <c:v>2.2743055555555598E-3</c:v>
                </c:pt>
                <c:pt idx="196">
                  <c:v>2.2858796296296299E-3</c:v>
                </c:pt>
                <c:pt idx="197">
                  <c:v>2.2974537037037E-3</c:v>
                </c:pt>
                <c:pt idx="198">
                  <c:v>2.3090277777777801E-3</c:v>
                </c:pt>
                <c:pt idx="199">
                  <c:v>2.3206018518518502E-3</c:v>
                </c:pt>
                <c:pt idx="200">
                  <c:v>2.3321759259259298E-3</c:v>
                </c:pt>
                <c:pt idx="201">
                  <c:v>2.3437499999999999E-3</c:v>
                </c:pt>
                <c:pt idx="202">
                  <c:v>2.35532407407407E-3</c:v>
                </c:pt>
                <c:pt idx="203">
                  <c:v>2.3668981481481501E-3</c:v>
                </c:pt>
                <c:pt idx="204">
                  <c:v>2.3784722222222202E-3</c:v>
                </c:pt>
                <c:pt idx="205">
                  <c:v>2.3900462962962998E-3</c:v>
                </c:pt>
                <c:pt idx="206">
                  <c:v>2.4016203703703699E-3</c:v>
                </c:pt>
                <c:pt idx="207">
                  <c:v>2.41319444444444E-3</c:v>
                </c:pt>
                <c:pt idx="208">
                  <c:v>2.4247685185185201E-3</c:v>
                </c:pt>
                <c:pt idx="209">
                  <c:v>2.4363425925925902E-3</c:v>
                </c:pt>
                <c:pt idx="210">
                  <c:v>2.4479166666666699E-3</c:v>
                </c:pt>
                <c:pt idx="211">
                  <c:v>2.45949074074074E-3</c:v>
                </c:pt>
                <c:pt idx="212">
                  <c:v>2.4710648148148101E-3</c:v>
                </c:pt>
                <c:pt idx="213">
                  <c:v>2.4826388888888901E-3</c:v>
                </c:pt>
                <c:pt idx="214">
                  <c:v>2.4942129629629598E-3</c:v>
                </c:pt>
                <c:pt idx="215">
                  <c:v>2.5057870370370399E-3</c:v>
                </c:pt>
                <c:pt idx="216">
                  <c:v>2.51736111111111E-3</c:v>
                </c:pt>
                <c:pt idx="217">
                  <c:v>2.52893518518519E-3</c:v>
                </c:pt>
                <c:pt idx="218">
                  <c:v>2.5405092592592602E-3</c:v>
                </c:pt>
                <c:pt idx="219">
                  <c:v>2.5520833333333298E-3</c:v>
                </c:pt>
                <c:pt idx="220">
                  <c:v>2.5636574074074099E-3</c:v>
                </c:pt>
                <c:pt idx="221">
                  <c:v>2.57523148148148E-3</c:v>
                </c:pt>
                <c:pt idx="222">
                  <c:v>2.5868055555555601E-3</c:v>
                </c:pt>
                <c:pt idx="223">
                  <c:v>2.5983796296296302E-3</c:v>
                </c:pt>
                <c:pt idx="224">
                  <c:v>2.6099537037036998E-3</c:v>
                </c:pt>
                <c:pt idx="225">
                  <c:v>2.6215277777777799E-3</c:v>
                </c:pt>
                <c:pt idx="226">
                  <c:v>2.63310185185185E-3</c:v>
                </c:pt>
                <c:pt idx="227">
                  <c:v>2.6446759259259301E-3</c:v>
                </c:pt>
                <c:pt idx="228">
                  <c:v>2.6562500000000002E-3</c:v>
                </c:pt>
                <c:pt idx="229">
                  <c:v>2.6678240740740699E-3</c:v>
                </c:pt>
                <c:pt idx="230">
                  <c:v>2.6793981481481499E-3</c:v>
                </c:pt>
                <c:pt idx="231">
                  <c:v>2.69097222222222E-3</c:v>
                </c:pt>
                <c:pt idx="232">
                  <c:v>2.7025462962963001E-3</c:v>
                </c:pt>
                <c:pt idx="233">
                  <c:v>2.7141203703703702E-3</c:v>
                </c:pt>
                <c:pt idx="234">
                  <c:v>2.7256944444444399E-3</c:v>
                </c:pt>
                <c:pt idx="235">
                  <c:v>2.73726851851852E-3</c:v>
                </c:pt>
              </c:numCache>
            </c:numRef>
          </c:xVal>
          <c:yVal>
            <c:numRef>
              <c:f>Chart1!$L$1:$L$236</c:f>
              <c:numCache>
                <c:formatCode>General</c:formatCode>
                <c:ptCount val="236"/>
                <c:pt idx="0">
                  <c:v>1.0276943445205688E-2</c:v>
                </c:pt>
                <c:pt idx="1">
                  <c:v>0</c:v>
                </c:pt>
                <c:pt idx="2">
                  <c:v>5.1384717226028442E-3</c:v>
                </c:pt>
                <c:pt idx="3">
                  <c:v>0</c:v>
                </c:pt>
                <c:pt idx="4">
                  <c:v>1.0276943445205688E-2</c:v>
                </c:pt>
                <c:pt idx="5">
                  <c:v>3.0830830335617065E-2</c:v>
                </c:pt>
                <c:pt idx="6">
                  <c:v>9.7630962729454041E-2</c:v>
                </c:pt>
                <c:pt idx="7">
                  <c:v>0.24664664268493652</c:v>
                </c:pt>
                <c:pt idx="8">
                  <c:v>0.68855518102645874</c:v>
                </c:pt>
                <c:pt idx="9">
                  <c:v>1.2640640735626221</c:v>
                </c:pt>
                <c:pt idx="10">
                  <c:v>1.813880443572998</c:v>
                </c:pt>
                <c:pt idx="11">
                  <c:v>2.5024356842041016</c:v>
                </c:pt>
                <c:pt idx="12">
                  <c:v>3.0522522926330566</c:v>
                </c:pt>
                <c:pt idx="13">
                  <c:v>3.632899284362793</c:v>
                </c:pt>
                <c:pt idx="14">
                  <c:v>3.9874539375305176</c:v>
                </c:pt>
                <c:pt idx="15">
                  <c:v>3.966900110244751</c:v>
                </c:pt>
                <c:pt idx="16">
                  <c:v>4.4396395683288574</c:v>
                </c:pt>
                <c:pt idx="17">
                  <c:v>4.2186851501464844</c:v>
                </c:pt>
                <c:pt idx="18">
                  <c:v>4.4293627738952637</c:v>
                </c:pt>
                <c:pt idx="19">
                  <c:v>4.6040706634521484</c:v>
                </c:pt>
                <c:pt idx="20">
                  <c:v>4.028562068939209</c:v>
                </c:pt>
                <c:pt idx="21">
                  <c:v>3.8487153053283691</c:v>
                </c:pt>
                <c:pt idx="22">
                  <c:v>3.684283971786499</c:v>
                </c:pt>
                <c:pt idx="23">
                  <c:v>3.5044376850128174</c:v>
                </c:pt>
                <c:pt idx="24">
                  <c:v>3.2372372150421143</c:v>
                </c:pt>
                <c:pt idx="25">
                  <c:v>3.3297295570373535</c:v>
                </c:pt>
                <c:pt idx="26">
                  <c:v>2.862128734588623</c:v>
                </c:pt>
                <c:pt idx="27">
                  <c:v>2.8415749073028564</c:v>
                </c:pt>
                <c:pt idx="28">
                  <c:v>2.8158824443817139</c:v>
                </c:pt>
                <c:pt idx="29">
                  <c:v>2.6514513492584229</c:v>
                </c:pt>
                <c:pt idx="30">
                  <c:v>2.2198197841644287</c:v>
                </c:pt>
                <c:pt idx="31">
                  <c:v>2.2352352142333984</c:v>
                </c:pt>
                <c:pt idx="32">
                  <c:v>1.9320653676986694</c:v>
                </c:pt>
                <c:pt idx="33">
                  <c:v>1.9423422813415527</c:v>
                </c:pt>
                <c:pt idx="34">
                  <c:v>1.7419419288635254</c:v>
                </c:pt>
                <c:pt idx="35">
                  <c:v>1.6083416938781738</c:v>
                </c:pt>
                <c:pt idx="36">
                  <c:v>1.4798799753189087</c:v>
                </c:pt>
                <c:pt idx="37">
                  <c:v>1.3000333309173584</c:v>
                </c:pt>
                <c:pt idx="38">
                  <c:v>1.0893559455871582</c:v>
                </c:pt>
                <c:pt idx="39">
                  <c:v>1.0328328609466553</c:v>
                </c:pt>
                <c:pt idx="40">
                  <c:v>0.90437102317810059</c:v>
                </c:pt>
                <c:pt idx="41">
                  <c:v>0.75535529851913452</c:v>
                </c:pt>
                <c:pt idx="42">
                  <c:v>0.70910906791687012</c:v>
                </c:pt>
                <c:pt idx="43">
                  <c:v>0.63717049360275269</c:v>
                </c:pt>
                <c:pt idx="44">
                  <c:v>0.54981648921966553</c:v>
                </c:pt>
                <c:pt idx="45">
                  <c:v>0.51384717226028442</c:v>
                </c:pt>
                <c:pt idx="46">
                  <c:v>0.38024687767028809</c:v>
                </c:pt>
                <c:pt idx="47">
                  <c:v>0.45218551158905029</c:v>
                </c:pt>
                <c:pt idx="48">
                  <c:v>0.34941607713699341</c:v>
                </c:pt>
                <c:pt idx="49">
                  <c:v>0.33400064706802368</c:v>
                </c:pt>
                <c:pt idx="50">
                  <c:v>0.31344678997993469</c:v>
                </c:pt>
                <c:pt idx="51">
                  <c:v>0.33400064706802368</c:v>
                </c:pt>
                <c:pt idx="52">
                  <c:v>0.32886219024658203</c:v>
                </c:pt>
                <c:pt idx="53">
                  <c:v>0.31344678997993469</c:v>
                </c:pt>
                <c:pt idx="54">
                  <c:v>0.2312312126159668</c:v>
                </c:pt>
                <c:pt idx="55">
                  <c:v>0.24150817096233368</c:v>
                </c:pt>
                <c:pt idx="56">
                  <c:v>0.29803135991096497</c:v>
                </c:pt>
                <c:pt idx="57">
                  <c:v>0.24664664268493652</c:v>
                </c:pt>
                <c:pt idx="58">
                  <c:v>0.22609275579452515</c:v>
                </c:pt>
                <c:pt idx="59">
                  <c:v>0.16956956684589386</c:v>
                </c:pt>
                <c:pt idx="60">
                  <c:v>0.20040039718151093</c:v>
                </c:pt>
                <c:pt idx="61">
                  <c:v>0.2312312126159668</c:v>
                </c:pt>
                <c:pt idx="62">
                  <c:v>0.20553886890411377</c:v>
                </c:pt>
                <c:pt idx="63">
                  <c:v>0.21067734062671661</c:v>
                </c:pt>
                <c:pt idx="64">
                  <c:v>0.15415415167808533</c:v>
                </c:pt>
                <c:pt idx="65">
                  <c:v>0.20553886890411377</c:v>
                </c:pt>
                <c:pt idx="66">
                  <c:v>0.15415415167808533</c:v>
                </c:pt>
                <c:pt idx="67">
                  <c:v>0.14387720823287964</c:v>
                </c:pt>
                <c:pt idx="68">
                  <c:v>0.12332332134246826</c:v>
                </c:pt>
                <c:pt idx="69">
                  <c:v>8.7354019284248352E-2</c:v>
                </c:pt>
                <c:pt idx="70">
                  <c:v>0.10790790617465973</c:v>
                </c:pt>
                <c:pt idx="71">
                  <c:v>8.7354019284248352E-2</c:v>
                </c:pt>
                <c:pt idx="72">
                  <c:v>7.7077075839042664E-2</c:v>
                </c:pt>
                <c:pt idx="73">
                  <c:v>0.10276943445205688</c:v>
                </c:pt>
                <c:pt idx="74">
                  <c:v>6.6800132393836975E-2</c:v>
                </c:pt>
                <c:pt idx="75">
                  <c:v>8.2215547561645508E-2</c:v>
                </c:pt>
                <c:pt idx="76">
                  <c:v>4.1107773780822754E-2</c:v>
                </c:pt>
                <c:pt idx="77">
                  <c:v>4.1107773780822754E-2</c:v>
                </c:pt>
                <c:pt idx="78">
                  <c:v>4.1107773780822754E-2</c:v>
                </c:pt>
                <c:pt idx="79">
                  <c:v>5.6523188948631287E-2</c:v>
                </c:pt>
                <c:pt idx="80">
                  <c:v>3.0830830335617065E-2</c:v>
                </c:pt>
                <c:pt idx="81">
                  <c:v>4.6246249228715897E-2</c:v>
                </c:pt>
                <c:pt idx="82">
                  <c:v>2.0553886890411377E-2</c:v>
                </c:pt>
                <c:pt idx="83">
                  <c:v>7.1938604116439819E-2</c:v>
                </c:pt>
                <c:pt idx="84">
                  <c:v>2.0553886890411377E-2</c:v>
                </c:pt>
                <c:pt idx="85">
                  <c:v>5.6523188948631287E-2</c:v>
                </c:pt>
                <c:pt idx="86">
                  <c:v>2.5692358613014221E-2</c:v>
                </c:pt>
                <c:pt idx="87">
                  <c:v>1.5415415167808533E-2</c:v>
                </c:pt>
                <c:pt idx="88">
                  <c:v>1.5415415167808533E-2</c:v>
                </c:pt>
                <c:pt idx="89">
                  <c:v>1.5415415167808533E-2</c:v>
                </c:pt>
                <c:pt idx="90">
                  <c:v>5.1384717226028442E-3</c:v>
                </c:pt>
                <c:pt idx="91">
                  <c:v>2.0553886890411377E-2</c:v>
                </c:pt>
                <c:pt idx="92">
                  <c:v>5.1384717226028442E-3</c:v>
                </c:pt>
                <c:pt idx="93">
                  <c:v>5.1384717226028442E-3</c:v>
                </c:pt>
                <c:pt idx="94">
                  <c:v>1.5415415167808533E-2</c:v>
                </c:pt>
                <c:pt idx="95">
                  <c:v>1.5415415167808533E-2</c:v>
                </c:pt>
                <c:pt idx="96">
                  <c:v>2.5692358613014221E-2</c:v>
                </c:pt>
                <c:pt idx="97">
                  <c:v>2.5692358613014221E-2</c:v>
                </c:pt>
                <c:pt idx="98">
                  <c:v>2.0553886890411377E-2</c:v>
                </c:pt>
                <c:pt idx="99">
                  <c:v>2.5692358613014221E-2</c:v>
                </c:pt>
                <c:pt idx="100">
                  <c:v>5.1384717226028442E-3</c:v>
                </c:pt>
                <c:pt idx="101">
                  <c:v>2.0553886890411377E-2</c:v>
                </c:pt>
                <c:pt idx="102">
                  <c:v>5.1384717226028442E-3</c:v>
                </c:pt>
                <c:pt idx="103">
                  <c:v>1.0276943445205688E-2</c:v>
                </c:pt>
                <c:pt idx="104">
                  <c:v>0</c:v>
                </c:pt>
                <c:pt idx="105">
                  <c:v>2.0553886890411377E-2</c:v>
                </c:pt>
                <c:pt idx="106">
                  <c:v>1.0276943445205688E-2</c:v>
                </c:pt>
                <c:pt idx="107">
                  <c:v>1.0276943445205688E-2</c:v>
                </c:pt>
                <c:pt idx="108">
                  <c:v>1.0276943445205688E-2</c:v>
                </c:pt>
                <c:pt idx="109">
                  <c:v>0</c:v>
                </c:pt>
                <c:pt idx="110">
                  <c:v>1.0276943445205688E-2</c:v>
                </c:pt>
                <c:pt idx="111">
                  <c:v>5.1384717226028442E-3</c:v>
                </c:pt>
                <c:pt idx="112">
                  <c:v>1.0276943445205688E-2</c:v>
                </c:pt>
                <c:pt idx="113">
                  <c:v>5.1384717226028442E-3</c:v>
                </c:pt>
                <c:pt idx="114">
                  <c:v>5.1384717226028442E-3</c:v>
                </c:pt>
                <c:pt idx="115">
                  <c:v>0</c:v>
                </c:pt>
                <c:pt idx="116">
                  <c:v>5.1384717226028442E-3</c:v>
                </c:pt>
                <c:pt idx="117">
                  <c:v>0</c:v>
                </c:pt>
                <c:pt idx="118">
                  <c:v>5.1384717226028442E-3</c:v>
                </c:pt>
                <c:pt idx="119">
                  <c:v>1.0276943445205688E-2</c:v>
                </c:pt>
                <c:pt idx="120">
                  <c:v>0</c:v>
                </c:pt>
                <c:pt idx="121">
                  <c:v>5.1384717226028442E-3</c:v>
                </c:pt>
                <c:pt idx="122">
                  <c:v>5.1384717226028442E-3</c:v>
                </c:pt>
                <c:pt idx="123">
                  <c:v>5.1384717226028442E-3</c:v>
                </c:pt>
                <c:pt idx="124">
                  <c:v>0</c:v>
                </c:pt>
                <c:pt idx="125">
                  <c:v>5.1384717226028442E-3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5.1384717226028442E-3</c:v>
                </c:pt>
                <c:pt idx="130">
                  <c:v>0</c:v>
                </c:pt>
                <c:pt idx="131">
                  <c:v>0</c:v>
                </c:pt>
                <c:pt idx="132">
                  <c:v>5.1384717226028442E-3</c:v>
                </c:pt>
                <c:pt idx="133">
                  <c:v>5.1384717226028442E-3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5.1384717226028442E-3</c:v>
                </c:pt>
                <c:pt idx="139">
                  <c:v>0</c:v>
                </c:pt>
                <c:pt idx="140">
                  <c:v>0</c:v>
                </c:pt>
                <c:pt idx="141">
                  <c:v>5.1384717226028442E-3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5.1384717226028442E-3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5.1384717226028442E-3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5.1384717226028442E-3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5.1384717226028442E-3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5.1384717226028442E-3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5.1384717226028442E-3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5.1384717226028442E-3</c:v>
                </c:pt>
                <c:pt idx="221">
                  <c:v>0</c:v>
                </c:pt>
                <c:pt idx="222">
                  <c:v>0</c:v>
                </c:pt>
                <c:pt idx="223">
                  <c:v>5.1384717226028442E-3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1.0276943445205688E-2</c:v>
                </c:pt>
                <c:pt idx="229">
                  <c:v>5.1384717226028442E-3</c:v>
                </c:pt>
                <c:pt idx="230">
                  <c:v>1.0276943445205688E-2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5.1384717226028442E-3</c:v>
                </c:pt>
                <c:pt idx="235">
                  <c:v>0</c:v>
                </c:pt>
              </c:numCache>
            </c:numRef>
          </c:yVal>
          <c:smooth val="0"/>
        </c:ser>
        <c:ser>
          <c:idx val="11"/>
          <c:order val="11"/>
          <c:tx>
            <c:v>[50 - 100) </c:v>
          </c:tx>
          <c:spPr>
            <a:ln w="12700">
              <a:solidFill>
                <a:srgbClr val="FF1493"/>
              </a:solidFill>
              <a:prstDash val="solid"/>
            </a:ln>
          </c:spPr>
          <c:marker>
            <c:symbol val="none"/>
          </c:marker>
          <c:xVal>
            <c:numRef>
              <c:f>Chart1!$A$1:$A$236</c:f>
              <c:numCache>
                <c:formatCode>mm:ss</c:formatCode>
                <c:ptCount val="236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  <c:pt idx="90">
                  <c:v>1.05902777777778E-3</c:v>
                </c:pt>
                <c:pt idx="91">
                  <c:v>1.0706018518518499E-3</c:v>
                </c:pt>
                <c:pt idx="92">
                  <c:v>1.08217592592593E-3</c:v>
                </c:pt>
                <c:pt idx="93">
                  <c:v>1.0937500000000001E-3</c:v>
                </c:pt>
                <c:pt idx="94">
                  <c:v>1.10532407407407E-3</c:v>
                </c:pt>
                <c:pt idx="95">
                  <c:v>1.1168981481481501E-3</c:v>
                </c:pt>
                <c:pt idx="96">
                  <c:v>1.1284722222222199E-3</c:v>
                </c:pt>
                <c:pt idx="97">
                  <c:v>1.1400462962963E-3</c:v>
                </c:pt>
                <c:pt idx="98">
                  <c:v>1.1516203703703699E-3</c:v>
                </c:pt>
                <c:pt idx="99">
                  <c:v>1.16319444444444E-3</c:v>
                </c:pt>
                <c:pt idx="100">
                  <c:v>1.1747685185185201E-3</c:v>
                </c:pt>
                <c:pt idx="101">
                  <c:v>1.18634259259259E-3</c:v>
                </c:pt>
                <c:pt idx="102">
                  <c:v>1.19791666666667E-3</c:v>
                </c:pt>
                <c:pt idx="103">
                  <c:v>1.2094907407407399E-3</c:v>
                </c:pt>
                <c:pt idx="104">
                  <c:v>1.22106481481481E-3</c:v>
                </c:pt>
                <c:pt idx="105">
                  <c:v>1.2326388888888901E-3</c:v>
                </c:pt>
                <c:pt idx="106">
                  <c:v>1.24421296296296E-3</c:v>
                </c:pt>
                <c:pt idx="107">
                  <c:v>1.2557870370370401E-3</c:v>
                </c:pt>
                <c:pt idx="108">
                  <c:v>1.2673611111111099E-3</c:v>
                </c:pt>
                <c:pt idx="109">
                  <c:v>1.27893518518519E-3</c:v>
                </c:pt>
                <c:pt idx="110">
                  <c:v>1.2905092592592599E-3</c:v>
                </c:pt>
                <c:pt idx="111">
                  <c:v>1.30208333333333E-3</c:v>
                </c:pt>
                <c:pt idx="112">
                  <c:v>1.3136574074074101E-3</c:v>
                </c:pt>
                <c:pt idx="113">
                  <c:v>1.32523148148148E-3</c:v>
                </c:pt>
                <c:pt idx="114">
                  <c:v>1.33680555555556E-3</c:v>
                </c:pt>
                <c:pt idx="115">
                  <c:v>1.3483796296296299E-3</c:v>
                </c:pt>
                <c:pt idx="116">
                  <c:v>1.3599537037037E-3</c:v>
                </c:pt>
                <c:pt idx="117">
                  <c:v>1.3715277777777801E-3</c:v>
                </c:pt>
                <c:pt idx="118">
                  <c:v>1.38310185185185E-3</c:v>
                </c:pt>
                <c:pt idx="119">
                  <c:v>1.3946759259259301E-3</c:v>
                </c:pt>
                <c:pt idx="120">
                  <c:v>1.4062499999999999E-3</c:v>
                </c:pt>
                <c:pt idx="121">
                  <c:v>1.41782407407407E-3</c:v>
                </c:pt>
                <c:pt idx="122">
                  <c:v>1.4293981481481499E-3</c:v>
                </c:pt>
                <c:pt idx="123">
                  <c:v>1.44097222222222E-3</c:v>
                </c:pt>
                <c:pt idx="124">
                  <c:v>1.4525462962963001E-3</c:v>
                </c:pt>
                <c:pt idx="125">
                  <c:v>1.46412037037037E-3</c:v>
                </c:pt>
                <c:pt idx="126">
                  <c:v>1.4756944444444401E-3</c:v>
                </c:pt>
                <c:pt idx="127">
                  <c:v>1.4872685185185199E-3</c:v>
                </c:pt>
                <c:pt idx="128">
                  <c:v>1.49884259259259E-3</c:v>
                </c:pt>
                <c:pt idx="129">
                  <c:v>1.5104166666666701E-3</c:v>
                </c:pt>
                <c:pt idx="130">
                  <c:v>1.52199074074074E-3</c:v>
                </c:pt>
                <c:pt idx="131">
                  <c:v>1.5335648148148101E-3</c:v>
                </c:pt>
                <c:pt idx="132">
                  <c:v>1.5451388888888899E-3</c:v>
                </c:pt>
                <c:pt idx="133">
                  <c:v>1.55671296296296E-3</c:v>
                </c:pt>
                <c:pt idx="134">
                  <c:v>1.5682870370370399E-3</c:v>
                </c:pt>
                <c:pt idx="135">
                  <c:v>1.57986111111111E-3</c:v>
                </c:pt>
                <c:pt idx="136">
                  <c:v>1.5914351851851901E-3</c:v>
                </c:pt>
                <c:pt idx="137">
                  <c:v>1.60300925925926E-3</c:v>
                </c:pt>
                <c:pt idx="138">
                  <c:v>1.6145833333333301E-3</c:v>
                </c:pt>
                <c:pt idx="139">
                  <c:v>1.6261574074074099E-3</c:v>
                </c:pt>
                <c:pt idx="140">
                  <c:v>1.63773148148148E-3</c:v>
                </c:pt>
                <c:pt idx="141">
                  <c:v>1.6493055555555601E-3</c:v>
                </c:pt>
                <c:pt idx="142">
                  <c:v>1.66087962962963E-3</c:v>
                </c:pt>
                <c:pt idx="143">
                  <c:v>1.6724537037037001E-3</c:v>
                </c:pt>
                <c:pt idx="144">
                  <c:v>1.6840277777777799E-3</c:v>
                </c:pt>
                <c:pt idx="145">
                  <c:v>1.69560185185185E-3</c:v>
                </c:pt>
                <c:pt idx="146">
                  <c:v>1.7071759259259299E-3</c:v>
                </c:pt>
                <c:pt idx="147">
                  <c:v>1.71875E-3</c:v>
                </c:pt>
                <c:pt idx="148">
                  <c:v>1.7303240740740699E-3</c:v>
                </c:pt>
                <c:pt idx="149">
                  <c:v>1.74189814814815E-3</c:v>
                </c:pt>
                <c:pt idx="150">
                  <c:v>1.7534722222222201E-3</c:v>
                </c:pt>
                <c:pt idx="151">
                  <c:v>1.7650462962962999E-3</c:v>
                </c:pt>
                <c:pt idx="152">
                  <c:v>1.77662037037037E-3</c:v>
                </c:pt>
                <c:pt idx="153">
                  <c:v>1.7881944444444399E-3</c:v>
                </c:pt>
                <c:pt idx="154">
                  <c:v>1.79976851851852E-3</c:v>
                </c:pt>
                <c:pt idx="155">
                  <c:v>1.8113425925925901E-3</c:v>
                </c:pt>
                <c:pt idx="156">
                  <c:v>1.8229166666666699E-3</c:v>
                </c:pt>
                <c:pt idx="157">
                  <c:v>1.83449074074074E-3</c:v>
                </c:pt>
                <c:pt idx="158">
                  <c:v>1.8460648148148099E-3</c:v>
                </c:pt>
                <c:pt idx="159">
                  <c:v>1.85763888888889E-3</c:v>
                </c:pt>
                <c:pt idx="160">
                  <c:v>1.8692129629629599E-3</c:v>
                </c:pt>
                <c:pt idx="161">
                  <c:v>1.88078703703704E-3</c:v>
                </c:pt>
                <c:pt idx="162">
                  <c:v>1.8923611111111101E-3</c:v>
                </c:pt>
                <c:pt idx="163">
                  <c:v>1.9039351851851899E-3</c:v>
                </c:pt>
                <c:pt idx="164">
                  <c:v>1.91550925925926E-3</c:v>
                </c:pt>
                <c:pt idx="165">
                  <c:v>1.9270833333333299E-3</c:v>
                </c:pt>
                <c:pt idx="166">
                  <c:v>1.93865740740741E-3</c:v>
                </c:pt>
                <c:pt idx="167">
                  <c:v>1.9502314814814801E-3</c:v>
                </c:pt>
                <c:pt idx="168">
                  <c:v>1.9618055555555599E-3</c:v>
                </c:pt>
                <c:pt idx="169">
                  <c:v>1.97337962962963E-3</c:v>
                </c:pt>
                <c:pt idx="170">
                  <c:v>1.9849537037037002E-3</c:v>
                </c:pt>
                <c:pt idx="171">
                  <c:v>1.9965277777777798E-3</c:v>
                </c:pt>
                <c:pt idx="172">
                  <c:v>2.0081018518518499E-3</c:v>
                </c:pt>
                <c:pt idx="173">
                  <c:v>2.01967592592593E-3</c:v>
                </c:pt>
                <c:pt idx="174">
                  <c:v>2.0312500000000001E-3</c:v>
                </c:pt>
                <c:pt idx="175">
                  <c:v>2.0428240740740702E-3</c:v>
                </c:pt>
                <c:pt idx="176">
                  <c:v>2.0543981481481498E-3</c:v>
                </c:pt>
                <c:pt idx="177">
                  <c:v>2.0659722222222199E-3</c:v>
                </c:pt>
                <c:pt idx="178">
                  <c:v>2.0775462962963E-3</c:v>
                </c:pt>
                <c:pt idx="179">
                  <c:v>2.0891203703703701E-3</c:v>
                </c:pt>
                <c:pt idx="180">
                  <c:v>2.1006944444444402E-3</c:v>
                </c:pt>
                <c:pt idx="181">
                  <c:v>2.1122685185185198E-3</c:v>
                </c:pt>
                <c:pt idx="182">
                  <c:v>2.1238425925925899E-3</c:v>
                </c:pt>
                <c:pt idx="183">
                  <c:v>2.13541666666667E-3</c:v>
                </c:pt>
                <c:pt idx="184">
                  <c:v>2.1469907407407401E-3</c:v>
                </c:pt>
                <c:pt idx="185">
                  <c:v>2.1585648148148202E-3</c:v>
                </c:pt>
                <c:pt idx="186">
                  <c:v>2.1701388888888899E-3</c:v>
                </c:pt>
                <c:pt idx="187">
                  <c:v>2.18171296296296E-3</c:v>
                </c:pt>
                <c:pt idx="188">
                  <c:v>2.19328703703704E-3</c:v>
                </c:pt>
                <c:pt idx="189">
                  <c:v>2.2048611111111101E-3</c:v>
                </c:pt>
                <c:pt idx="190">
                  <c:v>2.2164351851851902E-3</c:v>
                </c:pt>
                <c:pt idx="191">
                  <c:v>2.2280092592592599E-3</c:v>
                </c:pt>
                <c:pt idx="192">
                  <c:v>2.23958333333333E-3</c:v>
                </c:pt>
                <c:pt idx="193">
                  <c:v>2.25115740740741E-3</c:v>
                </c:pt>
                <c:pt idx="194">
                  <c:v>2.2627314814814802E-3</c:v>
                </c:pt>
                <c:pt idx="195">
                  <c:v>2.2743055555555598E-3</c:v>
                </c:pt>
                <c:pt idx="196">
                  <c:v>2.2858796296296299E-3</c:v>
                </c:pt>
                <c:pt idx="197">
                  <c:v>2.2974537037037E-3</c:v>
                </c:pt>
                <c:pt idx="198">
                  <c:v>2.3090277777777801E-3</c:v>
                </c:pt>
                <c:pt idx="199">
                  <c:v>2.3206018518518502E-3</c:v>
                </c:pt>
                <c:pt idx="200">
                  <c:v>2.3321759259259298E-3</c:v>
                </c:pt>
                <c:pt idx="201">
                  <c:v>2.3437499999999999E-3</c:v>
                </c:pt>
                <c:pt idx="202">
                  <c:v>2.35532407407407E-3</c:v>
                </c:pt>
                <c:pt idx="203">
                  <c:v>2.3668981481481501E-3</c:v>
                </c:pt>
                <c:pt idx="204">
                  <c:v>2.3784722222222202E-3</c:v>
                </c:pt>
                <c:pt idx="205">
                  <c:v>2.3900462962962998E-3</c:v>
                </c:pt>
                <c:pt idx="206">
                  <c:v>2.4016203703703699E-3</c:v>
                </c:pt>
                <c:pt idx="207">
                  <c:v>2.41319444444444E-3</c:v>
                </c:pt>
                <c:pt idx="208">
                  <c:v>2.4247685185185201E-3</c:v>
                </c:pt>
                <c:pt idx="209">
                  <c:v>2.4363425925925902E-3</c:v>
                </c:pt>
                <c:pt idx="210">
                  <c:v>2.4479166666666699E-3</c:v>
                </c:pt>
                <c:pt idx="211">
                  <c:v>2.45949074074074E-3</c:v>
                </c:pt>
                <c:pt idx="212">
                  <c:v>2.4710648148148101E-3</c:v>
                </c:pt>
                <c:pt idx="213">
                  <c:v>2.4826388888888901E-3</c:v>
                </c:pt>
                <c:pt idx="214">
                  <c:v>2.4942129629629598E-3</c:v>
                </c:pt>
                <c:pt idx="215">
                  <c:v>2.5057870370370399E-3</c:v>
                </c:pt>
                <c:pt idx="216">
                  <c:v>2.51736111111111E-3</c:v>
                </c:pt>
                <c:pt idx="217">
                  <c:v>2.52893518518519E-3</c:v>
                </c:pt>
                <c:pt idx="218">
                  <c:v>2.5405092592592602E-3</c:v>
                </c:pt>
                <c:pt idx="219">
                  <c:v>2.5520833333333298E-3</c:v>
                </c:pt>
                <c:pt idx="220">
                  <c:v>2.5636574074074099E-3</c:v>
                </c:pt>
                <c:pt idx="221">
                  <c:v>2.57523148148148E-3</c:v>
                </c:pt>
                <c:pt idx="222">
                  <c:v>2.5868055555555601E-3</c:v>
                </c:pt>
                <c:pt idx="223">
                  <c:v>2.5983796296296302E-3</c:v>
                </c:pt>
                <c:pt idx="224">
                  <c:v>2.6099537037036998E-3</c:v>
                </c:pt>
                <c:pt idx="225">
                  <c:v>2.6215277777777799E-3</c:v>
                </c:pt>
                <c:pt idx="226">
                  <c:v>2.63310185185185E-3</c:v>
                </c:pt>
                <c:pt idx="227">
                  <c:v>2.6446759259259301E-3</c:v>
                </c:pt>
                <c:pt idx="228">
                  <c:v>2.6562500000000002E-3</c:v>
                </c:pt>
                <c:pt idx="229">
                  <c:v>2.6678240740740699E-3</c:v>
                </c:pt>
                <c:pt idx="230">
                  <c:v>2.6793981481481499E-3</c:v>
                </c:pt>
                <c:pt idx="231">
                  <c:v>2.69097222222222E-3</c:v>
                </c:pt>
                <c:pt idx="232">
                  <c:v>2.7025462962963001E-3</c:v>
                </c:pt>
                <c:pt idx="233">
                  <c:v>2.7141203703703702E-3</c:v>
                </c:pt>
                <c:pt idx="234">
                  <c:v>2.7256944444444399E-3</c:v>
                </c:pt>
                <c:pt idx="235">
                  <c:v>2.73726851851852E-3</c:v>
                </c:pt>
              </c:numCache>
            </c:numRef>
          </c:xVal>
          <c:yVal>
            <c:numRef>
              <c:f>Chart1!$M$1:$M$236</c:f>
              <c:numCache>
                <c:formatCode>General</c:formatCode>
                <c:ptCount val="23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1.5989417210221291E-2</c:v>
                </c:pt>
                <c:pt idx="4">
                  <c:v>6.1673462390899658E-2</c:v>
                </c:pt>
                <c:pt idx="5">
                  <c:v>3.4263033419847488E-2</c:v>
                </c:pt>
                <c:pt idx="6">
                  <c:v>0.16674678027629852</c:v>
                </c:pt>
                <c:pt idx="7">
                  <c:v>0.50480872392654419</c:v>
                </c:pt>
                <c:pt idx="8">
                  <c:v>1.0324594974517822</c:v>
                </c:pt>
                <c:pt idx="9">
                  <c:v>1.8936038017272949</c:v>
                </c:pt>
                <c:pt idx="10">
                  <c:v>2.6633801460266113</c:v>
                </c:pt>
                <c:pt idx="11">
                  <c:v>3.1727571487426758</c:v>
                </c:pt>
                <c:pt idx="12">
                  <c:v>3.9699437618255615</c:v>
                </c:pt>
                <c:pt idx="13">
                  <c:v>4.2486162185668945</c:v>
                </c:pt>
                <c:pt idx="14">
                  <c:v>4.5272889137268066</c:v>
                </c:pt>
                <c:pt idx="15">
                  <c:v>4.7968249320983887</c:v>
                </c:pt>
                <c:pt idx="16">
                  <c:v>5.075498104095459</c:v>
                </c:pt>
                <c:pt idx="17">
                  <c:v>4.9658560752868652</c:v>
                </c:pt>
                <c:pt idx="18">
                  <c:v>4.6963205337524414</c:v>
                </c:pt>
                <c:pt idx="19">
                  <c:v>4.413078784942627</c:v>
                </c:pt>
                <c:pt idx="20">
                  <c:v>4.2577533721923828</c:v>
                </c:pt>
                <c:pt idx="21">
                  <c:v>3.9448177814483643</c:v>
                </c:pt>
                <c:pt idx="22">
                  <c:v>3.4971139430999756</c:v>
                </c:pt>
                <c:pt idx="23">
                  <c:v>3.394324779510498</c:v>
                </c:pt>
                <c:pt idx="24">
                  <c:v>3.2161571979522705</c:v>
                </c:pt>
                <c:pt idx="25">
                  <c:v>2.9557578563690186</c:v>
                </c:pt>
                <c:pt idx="26">
                  <c:v>2.8438320159912109</c:v>
                </c:pt>
                <c:pt idx="27">
                  <c:v>2.6633801460266113</c:v>
                </c:pt>
                <c:pt idx="28">
                  <c:v>2.3184654712677002</c:v>
                </c:pt>
                <c:pt idx="29">
                  <c:v>2.4029808044433594</c:v>
                </c:pt>
                <c:pt idx="30">
                  <c:v>2.0831925868988037</c:v>
                </c:pt>
                <c:pt idx="31">
                  <c:v>1.9849718809127808</c:v>
                </c:pt>
                <c:pt idx="32">
                  <c:v>1.7062993049621582</c:v>
                </c:pt>
                <c:pt idx="33">
                  <c:v>1.4550368785858154</c:v>
                </c:pt>
                <c:pt idx="34">
                  <c:v>1.2608797550201416</c:v>
                </c:pt>
                <c:pt idx="35">
                  <c:v>1.2745848894119263</c:v>
                </c:pt>
                <c:pt idx="36">
                  <c:v>1.1215434074401855</c:v>
                </c:pt>
                <c:pt idx="37">
                  <c:v>1.0370279550552368</c:v>
                </c:pt>
                <c:pt idx="38">
                  <c:v>0.91596513986587524</c:v>
                </c:pt>
                <c:pt idx="39">
                  <c:v>0.7081027626991272</c:v>
                </c:pt>
                <c:pt idx="40">
                  <c:v>0.64642924070358276</c:v>
                </c:pt>
                <c:pt idx="41">
                  <c:v>0.6304398775100708</c:v>
                </c:pt>
                <c:pt idx="42">
                  <c:v>0.44541949033737183</c:v>
                </c:pt>
                <c:pt idx="43">
                  <c:v>0.46140888333320618</c:v>
                </c:pt>
                <c:pt idx="44">
                  <c:v>0.41344064474105835</c:v>
                </c:pt>
                <c:pt idx="45">
                  <c:v>0.35861977934837341</c:v>
                </c:pt>
                <c:pt idx="46">
                  <c:v>0.38374602794647217</c:v>
                </c:pt>
                <c:pt idx="47">
                  <c:v>0.33120936155319214</c:v>
                </c:pt>
                <c:pt idx="48">
                  <c:v>0.28780952095985413</c:v>
                </c:pt>
                <c:pt idx="49">
                  <c:v>0.33349356055259705</c:v>
                </c:pt>
                <c:pt idx="50">
                  <c:v>0.27638846635818481</c:v>
                </c:pt>
                <c:pt idx="51">
                  <c:v>0.24897806346416473</c:v>
                </c:pt>
                <c:pt idx="52">
                  <c:v>0.21243083477020264</c:v>
                </c:pt>
                <c:pt idx="53">
                  <c:v>0.237557053565979</c:v>
                </c:pt>
                <c:pt idx="54">
                  <c:v>0.20557820796966553</c:v>
                </c:pt>
                <c:pt idx="55">
                  <c:v>0.21699923276901245</c:v>
                </c:pt>
                <c:pt idx="56">
                  <c:v>0.24669384956359863</c:v>
                </c:pt>
                <c:pt idx="57">
                  <c:v>0.1964414119720459</c:v>
                </c:pt>
                <c:pt idx="58">
                  <c:v>0.13476794958114624</c:v>
                </c:pt>
                <c:pt idx="59">
                  <c:v>0.1964414119720459</c:v>
                </c:pt>
                <c:pt idx="60">
                  <c:v>0.15532577037811279</c:v>
                </c:pt>
                <c:pt idx="61">
                  <c:v>0.15075735747814178</c:v>
                </c:pt>
                <c:pt idx="62">
                  <c:v>0.11649432778358459</c:v>
                </c:pt>
                <c:pt idx="63">
                  <c:v>0.14618895947933197</c:v>
                </c:pt>
                <c:pt idx="64">
                  <c:v>0.12334692478179932</c:v>
                </c:pt>
                <c:pt idx="65">
                  <c:v>0.13705213367938995</c:v>
                </c:pt>
                <c:pt idx="66">
                  <c:v>7.7662885189056396E-2</c:v>
                </c:pt>
                <c:pt idx="67">
                  <c:v>8.4515489637851715E-2</c:v>
                </c:pt>
                <c:pt idx="68">
                  <c:v>0.11192592233419418</c:v>
                </c:pt>
                <c:pt idx="69">
                  <c:v>7.5378678739070892E-2</c:v>
                </c:pt>
                <c:pt idx="70">
                  <c:v>6.8526066839694977E-2</c:v>
                </c:pt>
                <c:pt idx="71">
                  <c:v>4.3399844318628311E-2</c:v>
                </c:pt>
                <c:pt idx="72">
                  <c:v>3.4263033419847488E-2</c:v>
                </c:pt>
                <c:pt idx="73">
                  <c:v>4.5684047043323517E-2</c:v>
                </c:pt>
                <c:pt idx="74">
                  <c:v>5.9389263391494751E-2</c:v>
                </c:pt>
                <c:pt idx="75">
                  <c:v>5.0252456218004227E-2</c:v>
                </c:pt>
                <c:pt idx="76">
                  <c:v>3.6547239869832993E-2</c:v>
                </c:pt>
                <c:pt idx="77">
                  <c:v>2.741042897105217E-2</c:v>
                </c:pt>
                <c:pt idx="78">
                  <c:v>4.5684047043323517E-2</c:v>
                </c:pt>
                <c:pt idx="79">
                  <c:v>2.741042897105217E-2</c:v>
                </c:pt>
                <c:pt idx="80">
                  <c:v>2.9694631695747375E-2</c:v>
                </c:pt>
                <c:pt idx="81">
                  <c:v>1.8273619934916496E-2</c:v>
                </c:pt>
                <c:pt idx="82">
                  <c:v>2.5126228109002113E-2</c:v>
                </c:pt>
                <c:pt idx="83">
                  <c:v>2.0557822659611702E-2</c:v>
                </c:pt>
                <c:pt idx="84">
                  <c:v>1.5989417210221291E-2</c:v>
                </c:pt>
                <c:pt idx="85">
                  <c:v>2.0557822659611702E-2</c:v>
                </c:pt>
                <c:pt idx="86">
                  <c:v>1.3705214485526085E-2</c:v>
                </c:pt>
                <c:pt idx="87">
                  <c:v>2.741042897105217E-2</c:v>
                </c:pt>
                <c:pt idx="88">
                  <c:v>1.3705214485526085E-2</c:v>
                </c:pt>
                <c:pt idx="89">
                  <c:v>1.1421011760830879E-2</c:v>
                </c:pt>
                <c:pt idx="90">
                  <c:v>1.3705214485526085E-2</c:v>
                </c:pt>
                <c:pt idx="91">
                  <c:v>1.1421011760830879E-2</c:v>
                </c:pt>
                <c:pt idx="92">
                  <c:v>1.3705214485526085E-2</c:v>
                </c:pt>
                <c:pt idx="93">
                  <c:v>1.8273619934916496E-2</c:v>
                </c:pt>
                <c:pt idx="94">
                  <c:v>1.5989417210221291E-2</c:v>
                </c:pt>
                <c:pt idx="95">
                  <c:v>1.3705214485526085E-2</c:v>
                </c:pt>
                <c:pt idx="96">
                  <c:v>9.1368099674582481E-3</c:v>
                </c:pt>
                <c:pt idx="97">
                  <c:v>9.1368099674582481E-3</c:v>
                </c:pt>
                <c:pt idx="98">
                  <c:v>6.8526072427630424E-3</c:v>
                </c:pt>
                <c:pt idx="99">
                  <c:v>4.5684049837291241E-3</c:v>
                </c:pt>
                <c:pt idx="100">
                  <c:v>1.1421011760830879E-2</c:v>
                </c:pt>
                <c:pt idx="101">
                  <c:v>4.5684049837291241E-3</c:v>
                </c:pt>
                <c:pt idx="102">
                  <c:v>1.3705214485526085E-2</c:v>
                </c:pt>
                <c:pt idx="103">
                  <c:v>0</c:v>
                </c:pt>
                <c:pt idx="104">
                  <c:v>6.8526072427630424E-3</c:v>
                </c:pt>
                <c:pt idx="105">
                  <c:v>6.8526072427630424E-3</c:v>
                </c:pt>
                <c:pt idx="106">
                  <c:v>4.5684049837291241E-3</c:v>
                </c:pt>
                <c:pt idx="107">
                  <c:v>1.1421011760830879E-2</c:v>
                </c:pt>
                <c:pt idx="108">
                  <c:v>2.284202491864562E-3</c:v>
                </c:pt>
                <c:pt idx="109">
                  <c:v>9.1368099674582481E-3</c:v>
                </c:pt>
                <c:pt idx="110">
                  <c:v>2.284202491864562E-3</c:v>
                </c:pt>
                <c:pt idx="111">
                  <c:v>2.284202491864562E-3</c:v>
                </c:pt>
                <c:pt idx="112">
                  <c:v>6.8526072427630424E-3</c:v>
                </c:pt>
                <c:pt idx="113">
                  <c:v>2.284202491864562E-3</c:v>
                </c:pt>
                <c:pt idx="114">
                  <c:v>0</c:v>
                </c:pt>
                <c:pt idx="115">
                  <c:v>4.5684049837291241E-3</c:v>
                </c:pt>
                <c:pt idx="116">
                  <c:v>0</c:v>
                </c:pt>
                <c:pt idx="117">
                  <c:v>4.5684049837291241E-3</c:v>
                </c:pt>
                <c:pt idx="118">
                  <c:v>4.5684049837291241E-3</c:v>
                </c:pt>
                <c:pt idx="119">
                  <c:v>2.284202491864562E-3</c:v>
                </c:pt>
                <c:pt idx="120">
                  <c:v>0</c:v>
                </c:pt>
                <c:pt idx="121">
                  <c:v>2.284202491864562E-3</c:v>
                </c:pt>
                <c:pt idx="122">
                  <c:v>2.284202491864562E-3</c:v>
                </c:pt>
                <c:pt idx="123">
                  <c:v>2.284202491864562E-3</c:v>
                </c:pt>
                <c:pt idx="124">
                  <c:v>4.5684049837291241E-3</c:v>
                </c:pt>
                <c:pt idx="125">
                  <c:v>4.5684049837291241E-3</c:v>
                </c:pt>
                <c:pt idx="126">
                  <c:v>0</c:v>
                </c:pt>
                <c:pt idx="127">
                  <c:v>2.284202491864562E-3</c:v>
                </c:pt>
                <c:pt idx="128">
                  <c:v>0</c:v>
                </c:pt>
                <c:pt idx="129">
                  <c:v>2.284202491864562E-3</c:v>
                </c:pt>
                <c:pt idx="130">
                  <c:v>4.5684049837291241E-3</c:v>
                </c:pt>
                <c:pt idx="131">
                  <c:v>2.284202491864562E-3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6.8526072427630424E-3</c:v>
                </c:pt>
                <c:pt idx="141">
                  <c:v>0</c:v>
                </c:pt>
                <c:pt idx="142">
                  <c:v>2.284202491864562E-3</c:v>
                </c:pt>
                <c:pt idx="143">
                  <c:v>2.284202491864562E-3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4.5684049837291241E-3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2.284202491864562E-3</c:v>
                </c:pt>
                <c:pt idx="154">
                  <c:v>4.5684049837291241E-3</c:v>
                </c:pt>
                <c:pt idx="155">
                  <c:v>2.284202491864562E-3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2.284202491864562E-3</c:v>
                </c:pt>
                <c:pt idx="163">
                  <c:v>2.284202491864562E-3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2.284202491864562E-3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2.284202491864562E-3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2.284202491864562E-3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4.5684049837291241E-3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4.5684049837291241E-3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2.284202491864562E-3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2.284202491864562E-3</c:v>
                </c:pt>
                <c:pt idx="204">
                  <c:v>2.284202491864562E-3</c:v>
                </c:pt>
                <c:pt idx="205">
                  <c:v>0</c:v>
                </c:pt>
                <c:pt idx="206">
                  <c:v>0</c:v>
                </c:pt>
                <c:pt idx="207">
                  <c:v>2.284202491864562E-3</c:v>
                </c:pt>
                <c:pt idx="208">
                  <c:v>0</c:v>
                </c:pt>
                <c:pt idx="209">
                  <c:v>0</c:v>
                </c:pt>
                <c:pt idx="210">
                  <c:v>2.284202491864562E-3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2.284202491864562E-3</c:v>
                </c:pt>
                <c:pt idx="217">
                  <c:v>2.284202491864562E-3</c:v>
                </c:pt>
                <c:pt idx="218">
                  <c:v>2.284202491864562E-3</c:v>
                </c:pt>
                <c:pt idx="219">
                  <c:v>2.284202491864562E-3</c:v>
                </c:pt>
                <c:pt idx="220">
                  <c:v>2.284202491864562E-3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2.284202491864562E-3</c:v>
                </c:pt>
                <c:pt idx="225">
                  <c:v>2.284202491864562E-3</c:v>
                </c:pt>
                <c:pt idx="226">
                  <c:v>6.8526072427630424E-3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6.8526072427630424E-3</c:v>
                </c:pt>
                <c:pt idx="232">
                  <c:v>2.284202491864562E-3</c:v>
                </c:pt>
                <c:pt idx="233">
                  <c:v>2.284202491864562E-3</c:v>
                </c:pt>
                <c:pt idx="234">
                  <c:v>6.8526072427630424E-3</c:v>
                </c:pt>
                <c:pt idx="235">
                  <c:v>9.1368099674582481E-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4918912"/>
        <c:axId val="154920832"/>
      </c:scatterChart>
      <c:valAx>
        <c:axId val="154918912"/>
        <c:scaling>
          <c:orientation val="minMax"/>
          <c:max val="9.0072685726732009E-4"/>
          <c:min val="1.7361111531499773E-5"/>
        </c:scaling>
        <c:delete val="0"/>
        <c:axPos val="b"/>
        <c:title>
          <c:tx>
            <c:rich>
              <a:bodyPr rot="0" vert="horz"/>
              <a:lstStyle/>
              <a:p>
                <a:pPr algn="ctr">
                  <a:defRPr sz="1100" b="0" i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1100"/>
                  <a:t>Time(mm:ss) (1 sec. resolution)</a:t>
                </a:r>
              </a:p>
            </c:rich>
          </c:tx>
          <c:layout>
            <c:manualLayout>
              <c:xMode val="edge"/>
              <c:yMode val="edge"/>
              <c:x val="0.40709098485703021"/>
              <c:y val="0.89783234440777093"/>
            </c:manualLayout>
          </c:layout>
          <c:overlay val="0"/>
          <c:spPr>
            <a:effectLst/>
          </c:spPr>
        </c:title>
        <c:numFmt formatCode="mm:ss" sourceLinked="0"/>
        <c:majorTickMark val="out"/>
        <c:minorTickMark val="none"/>
        <c:tickLblPos val="nextTo"/>
        <c:txPr>
          <a:bodyPr/>
          <a:lstStyle/>
          <a:p>
            <a:pPr>
              <a:defRPr sz="1100" b="0" i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54920832"/>
        <c:crosses val="autoZero"/>
        <c:crossBetween val="midCat"/>
        <c:majorUnit val="1.0000000000000003E-4"/>
      </c:valAx>
      <c:valAx>
        <c:axId val="154920832"/>
        <c:scaling>
          <c:orientation val="minMax"/>
          <c:max val="5.5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 algn="ctr">
                  <a:defRPr sz="1100" b="0" i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1100"/>
                  <a:t>Relative frequencies %</a:t>
                </a:r>
              </a:p>
            </c:rich>
          </c:tx>
          <c:layout/>
          <c:overlay val="0"/>
          <c:spPr>
            <a:effectLst/>
          </c:spPr>
        </c:title>
        <c:numFmt formatCode="0.0" sourceLinked="0"/>
        <c:majorTickMark val="out"/>
        <c:minorTickMark val="none"/>
        <c:tickLblPos val="nextTo"/>
        <c:txPr>
          <a:bodyPr/>
          <a:lstStyle/>
          <a:p>
            <a:pPr>
              <a:defRPr sz="1100" b="0" i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54918912"/>
        <c:crosses val="autoZero"/>
        <c:crossBetween val="midCat"/>
        <c:majorUnit val="0.5"/>
      </c:valAx>
      <c:spPr>
        <a:solidFill>
          <a:srgbClr val="FFFFFF"/>
        </a:solidFill>
        <a:ln w="12700">
          <a:solidFill>
            <a:srgbClr val="C0C0C0"/>
          </a:solidFill>
          <a:prstDash val="solid"/>
        </a:ln>
      </c:spPr>
    </c:plotArea>
    <c:legend>
      <c:legendPos val="b"/>
      <c:layout>
        <c:manualLayout>
          <c:xMode val="edge"/>
          <c:yMode val="edge"/>
          <c:x val="4.1523303148846877E-2"/>
          <c:y val="0.93562603776486186"/>
          <c:w val="0.91412772796718267"/>
          <c:h val="5.1526247779469826E-2"/>
        </c:manualLayout>
      </c:layout>
      <c:overlay val="0"/>
      <c:spPr>
        <a:solidFill>
          <a:srgbClr val="FFFFFF"/>
        </a:solidFill>
        <a:ln w="12700">
          <a:solidFill>
            <a:srgbClr val="0000FF"/>
          </a:solidFill>
          <a:prstDash val="solid"/>
        </a:ln>
        <a:effectLst>
          <a:outerShdw dist="35921" dir="2700000" algn="br">
            <a:srgbClr val="000000"/>
          </a:outerShdw>
        </a:effectLst>
      </c:spPr>
      <c:txPr>
        <a:bodyPr/>
        <a:lstStyle/>
        <a:p>
          <a:pPr>
            <a:defRPr sz="1000" b="0" i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vert="horz"/>
          <a:lstStyle/>
          <a:p>
            <a:pPr algn="ctr">
              <a:defRPr sz="1000" b="0" i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ILBank IVR_subevent_duration, Current Account - Recent Account Activity</a:t>
            </a:r>
          </a:p>
          <a:p>
            <a:pPr algn="ctr">
              <a:defRPr sz="1000" b="0" i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Total for November 2008 to  June 2009, All days</a:t>
            </a:r>
          </a:p>
          <a:p>
            <a:pPr algn="ctr">
              <a:defRPr sz="1000" b="0" i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Fitting Mixtures of Distributions</a:t>
            </a:r>
          </a:p>
        </c:rich>
      </c:tx>
      <c:overlay val="0"/>
      <c:spPr>
        <a:effectLst/>
      </c:spPr>
    </c:title>
    <c:autoTitleDeleted val="0"/>
    <c:plotArea>
      <c:layout>
        <c:manualLayout>
          <c:layoutTarget val="inner"/>
          <c:xMode val="edge"/>
          <c:yMode val="edge"/>
          <c:x val="8.3242743852968343E-2"/>
          <c:y val="0.10809075342465753"/>
          <c:w val="0.88844796537121362"/>
          <c:h val="0.74673612609211515"/>
        </c:manualLayout>
      </c:layout>
      <c:scatterChart>
        <c:scatterStyle val="lineMarker"/>
        <c:varyColors val="0"/>
        <c:ser>
          <c:idx val="0"/>
          <c:order val="0"/>
          <c:tx>
            <c:v>Empirical</c:v>
          </c:tx>
          <c:spPr>
            <a:ln w="12700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Chart1!$A$1:$A$90</c:f>
              <c:numCache>
                <c:formatCode>mm:ss</c:formatCode>
                <c:ptCount val="90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</c:numCache>
            </c:numRef>
          </c:xVal>
          <c:yVal>
            <c:numRef>
              <c:f>Chart1!$B$1:$B$90</c:f>
              <c:numCache>
                <c:formatCode>General</c:formatCode>
                <c:ptCount val="90"/>
                <c:pt idx="0">
                  <c:v>9.0764567721635103E-4</c:v>
                </c:pt>
                <c:pt idx="1">
                  <c:v>7.9039797782897949</c:v>
                </c:pt>
                <c:pt idx="2">
                  <c:v>2.6637887954711914</c:v>
                </c:pt>
                <c:pt idx="3">
                  <c:v>1.5789505243301392</c:v>
                </c:pt>
                <c:pt idx="4">
                  <c:v>0.96291118860244751</c:v>
                </c:pt>
                <c:pt idx="5">
                  <c:v>0.66177451610565186</c:v>
                </c:pt>
                <c:pt idx="6">
                  <c:v>0.53248542547225952</c:v>
                </c:pt>
                <c:pt idx="7">
                  <c:v>0.45422619581222534</c:v>
                </c:pt>
                <c:pt idx="8">
                  <c:v>0.58684331178665161</c:v>
                </c:pt>
                <c:pt idx="9">
                  <c:v>1.2425668239593506</c:v>
                </c:pt>
                <c:pt idx="10">
                  <c:v>1.1081849336624146</c:v>
                </c:pt>
                <c:pt idx="11">
                  <c:v>1.3860757350921631</c:v>
                </c:pt>
                <c:pt idx="12">
                  <c:v>1.3095813989639282</c:v>
                </c:pt>
                <c:pt idx="13">
                  <c:v>1.4625197649002075</c:v>
                </c:pt>
                <c:pt idx="14">
                  <c:v>1.7662280797958374</c:v>
                </c:pt>
                <c:pt idx="15">
                  <c:v>1.9665654897689819</c:v>
                </c:pt>
                <c:pt idx="16">
                  <c:v>1.9525978565216064</c:v>
                </c:pt>
                <c:pt idx="17">
                  <c:v>1.94236159324646</c:v>
                </c:pt>
                <c:pt idx="18">
                  <c:v>1.9368654489517212</c:v>
                </c:pt>
                <c:pt idx="19">
                  <c:v>1.8702038526535034</c:v>
                </c:pt>
                <c:pt idx="20">
                  <c:v>1.7310820817947388</c:v>
                </c:pt>
                <c:pt idx="21">
                  <c:v>1.6103650331497192</c:v>
                </c:pt>
                <c:pt idx="22">
                  <c:v>1.4458290338516235</c:v>
                </c:pt>
                <c:pt idx="23">
                  <c:v>1.3193638324737549</c:v>
                </c:pt>
                <c:pt idx="24">
                  <c:v>1.2485674619674683</c:v>
                </c:pt>
                <c:pt idx="25">
                  <c:v>1.2085301876068115</c:v>
                </c:pt>
                <c:pt idx="26">
                  <c:v>1.1098489761352539</c:v>
                </c:pt>
                <c:pt idx="27">
                  <c:v>1.0436916351318359</c:v>
                </c:pt>
                <c:pt idx="28">
                  <c:v>0.97355079650878906</c:v>
                </c:pt>
                <c:pt idx="29">
                  <c:v>0.91399914026260376</c:v>
                </c:pt>
                <c:pt idx="30">
                  <c:v>0.84930419921875</c:v>
                </c:pt>
                <c:pt idx="31">
                  <c:v>0.80659443140029907</c:v>
                </c:pt>
                <c:pt idx="32">
                  <c:v>0.75289207696914673</c:v>
                </c:pt>
                <c:pt idx="33">
                  <c:v>0.73201620578765869</c:v>
                </c:pt>
                <c:pt idx="34">
                  <c:v>0.7117455005645752</c:v>
                </c:pt>
                <c:pt idx="35">
                  <c:v>0.74623602628707886</c:v>
                </c:pt>
                <c:pt idx="36">
                  <c:v>0.74023544788360596</c:v>
                </c:pt>
                <c:pt idx="37">
                  <c:v>0.69228148460388184</c:v>
                </c:pt>
                <c:pt idx="38">
                  <c:v>0.69202941656112671</c:v>
                </c:pt>
                <c:pt idx="39">
                  <c:v>0.70458513498306274</c:v>
                </c:pt>
                <c:pt idx="40">
                  <c:v>0.75435435771942139</c:v>
                </c:pt>
                <c:pt idx="41">
                  <c:v>0.77981889247894287</c:v>
                </c:pt>
                <c:pt idx="42">
                  <c:v>0.89851874113082886</c:v>
                </c:pt>
                <c:pt idx="43">
                  <c:v>1.0381449460983276</c:v>
                </c:pt>
                <c:pt idx="44">
                  <c:v>1.0333040952682495</c:v>
                </c:pt>
                <c:pt idx="45">
                  <c:v>1.0935616493225098</c:v>
                </c:pt>
                <c:pt idx="46">
                  <c:v>1.1663246154785156</c:v>
                </c:pt>
                <c:pt idx="47">
                  <c:v>1.2001092433929443</c:v>
                </c:pt>
                <c:pt idx="48">
                  <c:v>1.1732832193374634</c:v>
                </c:pt>
                <c:pt idx="49">
                  <c:v>1.1825613975524902</c:v>
                </c:pt>
                <c:pt idx="50">
                  <c:v>1.2487187385559082</c:v>
                </c:pt>
                <c:pt idx="51">
                  <c:v>1.3106403350830078</c:v>
                </c:pt>
                <c:pt idx="52">
                  <c:v>1.4293402433395386</c:v>
                </c:pt>
                <c:pt idx="53">
                  <c:v>1.8504877090454102</c:v>
                </c:pt>
                <c:pt idx="54">
                  <c:v>2.3531217575073242</c:v>
                </c:pt>
                <c:pt idx="55">
                  <c:v>2.5447862148284912</c:v>
                </c:pt>
                <c:pt idx="56">
                  <c:v>2.3886711597442627</c:v>
                </c:pt>
                <c:pt idx="57">
                  <c:v>2.0411942005157471</c:v>
                </c:pt>
                <c:pt idx="58">
                  <c:v>1.9010134935379028</c:v>
                </c:pt>
                <c:pt idx="59">
                  <c:v>1.7183749675750732</c:v>
                </c:pt>
                <c:pt idx="60">
                  <c:v>1.5758240222930908</c:v>
                </c:pt>
                <c:pt idx="61">
                  <c:v>1.3397353887557983</c:v>
                </c:pt>
                <c:pt idx="62">
                  <c:v>1.0915951728820801</c:v>
                </c:pt>
                <c:pt idx="63">
                  <c:v>0.94556510448455811</c:v>
                </c:pt>
                <c:pt idx="64">
                  <c:v>0.7888953685760498</c:v>
                </c:pt>
                <c:pt idx="65">
                  <c:v>0.67443114519119263</c:v>
                </c:pt>
                <c:pt idx="66">
                  <c:v>0.5627402663230896</c:v>
                </c:pt>
                <c:pt idx="67">
                  <c:v>0.50444930791854858</c:v>
                </c:pt>
                <c:pt idx="68">
                  <c:v>0.43400588631629944</c:v>
                </c:pt>
                <c:pt idx="69">
                  <c:v>0.38206839561462402</c:v>
                </c:pt>
                <c:pt idx="70">
                  <c:v>0.33784589171409607</c:v>
                </c:pt>
                <c:pt idx="71">
                  <c:v>0.31505388021469116</c:v>
                </c:pt>
                <c:pt idx="72">
                  <c:v>0.29806074500083923</c:v>
                </c:pt>
                <c:pt idx="73">
                  <c:v>0.27789083123207092</c:v>
                </c:pt>
                <c:pt idx="74">
                  <c:v>0.26528465747833252</c:v>
                </c:pt>
                <c:pt idx="75">
                  <c:v>0.24108076095581055</c:v>
                </c:pt>
                <c:pt idx="76">
                  <c:v>0.23104622960090637</c:v>
                </c:pt>
                <c:pt idx="77">
                  <c:v>0.21289333701133728</c:v>
                </c:pt>
                <c:pt idx="78">
                  <c:v>0.20638853311538696</c:v>
                </c:pt>
                <c:pt idx="79">
                  <c:v>0.20437155663967133</c:v>
                </c:pt>
                <c:pt idx="80">
                  <c:v>0.19564807415008545</c:v>
                </c:pt>
                <c:pt idx="81">
                  <c:v>0.18576480448246002</c:v>
                </c:pt>
                <c:pt idx="82">
                  <c:v>0.19176536798477173</c:v>
                </c:pt>
                <c:pt idx="83">
                  <c:v>0.18546226620674133</c:v>
                </c:pt>
                <c:pt idx="84">
                  <c:v>0.17810024321079254</c:v>
                </c:pt>
                <c:pt idx="85">
                  <c:v>0.17996595799922943</c:v>
                </c:pt>
                <c:pt idx="86">
                  <c:v>0.16418300569057465</c:v>
                </c:pt>
                <c:pt idx="87">
                  <c:v>0.16509066522121429</c:v>
                </c:pt>
                <c:pt idx="88">
                  <c:v>0.15651844441890717</c:v>
                </c:pt>
                <c:pt idx="89">
                  <c:v>0.15465272963047028</c:v>
                </c:pt>
              </c:numCache>
            </c:numRef>
          </c:yVal>
          <c:smooth val="0"/>
        </c:ser>
        <c:ser>
          <c:idx val="1"/>
          <c:order val="1"/>
          <c:tx>
            <c:v>Total</c:v>
          </c:tx>
          <c:spPr>
            <a:ln w="3175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Chart1!$C$1:$C$90</c:f>
              <c:numCache>
                <c:formatCode>mm:ss</c:formatCode>
                <c:ptCount val="90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</c:numCache>
            </c:numRef>
          </c:xVal>
          <c:yVal>
            <c:numRef>
              <c:f>Chart1!$D$1:$D$90</c:f>
              <c:numCache>
                <c:formatCode>General</c:formatCode>
                <c:ptCount val="90"/>
                <c:pt idx="0">
                  <c:v>0.70757514238357544</c:v>
                </c:pt>
                <c:pt idx="1">
                  <c:v>9.0856599807739258</c:v>
                </c:pt>
                <c:pt idx="2">
                  <c:v>1.5940322875976563</c:v>
                </c:pt>
                <c:pt idx="3">
                  <c:v>1.32091224193573</c:v>
                </c:pt>
                <c:pt idx="4">
                  <c:v>0.78388482332229614</c:v>
                </c:pt>
                <c:pt idx="5">
                  <c:v>0.50633609294891357</c:v>
                </c:pt>
                <c:pt idx="6">
                  <c:v>0.49843102693557739</c:v>
                </c:pt>
                <c:pt idx="7">
                  <c:v>0.63285797834396362</c:v>
                </c:pt>
                <c:pt idx="8">
                  <c:v>0.82450705766677856</c:v>
                </c:pt>
                <c:pt idx="9">
                  <c:v>1.0327932834625244</c:v>
                </c:pt>
                <c:pt idx="10">
                  <c:v>1.237065315246582</c:v>
                </c:pt>
                <c:pt idx="11">
                  <c:v>1.4242798089981079</c:v>
                </c:pt>
                <c:pt idx="12">
                  <c:v>1.58522629737854</c:v>
                </c:pt>
                <c:pt idx="13">
                  <c:v>1.7137836217880249</c:v>
                </c:pt>
                <c:pt idx="14">
                  <c:v>1.8066153526306152</c:v>
                </c:pt>
                <c:pt idx="15">
                  <c:v>1.8629212379455566</c:v>
                </c:pt>
                <c:pt idx="16">
                  <c:v>1.8839914798736572</c:v>
                </c:pt>
                <c:pt idx="17">
                  <c:v>1.8727291822433472</c:v>
                </c:pt>
                <c:pt idx="18">
                  <c:v>1.8331633806228638</c:v>
                </c:pt>
                <c:pt idx="19">
                  <c:v>1.7700328826904297</c:v>
                </c:pt>
                <c:pt idx="20">
                  <c:v>1.6883561611175537</c:v>
                </c:pt>
                <c:pt idx="21">
                  <c:v>1.5932000875473022</c:v>
                </c:pt>
                <c:pt idx="22">
                  <c:v>1.4893862009048462</c:v>
                </c:pt>
                <c:pt idx="23">
                  <c:v>1.3814119100570679</c:v>
                </c:pt>
                <c:pt idx="24">
                  <c:v>1.2732887268066406</c:v>
                </c:pt>
                <c:pt idx="25">
                  <c:v>1.1685360670089722</c:v>
                </c:pt>
                <c:pt idx="26">
                  <c:v>1.0701134204864502</c:v>
                </c:pt>
                <c:pt idx="27">
                  <c:v>0.98045581579208374</c:v>
                </c:pt>
                <c:pt idx="28">
                  <c:v>0.90146732330322266</c:v>
                </c:pt>
                <c:pt idx="29">
                  <c:v>0.83454000949859619</c:v>
                </c:pt>
                <c:pt idx="30">
                  <c:v>0.78055882453918457</c:v>
                </c:pt>
                <c:pt idx="31">
                  <c:v>0.73995006084442139</c:v>
                </c:pt>
                <c:pt idx="32">
                  <c:v>0.71269863843917847</c:v>
                </c:pt>
                <c:pt idx="33">
                  <c:v>0.69836962223052979</c:v>
                </c:pt>
                <c:pt idx="34">
                  <c:v>0.69616425037384033</c:v>
                </c:pt>
                <c:pt idx="35">
                  <c:v>0.70497387647628784</c:v>
                </c:pt>
                <c:pt idx="36">
                  <c:v>0.72338289022445679</c:v>
                </c:pt>
                <c:pt idx="37">
                  <c:v>0.74978780746459961</c:v>
                </c:pt>
                <c:pt idx="38">
                  <c:v>0.7824215292930603</c:v>
                </c:pt>
                <c:pt idx="39">
                  <c:v>0.81944811344146729</c:v>
                </c:pt>
                <c:pt idx="40">
                  <c:v>0.85899585485458374</c:v>
                </c:pt>
                <c:pt idx="41">
                  <c:v>0.89927685260772705</c:v>
                </c:pt>
                <c:pt idx="42">
                  <c:v>0.93859231472015381</c:v>
                </c:pt>
                <c:pt idx="43">
                  <c:v>0.97561293840408325</c:v>
                </c:pt>
                <c:pt idx="44">
                  <c:v>1.0095995664596558</c:v>
                </c:pt>
                <c:pt idx="45">
                  <c:v>1.0410828590393066</c:v>
                </c:pt>
                <c:pt idx="46">
                  <c:v>1.0728821754455566</c:v>
                </c:pt>
                <c:pt idx="47">
                  <c:v>1.1114643812179565</c:v>
                </c:pt>
                <c:pt idx="48">
                  <c:v>1.1675347089767456</c:v>
                </c:pt>
                <c:pt idx="49">
                  <c:v>1.2549154758453369</c:v>
                </c:pt>
                <c:pt idx="50">
                  <c:v>1.3860998153686523</c:v>
                </c:pt>
                <c:pt idx="51">
                  <c:v>1.5651053190231323</c:v>
                </c:pt>
                <c:pt idx="52">
                  <c:v>1.7801895141601563</c:v>
                </c:pt>
                <c:pt idx="53">
                  <c:v>2.0012938976287842</c:v>
                </c:pt>
                <c:pt idx="54">
                  <c:v>2.1852643489837646</c:v>
                </c:pt>
                <c:pt idx="55">
                  <c:v>2.2888278961181641</c:v>
                </c:pt>
                <c:pt idx="56">
                  <c:v>2.2835648059844971</c:v>
                </c:pt>
                <c:pt idx="57">
                  <c:v>2.165952205657959</c:v>
                </c:pt>
                <c:pt idx="58">
                  <c:v>1.9576870203018188</c:v>
                </c:pt>
                <c:pt idx="59">
                  <c:v>1.6967366933822632</c:v>
                </c:pt>
                <c:pt idx="60">
                  <c:v>1.4242291450500488</c:v>
                </c:pt>
                <c:pt idx="61">
                  <c:v>1.1730839014053345</c:v>
                </c:pt>
                <c:pt idx="62">
                  <c:v>0.96240442991256714</c:v>
                </c:pt>
                <c:pt idx="63">
                  <c:v>0.79762667417526245</c:v>
                </c:pt>
                <c:pt idx="64">
                  <c:v>0.67461419105529785</c:v>
                </c:pt>
                <c:pt idx="65">
                  <c:v>0.5845988392829895</c:v>
                </c:pt>
                <c:pt idx="66">
                  <c:v>0.51814532279968262</c:v>
                </c:pt>
                <c:pt idx="67">
                  <c:v>0.46736794710159302</c:v>
                </c:pt>
                <c:pt idx="68">
                  <c:v>0.42662796378135681</c:v>
                </c:pt>
                <c:pt idx="69">
                  <c:v>0.39240285754203796</c:v>
                </c:pt>
                <c:pt idx="70">
                  <c:v>0.36261233687400818</c:v>
                </c:pt>
                <c:pt idx="71">
                  <c:v>0.33610603213310242</c:v>
                </c:pt>
                <c:pt idx="72">
                  <c:v>0.31234157085418701</c:v>
                </c:pt>
                <c:pt idx="73">
                  <c:v>0.29094341397285461</c:v>
                </c:pt>
                <c:pt idx="74">
                  <c:v>0.27172678709030151</c:v>
                </c:pt>
                <c:pt idx="75">
                  <c:v>0.25448310375213623</c:v>
                </c:pt>
                <c:pt idx="76">
                  <c:v>0.23908714950084686</c:v>
                </c:pt>
                <c:pt idx="77">
                  <c:v>0.22537204623222351</c:v>
                </c:pt>
                <c:pt idx="78">
                  <c:v>0.2131769210100174</c:v>
                </c:pt>
                <c:pt idx="79">
                  <c:v>0.20238843560218811</c:v>
                </c:pt>
                <c:pt idx="80">
                  <c:v>0.19279798865318298</c:v>
                </c:pt>
                <c:pt idx="81">
                  <c:v>0.18435198068618774</c:v>
                </c:pt>
                <c:pt idx="82">
                  <c:v>0.17685367166996002</c:v>
                </c:pt>
                <c:pt idx="83">
                  <c:v>0.17021964490413666</c:v>
                </c:pt>
                <c:pt idx="84">
                  <c:v>0.16430684924125671</c:v>
                </c:pt>
                <c:pt idx="85">
                  <c:v>0.15906161069869995</c:v>
                </c:pt>
                <c:pt idx="86">
                  <c:v>0.15434090793132782</c:v>
                </c:pt>
                <c:pt idx="87">
                  <c:v>0.15010298788547516</c:v>
                </c:pt>
                <c:pt idx="88">
                  <c:v>0.14624060690402985</c:v>
                </c:pt>
                <c:pt idx="89">
                  <c:v>0.14271199703216553</c:v>
                </c:pt>
              </c:numCache>
            </c:numRef>
          </c:yVal>
          <c:smooth val="0"/>
        </c:ser>
        <c:ser>
          <c:idx val="2"/>
          <c:order val="2"/>
          <c:tx>
            <c:v>Gamma</c:v>
          </c:tx>
          <c:spPr>
            <a:ln w="25400">
              <a:solidFill>
                <a:srgbClr val="228B22"/>
              </a:solidFill>
              <a:prstDash val="solid"/>
            </a:ln>
          </c:spPr>
          <c:marker>
            <c:symbol val="none"/>
          </c:marker>
          <c:xVal>
            <c:numRef>
              <c:f>Chart1!$E$1:$E$90</c:f>
              <c:numCache>
                <c:formatCode>mm:ss</c:formatCode>
                <c:ptCount val="90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</c:numCache>
            </c:numRef>
          </c:xVal>
          <c:yVal>
            <c:numRef>
              <c:f>Chart1!$F$1:$F$90</c:f>
              <c:numCache>
                <c:formatCode>General</c:formatCode>
                <c:ptCount val="90"/>
                <c:pt idx="0">
                  <c:v>0.1518765389919281</c:v>
                </c:pt>
                <c:pt idx="1">
                  <c:v>0.93958961963653564</c:v>
                </c:pt>
                <c:pt idx="2">
                  <c:v>1.5635017156600952</c:v>
                </c:pt>
                <c:pt idx="3">
                  <c:v>1.2491543292999268</c:v>
                </c:pt>
                <c:pt idx="4">
                  <c:v>0.63149303197860718</c:v>
                </c:pt>
                <c:pt idx="5">
                  <c:v>0.23423789441585541</c:v>
                </c:pt>
                <c:pt idx="6">
                  <c:v>6.9559283554553986E-2</c:v>
                </c:pt>
                <c:pt idx="7">
                  <c:v>1.7476899549365044E-2</c:v>
                </c:pt>
                <c:pt idx="8">
                  <c:v>3.8556915242224932E-3</c:v>
                </c:pt>
                <c:pt idx="9">
                  <c:v>7.6666794484481215E-4</c:v>
                </c:pt>
                <c:pt idx="10">
                  <c:v>1.400714972987771E-4</c:v>
                </c:pt>
                <c:pt idx="11">
                  <c:v>2.3841957954573445E-5</c:v>
                </c:pt>
                <c:pt idx="12">
                  <c:v>3.7253059872455196E-6</c:v>
                </c:pt>
                <c:pt idx="13">
                  <c:v>7.4506118608042016E-7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</c:numCache>
            </c:numRef>
          </c:yVal>
          <c:smooth val="0"/>
        </c:ser>
        <c:ser>
          <c:idx val="3"/>
          <c:order val="3"/>
          <c:tx>
            <c:v>Gamma</c:v>
          </c:tx>
          <c:spPr>
            <a:ln w="15875">
              <a:solidFill>
                <a:srgbClr val="00B0F0"/>
              </a:solidFill>
              <a:prstDash val="solid"/>
            </a:ln>
            <a:effectLst>
              <a:outerShdw blurRad="50800" dist="50800" dir="5400000" algn="ctr" rotWithShape="0">
                <a:schemeClr val="bg1"/>
              </a:outerShdw>
            </a:effectLst>
          </c:spPr>
          <c:marker>
            <c:symbol val="none"/>
          </c:marker>
          <c:xVal>
            <c:numRef>
              <c:f>Chart1!$G$1:$G$90</c:f>
              <c:numCache>
                <c:formatCode>mm:ss</c:formatCode>
                <c:ptCount val="90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</c:numCache>
            </c:numRef>
          </c:xVal>
          <c:yVal>
            <c:numRef>
              <c:f>Chart1!$H$1:$H$90</c:f>
              <c:numCache>
                <c:formatCode>General</c:formatCode>
                <c:ptCount val="90"/>
                <c:pt idx="0">
                  <c:v>0.55501091480255127</c:v>
                </c:pt>
                <c:pt idx="1">
                  <c:v>8.1398029327392578</c:v>
                </c:pt>
                <c:pt idx="2">
                  <c:v>4.3973508290946484E-3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</c:numCache>
            </c:numRef>
          </c:yVal>
          <c:smooth val="0"/>
        </c:ser>
        <c:ser>
          <c:idx val="4"/>
          <c:order val="4"/>
          <c:tx>
            <c:v>Gamma</c:v>
          </c:tx>
          <c:spPr>
            <a:ln w="12700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Chart1!$I$1:$I$90</c:f>
              <c:numCache>
                <c:formatCode>mm:ss</c:formatCode>
                <c:ptCount val="90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</c:numCache>
            </c:numRef>
          </c:xVal>
          <c:yVal>
            <c:numRef>
              <c:f>Chart1!$J$1:$J$90</c:f>
              <c:numCache>
                <c:formatCode>General</c:formatCode>
                <c:ptCount val="90"/>
                <c:pt idx="0">
                  <c:v>6.8770104553550482E-4</c:v>
                </c:pt>
                <c:pt idx="1">
                  <c:v>6.2682628631591797E-3</c:v>
                </c:pt>
                <c:pt idx="2">
                  <c:v>2.6132337749004364E-2</c:v>
                </c:pt>
                <c:pt idx="3">
                  <c:v>7.1758732199668884E-2</c:v>
                </c:pt>
                <c:pt idx="4">
                  <c:v>0.15239143371582031</c:v>
                </c:pt>
                <c:pt idx="5">
                  <c:v>0.27209749817848206</c:v>
                </c:pt>
                <c:pt idx="6">
                  <c:v>0.42887049913406372</c:v>
                </c:pt>
                <c:pt idx="7">
                  <c:v>0.61537975072860718</c:v>
                </c:pt>
                <c:pt idx="8">
                  <c:v>0.82064968347549438</c:v>
                </c:pt>
                <c:pt idx="9">
                  <c:v>1.0320169925689697</c:v>
                </c:pt>
                <c:pt idx="10">
                  <c:v>1.2369132041931152</c:v>
                </c:pt>
                <c:pt idx="11">
                  <c:v>1.4242280721664429</c:v>
                </c:pt>
                <c:pt idx="12">
                  <c:v>1.5851768255233765</c:v>
                </c:pt>
                <c:pt idx="13">
                  <c:v>1.7136944532394409</c:v>
                </c:pt>
                <c:pt idx="14">
                  <c:v>1.8064618110656738</c:v>
                </c:pt>
                <c:pt idx="15">
                  <c:v>1.8626492023468018</c:v>
                </c:pt>
                <c:pt idx="16">
                  <c:v>1.8835071325302124</c:v>
                </c:pt>
                <c:pt idx="17">
                  <c:v>1.8718723058700562</c:v>
                </c:pt>
                <c:pt idx="18">
                  <c:v>1.8316822052001953</c:v>
                </c:pt>
                <c:pt idx="19">
                  <c:v>1.767509937286377</c:v>
                </c:pt>
                <c:pt idx="20">
                  <c:v>1.6841779947280884</c:v>
                </c:pt>
                <c:pt idx="21">
                  <c:v>1.5864498615264893</c:v>
                </c:pt>
                <c:pt idx="22">
                  <c:v>1.478807806968689</c:v>
                </c:pt>
                <c:pt idx="23">
                  <c:v>1.3652828931808472</c:v>
                </c:pt>
                <c:pt idx="24">
                  <c:v>1.2493722438812256</c:v>
                </c:pt>
                <c:pt idx="25">
                  <c:v>1.1340099573135376</c:v>
                </c:pt>
                <c:pt idx="26">
                  <c:v>1.0215504169464111</c:v>
                </c:pt>
                <c:pt idx="27">
                  <c:v>0.9138026237487793</c:v>
                </c:pt>
                <c:pt idx="28">
                  <c:v>0.81209874153137207</c:v>
                </c:pt>
                <c:pt idx="29">
                  <c:v>0.71732103824615479</c:v>
                </c:pt>
                <c:pt idx="30">
                  <c:v>0.63000583648681641</c:v>
                </c:pt>
                <c:pt idx="31">
                  <c:v>0.5503617525100708</c:v>
                </c:pt>
                <c:pt idx="32">
                  <c:v>0.47837993502616882</c:v>
                </c:pt>
                <c:pt idx="33">
                  <c:v>0.41385167837142944</c:v>
                </c:pt>
                <c:pt idx="34">
                  <c:v>0.35642534494400024</c:v>
                </c:pt>
                <c:pt idx="35">
                  <c:v>0.30568963289260864</c:v>
                </c:pt>
                <c:pt idx="36">
                  <c:v>0.2611260712146759</c:v>
                </c:pt>
                <c:pt idx="37">
                  <c:v>0.22222194075584412</c:v>
                </c:pt>
                <c:pt idx="38">
                  <c:v>0.18843787908554077</c:v>
                </c:pt>
                <c:pt idx="39">
                  <c:v>0.15924341976642609</c:v>
                </c:pt>
                <c:pt idx="40">
                  <c:v>0.13414081931114197</c:v>
                </c:pt>
                <c:pt idx="41">
                  <c:v>0.11265026032924652</c:v>
                </c:pt>
                <c:pt idx="42">
                  <c:v>9.4321765005588531E-2</c:v>
                </c:pt>
                <c:pt idx="43">
                  <c:v>7.8749984502792358E-2</c:v>
                </c:pt>
                <c:pt idx="44">
                  <c:v>6.5580286085605621E-2</c:v>
                </c:pt>
                <c:pt idx="45">
                  <c:v>5.4472912102937698E-2</c:v>
                </c:pt>
                <c:pt idx="46">
                  <c:v>4.5129846781492233E-2</c:v>
                </c:pt>
                <c:pt idx="47">
                  <c:v>3.7306699901819229E-2</c:v>
                </c:pt>
                <c:pt idx="48">
                  <c:v>3.0765065923333168E-2</c:v>
                </c:pt>
                <c:pt idx="49">
                  <c:v>2.5323137640953064E-2</c:v>
                </c:pt>
                <c:pt idx="50">
                  <c:v>2.0796148106455803E-2</c:v>
                </c:pt>
                <c:pt idx="51">
                  <c:v>1.704103872179985E-2</c:v>
                </c:pt>
                <c:pt idx="52">
                  <c:v>1.3944564387202263E-2</c:v>
                </c:pt>
                <c:pt idx="53">
                  <c:v>1.1384534649550915E-2</c:v>
                </c:pt>
                <c:pt idx="54">
                  <c:v>9.27750114351511E-3</c:v>
                </c:pt>
                <c:pt idx="55">
                  <c:v>7.5489594601094723E-3</c:v>
                </c:pt>
                <c:pt idx="56">
                  <c:v>6.1333435587584972E-3</c:v>
                </c:pt>
                <c:pt idx="57">
                  <c:v>4.9740285612642765E-3</c:v>
                </c:pt>
                <c:pt idx="58">
                  <c:v>4.0263109840452671E-3</c:v>
                </c:pt>
                <c:pt idx="59">
                  <c:v>3.2574073411524296E-3</c:v>
                </c:pt>
                <c:pt idx="60">
                  <c:v>2.6285757776349783E-3</c:v>
                </c:pt>
                <c:pt idx="61">
                  <c:v>2.1189539693295956E-3</c:v>
                </c:pt>
                <c:pt idx="62">
                  <c:v>1.7076801741495728E-3</c:v>
                </c:pt>
                <c:pt idx="63">
                  <c:v>1.3738927664235234E-3</c:v>
                </c:pt>
                <c:pt idx="64">
                  <c:v>1.0997102363035083E-3</c:v>
                </c:pt>
                <c:pt idx="65">
                  <c:v>8.8513258378952742E-4</c:v>
                </c:pt>
                <c:pt idx="66">
                  <c:v>7.0631800917908549E-4</c:v>
                </c:pt>
                <c:pt idx="67">
                  <c:v>5.6624651188030839E-4</c:v>
                </c:pt>
                <c:pt idx="68">
                  <c:v>4.5299722114577889E-4</c:v>
                </c:pt>
                <c:pt idx="69">
                  <c:v>3.6358984652906656E-4</c:v>
                </c:pt>
                <c:pt idx="70">
                  <c:v>2.8908372041769326E-4</c:v>
                </c:pt>
                <c:pt idx="71">
                  <c:v>2.2649861057288945E-4</c:v>
                </c:pt>
                <c:pt idx="72">
                  <c:v>1.8477517005521804E-4</c:v>
                </c:pt>
                <c:pt idx="73">
                  <c:v>1.4305174408946186E-4</c:v>
                </c:pt>
                <c:pt idx="74">
                  <c:v>1.1622953752521425E-4</c:v>
                </c:pt>
                <c:pt idx="75">
                  <c:v>9.238758502760902E-5</c:v>
                </c:pt>
                <c:pt idx="76">
                  <c:v>7.1525872044730932E-5</c:v>
                </c:pt>
                <c:pt idx="77">
                  <c:v>5.9604895795928314E-5</c:v>
                </c:pt>
                <c:pt idx="78">
                  <c:v>4.470366911846213E-5</c:v>
                </c:pt>
                <c:pt idx="79">
                  <c:v>3.5762936022365466E-5</c:v>
                </c:pt>
                <c:pt idx="80">
                  <c:v>2.9802447897964157E-5</c:v>
                </c:pt>
                <c:pt idx="81">
                  <c:v>2.0861712982878089E-5</c:v>
                </c:pt>
                <c:pt idx="82">
                  <c:v>1.7881468011182733E-5</c:v>
                </c:pt>
                <c:pt idx="83">
                  <c:v>1.4901223948982079E-5</c:v>
                </c:pt>
                <c:pt idx="84">
                  <c:v>1.1920978977286723E-5</c:v>
                </c:pt>
                <c:pt idx="85">
                  <c:v>8.9407340055913664E-6</c:v>
                </c:pt>
                <c:pt idx="86">
                  <c:v>5.9604894886433613E-6</c:v>
                </c:pt>
                <c:pt idx="87">
                  <c:v>2.9802447443216806E-6</c:v>
                </c:pt>
                <c:pt idx="88">
                  <c:v>5.9604894886433613E-6</c:v>
                </c:pt>
                <c:pt idx="89">
                  <c:v>2.9802447443216806E-6</c:v>
                </c:pt>
              </c:numCache>
            </c:numRef>
          </c:yVal>
          <c:smooth val="0"/>
        </c:ser>
        <c:ser>
          <c:idx val="5"/>
          <c:order val="5"/>
          <c:tx>
            <c:v>Gamma</c:v>
          </c:tx>
          <c:spPr>
            <a:ln w="12700">
              <a:solidFill>
                <a:srgbClr val="A52A2A"/>
              </a:solidFill>
              <a:prstDash val="solid"/>
            </a:ln>
          </c:spPr>
          <c:marker>
            <c:symbol val="none"/>
          </c:marker>
          <c:xVal>
            <c:numRef>
              <c:f>Chart1!$K$1:$K$90</c:f>
              <c:numCache>
                <c:formatCode>mm:ss</c:formatCode>
                <c:ptCount val="90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</c:numCache>
            </c:numRef>
          </c:xVal>
          <c:yVal>
            <c:numRef>
              <c:f>Chart1!$L$1:$L$90</c:f>
              <c:numCache>
                <c:formatCode>General</c:formatCode>
                <c:ptCount val="90"/>
                <c:pt idx="0">
                  <c:v>5.1882455298138855E-22</c:v>
                </c:pt>
                <c:pt idx="1">
                  <c:v>2.2352616315709136E-18</c:v>
                </c:pt>
                <c:pt idx="2">
                  <c:v>7.545378493866372E-16</c:v>
                </c:pt>
                <c:pt idx="3">
                  <c:v>6.2800344080831544E-14</c:v>
                </c:pt>
                <c:pt idx="4">
                  <c:v>2.147152247666817E-12</c:v>
                </c:pt>
                <c:pt idx="5">
                  <c:v>3.9645852573100271E-11</c:v>
                </c:pt>
                <c:pt idx="6">
                  <c:v>4.6596643210605748E-10</c:v>
                </c:pt>
                <c:pt idx="7">
                  <c:v>3.8783087852323206E-9</c:v>
                </c:pt>
                <c:pt idx="8">
                  <c:v>2.4592598180106506E-8</c:v>
                </c:pt>
                <c:pt idx="9">
                  <c:v>1.2517946856860362E-7</c:v>
                </c:pt>
                <c:pt idx="10">
                  <c:v>5.3161778623689315E-7</c:v>
                </c:pt>
                <c:pt idx="11">
                  <c:v>1.9397227788431337E-6</c:v>
                </c:pt>
                <c:pt idx="12">
                  <c:v>6.2208127928897738E-6</c:v>
                </c:pt>
                <c:pt idx="13">
                  <c:v>1.7854856196208857E-5</c:v>
                </c:pt>
                <c:pt idx="14">
                  <c:v>4.653443829738535E-5</c:v>
                </c:pt>
                <c:pt idx="15">
                  <c:v>1.1144299787702039E-4</c:v>
                </c:pt>
                <c:pt idx="16">
                  <c:v>2.4765744456090033E-4</c:v>
                </c:pt>
                <c:pt idx="17">
                  <c:v>5.1491212798282504E-4</c:v>
                </c:pt>
                <c:pt idx="18">
                  <c:v>1.0085722897201777E-3</c:v>
                </c:pt>
                <c:pt idx="19">
                  <c:v>1.8721368396654725E-3</c:v>
                </c:pt>
                <c:pt idx="20">
                  <c:v>3.3099942374974489E-3</c:v>
                </c:pt>
                <c:pt idx="21">
                  <c:v>5.598634947091341E-3</c:v>
                </c:pt>
                <c:pt idx="22">
                  <c:v>9.0941470116376877E-3</c:v>
                </c:pt>
                <c:pt idx="23">
                  <c:v>1.4233819209039211E-2</c:v>
                </c:pt>
                <c:pt idx="24">
                  <c:v>2.1529892459511757E-2</c:v>
                </c:pt>
                <c:pt idx="25">
                  <c:v>3.1554281711578369E-2</c:v>
                </c:pt>
                <c:pt idx="26">
                  <c:v>4.4913850724697113E-2</c:v>
                </c:pt>
                <c:pt idx="27">
                  <c:v>6.2217198312282562E-2</c:v>
                </c:pt>
                <c:pt idx="28">
                  <c:v>8.4034539759159088E-2</c:v>
                </c:pt>
                <c:pt idx="29">
                  <c:v>0.11085411906242371</c:v>
                </c:pt>
                <c:pt idx="30">
                  <c:v>0.1430380642414093</c:v>
                </c:pt>
                <c:pt idx="31">
                  <c:v>0.18078169226646423</c:v>
                </c:pt>
                <c:pt idx="32">
                  <c:v>0.22408030927181244</c:v>
                </c:pt>
                <c:pt idx="33">
                  <c:v>0.27270627021789551</c:v>
                </c:pt>
                <c:pt idx="34">
                  <c:v>0.32619857788085938</c:v>
                </c:pt>
                <c:pt idx="35">
                  <c:v>0.38386666774749756</c:v>
                </c:pt>
                <c:pt idx="36">
                  <c:v>0.44480803608894348</c:v>
                </c:pt>
                <c:pt idx="37">
                  <c:v>0.50793725252151489</c:v>
                </c:pt>
                <c:pt idx="38">
                  <c:v>0.57202965021133423</c:v>
                </c:pt>
                <c:pt idx="39">
                  <c:v>0.63576817512512207</c:v>
                </c:pt>
                <c:pt idx="40">
                  <c:v>0.69779706001281738</c:v>
                </c:pt>
                <c:pt idx="41">
                  <c:v>0.75677984952926636</c:v>
                </c:pt>
                <c:pt idx="42">
                  <c:v>0.81144684553146362</c:v>
                </c:pt>
                <c:pt idx="43">
                  <c:v>0.86064773797988892</c:v>
                </c:pt>
                <c:pt idx="44">
                  <c:v>0.90339183807373047</c:v>
                </c:pt>
                <c:pt idx="45">
                  <c:v>0.93887394666671753</c:v>
                </c:pt>
                <c:pt idx="46">
                  <c:v>0.96650153398513794</c:v>
                </c:pt>
                <c:pt idx="47">
                  <c:v>0.98590439558029175</c:v>
                </c:pt>
                <c:pt idx="48">
                  <c:v>0.99692988395690918</c:v>
                </c:pt>
                <c:pt idx="49">
                  <c:v>0.99964189529418945</c:v>
                </c:pt>
                <c:pt idx="50">
                  <c:v>0.99429899454116821</c:v>
                </c:pt>
                <c:pt idx="51">
                  <c:v>0.98133349418640137</c:v>
                </c:pt>
                <c:pt idx="52">
                  <c:v>0.96132707595825195</c:v>
                </c:pt>
                <c:pt idx="53">
                  <c:v>0.93498027324676514</c:v>
                </c:pt>
                <c:pt idx="54">
                  <c:v>0.90306633710861206</c:v>
                </c:pt>
                <c:pt idx="55">
                  <c:v>0.86642855405807495</c:v>
                </c:pt>
                <c:pt idx="56">
                  <c:v>0.82593458890914917</c:v>
                </c:pt>
                <c:pt idx="57">
                  <c:v>0.78243643045425415</c:v>
                </c:pt>
                <c:pt idx="58">
                  <c:v>0.73678654432296753</c:v>
                </c:pt>
                <c:pt idx="59">
                  <c:v>0.68977314233779907</c:v>
                </c:pt>
                <c:pt idx="60">
                  <c:v>0.64213395118713379</c:v>
                </c:pt>
                <c:pt idx="61">
                  <c:v>0.59453791379928589</c:v>
                </c:pt>
                <c:pt idx="62">
                  <c:v>0.54757672548294067</c:v>
                </c:pt>
                <c:pt idx="63">
                  <c:v>0.50175094604492188</c:v>
                </c:pt>
                <c:pt idx="64">
                  <c:v>0.45749139785766602</c:v>
                </c:pt>
                <c:pt idx="65">
                  <c:v>0.4151376485824585</c:v>
                </c:pt>
                <c:pt idx="66">
                  <c:v>0.37495499849319458</c:v>
                </c:pt>
                <c:pt idx="67">
                  <c:v>0.33713123202323914</c:v>
                </c:pt>
                <c:pt idx="68">
                  <c:v>0.30179446935653687</c:v>
                </c:pt>
                <c:pt idx="69">
                  <c:v>0.26901477575302124</c:v>
                </c:pt>
                <c:pt idx="70">
                  <c:v>0.23880104720592499</c:v>
                </c:pt>
                <c:pt idx="71">
                  <c:v>0.21112945675849915</c:v>
                </c:pt>
                <c:pt idx="72">
                  <c:v>0.1859315037727356</c:v>
                </c:pt>
                <c:pt idx="73">
                  <c:v>0.16312071681022644</c:v>
                </c:pt>
                <c:pt idx="74">
                  <c:v>0.1425778865814209</c:v>
                </c:pt>
                <c:pt idx="75">
                  <c:v>0.12417189031839371</c:v>
                </c:pt>
                <c:pt idx="76">
                  <c:v>0.10775969177484512</c:v>
                </c:pt>
                <c:pt idx="77">
                  <c:v>9.3198210000991821E-2</c:v>
                </c:pt>
                <c:pt idx="78">
                  <c:v>8.0338455736637115E-2</c:v>
                </c:pt>
                <c:pt idx="79">
                  <c:v>6.9022461771965027E-2</c:v>
                </c:pt>
                <c:pt idx="80">
                  <c:v>5.9116136282682419E-2</c:v>
                </c:pt>
                <c:pt idx="81">
                  <c:v>5.0470441579818726E-2</c:v>
                </c:pt>
                <c:pt idx="82">
                  <c:v>4.2963206768035889E-2</c:v>
                </c:pt>
                <c:pt idx="83">
                  <c:v>3.6463294178247452E-2</c:v>
                </c:pt>
                <c:pt idx="84">
                  <c:v>3.0854472890496254E-2</c:v>
                </c:pt>
                <c:pt idx="85">
                  <c:v>2.6038398966193199E-2</c:v>
                </c:pt>
                <c:pt idx="86">
                  <c:v>2.1913738921284676E-2</c:v>
                </c:pt>
                <c:pt idx="87">
                  <c:v>1.8394069746136665E-2</c:v>
                </c:pt>
                <c:pt idx="88">
                  <c:v>1.5392963774502277E-2</c:v>
                </c:pt>
                <c:pt idx="89">
                  <c:v>1.2856775894761086E-2</c:v>
                </c:pt>
              </c:numCache>
            </c:numRef>
          </c:yVal>
          <c:smooth val="0"/>
        </c:ser>
        <c:ser>
          <c:idx val="6"/>
          <c:order val="6"/>
          <c:tx>
            <c:v>Gamma</c:v>
          </c:tx>
          <c:spPr>
            <a:ln w="12700">
              <a:solidFill>
                <a:srgbClr val="191970"/>
              </a:solidFill>
              <a:prstDash val="solid"/>
            </a:ln>
          </c:spPr>
          <c:marker>
            <c:symbol val="none"/>
          </c:marker>
          <c:xVal>
            <c:numRef>
              <c:f>Chart1!$M$1:$M$90</c:f>
              <c:numCache>
                <c:formatCode>mm:ss</c:formatCode>
                <c:ptCount val="90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</c:numCache>
            </c:numRef>
          </c:xVal>
          <c:yVal>
            <c:numRef>
              <c:f>Chart1!$N$1:$N$90</c:f>
              <c:numCache>
                <c:formatCode>General</c:formatCode>
                <c:ptCount val="9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6.3857871668514076E-38</c:v>
                </c:pt>
                <c:pt idx="21">
                  <c:v>1.2810950820550343E-38</c:v>
                </c:pt>
                <c:pt idx="22">
                  <c:v>1.2873801186648976E-35</c:v>
                </c:pt>
                <c:pt idx="23">
                  <c:v>8.048379863997823E-33</c:v>
                </c:pt>
                <c:pt idx="24">
                  <c:v>3.2491600490626762E-30</c:v>
                </c:pt>
                <c:pt idx="25">
                  <c:v>8.7547238223253629E-28</c:v>
                </c:pt>
                <c:pt idx="26">
                  <c:v>1.6214338257954843E-25</c:v>
                </c:pt>
                <c:pt idx="27">
                  <c:v>2.1191770031240008E-23</c:v>
                </c:pt>
                <c:pt idx="28">
                  <c:v>2.0012647393084913E-21</c:v>
                </c:pt>
                <c:pt idx="29">
                  <c:v>1.394939419680497E-19</c:v>
                </c:pt>
                <c:pt idx="30">
                  <c:v>7.3160766827028333E-18</c:v>
                </c:pt>
                <c:pt idx="31">
                  <c:v>2.9380288040603108E-16</c:v>
                </c:pt>
                <c:pt idx="32">
                  <c:v>9.1788682977564894E-15</c:v>
                </c:pt>
                <c:pt idx="33">
                  <c:v>2.263469630909426E-13</c:v>
                </c:pt>
                <c:pt idx="34">
                  <c:v>4.4645229353712512E-12</c:v>
                </c:pt>
                <c:pt idx="35">
                  <c:v>7.1298023041066472E-11</c:v>
                </c:pt>
                <c:pt idx="36">
                  <c:v>9.3227647823823645E-10</c:v>
                </c:pt>
                <c:pt idx="37">
                  <c:v>1.0084625579054318E-8</c:v>
                </c:pt>
                <c:pt idx="38">
                  <c:v>9.1109704669634084E-8</c:v>
                </c:pt>
                <c:pt idx="39">
                  <c:v>6.9357679421955254E-7</c:v>
                </c:pt>
                <c:pt idx="40">
                  <c:v>4.4854664338345174E-6</c:v>
                </c:pt>
                <c:pt idx="41">
                  <c:v>2.4831975679262541E-5</c:v>
                </c:pt>
                <c:pt idx="42">
                  <c:v>1.1851835006382316E-4</c:v>
                </c:pt>
                <c:pt idx="43">
                  <c:v>4.9091188702732325E-4</c:v>
                </c:pt>
                <c:pt idx="44">
                  <c:v>1.7756188753992319E-3</c:v>
                </c:pt>
                <c:pt idx="45">
                  <c:v>5.6407460942864418E-3</c:v>
                </c:pt>
                <c:pt idx="46">
                  <c:v>1.5824085101485252E-2</c:v>
                </c:pt>
                <c:pt idx="47">
                  <c:v>3.9400868117809296E-2</c:v>
                </c:pt>
                <c:pt idx="48">
                  <c:v>8.7493419647216797E-2</c:v>
                </c:pt>
                <c:pt idx="49">
                  <c:v>0.17405314743518829</c:v>
                </c:pt>
                <c:pt idx="50">
                  <c:v>0.3115064799785614</c:v>
                </c:pt>
                <c:pt idx="51">
                  <c:v>0.50357997417449951</c:v>
                </c:pt>
                <c:pt idx="52">
                  <c:v>0.73811972141265869</c:v>
                </c:pt>
                <c:pt idx="53">
                  <c:v>0.98444986343383789</c:v>
                </c:pt>
                <c:pt idx="54">
                  <c:v>1.1987735033035278</c:v>
                </c:pt>
                <c:pt idx="55">
                  <c:v>1.3370528221130371</c:v>
                </c:pt>
                <c:pt idx="56">
                  <c:v>1.3700821399688721</c:v>
                </c:pt>
                <c:pt idx="57">
                  <c:v>1.2935535907745361</c:v>
                </c:pt>
                <c:pt idx="58">
                  <c:v>1.12836754322052</c:v>
                </c:pt>
                <c:pt idx="59">
                  <c:v>0.91175222396850586</c:v>
                </c:pt>
                <c:pt idx="60">
                  <c:v>0.68413156270980835</c:v>
                </c:pt>
                <c:pt idx="61">
                  <c:v>0.47781890630722046</c:v>
                </c:pt>
                <c:pt idx="62">
                  <c:v>0.31133347749710083</c:v>
                </c:pt>
                <c:pt idx="63">
                  <c:v>0.18965384364128113</c:v>
                </c:pt>
                <c:pt idx="64">
                  <c:v>0.10823205858469009</c:v>
                </c:pt>
                <c:pt idx="65">
                  <c:v>5.7978428900241852E-2</c:v>
                </c:pt>
                <c:pt idx="66">
                  <c:v>2.9206398874521255E-2</c:v>
                </c:pt>
                <c:pt idx="67">
                  <c:v>1.3861862011253834E-2</c:v>
                </c:pt>
                <c:pt idx="68">
                  <c:v>6.2085944227874279E-3</c:v>
                </c:pt>
                <c:pt idx="69">
                  <c:v>2.6285757776349783E-3</c:v>
                </c:pt>
                <c:pt idx="70">
                  <c:v>1.0542615782469511E-3</c:v>
                </c:pt>
                <c:pt idx="71">
                  <c:v>4.0084292413666844E-4</c:v>
                </c:pt>
                <c:pt idx="72">
                  <c:v>1.4379680214915425E-4</c:v>
                </c:pt>
                <c:pt idx="73">
                  <c:v>4.9174035666510463E-5</c:v>
                </c:pt>
                <c:pt idx="74">
                  <c:v>1.6391346434829757E-5</c:v>
                </c:pt>
                <c:pt idx="75">
                  <c:v>5.2154282457195222E-6</c:v>
                </c:pt>
                <c:pt idx="76">
                  <c:v>1.4901223721608403E-6</c:v>
                </c:pt>
                <c:pt idx="77">
                  <c:v>7.4506118608042016E-7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</c:numCache>
            </c:numRef>
          </c:yVal>
          <c:smooth val="0"/>
        </c:ser>
        <c:ser>
          <c:idx val="7"/>
          <c:order val="7"/>
          <c:tx>
            <c:v>Gamma</c:v>
          </c:tx>
          <c:spPr>
            <a:ln w="12700">
              <a:solidFill>
                <a:srgbClr val="9400D3"/>
              </a:solidFill>
              <a:prstDash val="solid"/>
            </a:ln>
          </c:spPr>
          <c:marker>
            <c:symbol val="none"/>
          </c:marker>
          <c:xVal>
            <c:numRef>
              <c:f>Chart1!$O$1:$O$90</c:f>
              <c:numCache>
                <c:formatCode>mm:ss</c:formatCode>
                <c:ptCount val="90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</c:numCache>
            </c:numRef>
          </c:xVal>
          <c:yVal>
            <c:numRef>
              <c:f>Chart1!$P$1:$P$90</c:f>
              <c:numCache>
                <c:formatCode>General</c:formatCode>
                <c:ptCount val="90"/>
                <c:pt idx="0">
                  <c:v>4.1426688468515493E-12</c:v>
                </c:pt>
                <c:pt idx="1">
                  <c:v>1.5701683009350376E-10</c:v>
                </c:pt>
                <c:pt idx="2">
                  <c:v>1.9455643762711361E-9</c:v>
                </c:pt>
                <c:pt idx="3">
                  <c:v>1.3058426340251117E-8</c:v>
                </c:pt>
                <c:pt idx="4">
                  <c:v>5.9688801457014051E-8</c:v>
                </c:pt>
                <c:pt idx="5">
                  <c:v>2.0992578697587305E-7</c:v>
                </c:pt>
                <c:pt idx="6">
                  <c:v>6.1069016510373331E-7</c:v>
                </c:pt>
                <c:pt idx="7">
                  <c:v>1.5389663303722045E-6</c:v>
                </c:pt>
                <c:pt idx="8">
                  <c:v>3.4662884900171775E-6</c:v>
                </c:pt>
                <c:pt idx="9">
                  <c:v>7.13385634298902E-6</c:v>
                </c:pt>
                <c:pt idx="10">
                  <c:v>1.3634421520691831E-5</c:v>
                </c:pt>
                <c:pt idx="11">
                  <c:v>2.4496295736753382E-5</c:v>
                </c:pt>
                <c:pt idx="12">
                  <c:v>4.1764560592127964E-5</c:v>
                </c:pt>
                <c:pt idx="13">
                  <c:v>6.8074456066824496E-5</c:v>
                </c:pt>
                <c:pt idx="14">
                  <c:v>1.0671257041394711E-4</c:v>
                </c:pt>
                <c:pt idx="15">
                  <c:v>1.6166186833288521E-4</c:v>
                </c:pt>
                <c:pt idx="16">
                  <c:v>2.3762763885315508E-4</c:v>
                </c:pt>
                <c:pt idx="17">
                  <c:v>3.4004202461801469E-4</c:v>
                </c:pt>
                <c:pt idx="18">
                  <c:v>4.750469233840704E-4</c:v>
                </c:pt>
                <c:pt idx="19">
                  <c:v>6.4945267513394356E-4</c:v>
                </c:pt>
                <c:pt idx="20">
                  <c:v>8.7067857384681702E-4</c:v>
                </c:pt>
                <c:pt idx="21">
                  <c:v>1.1466672876849771E-3</c:v>
                </c:pt>
                <c:pt idx="22">
                  <c:v>1.4857883797958493E-3</c:v>
                </c:pt>
                <c:pt idx="23">
                  <c:v>1.8967199139297009E-3</c:v>
                </c:pt>
                <c:pt idx="24">
                  <c:v>2.3883217945694923E-3</c:v>
                </c:pt>
                <c:pt idx="25">
                  <c:v>2.9694994445890188E-3</c:v>
                </c:pt>
                <c:pt idx="26">
                  <c:v>3.649058984592557E-3</c:v>
                </c:pt>
                <c:pt idx="27">
                  <c:v>4.4355643913149834E-3</c:v>
                </c:pt>
                <c:pt idx="28">
                  <c:v>5.3371903486549854E-3</c:v>
                </c:pt>
                <c:pt idx="29">
                  <c:v>6.3615967519581318E-3</c:v>
                </c:pt>
                <c:pt idx="30">
                  <c:v>7.5157666578888893E-3</c:v>
                </c:pt>
                <c:pt idx="31">
                  <c:v>8.8059194386005402E-3</c:v>
                </c:pt>
                <c:pt idx="32">
                  <c:v>1.0237361304461956E-2</c:v>
                </c:pt>
                <c:pt idx="33">
                  <c:v>1.1814440600574017E-2</c:v>
                </c:pt>
                <c:pt idx="34">
                  <c:v>1.3540402986109257E-2</c:v>
                </c:pt>
                <c:pt idx="35">
                  <c:v>1.5417364425957203E-2</c:v>
                </c:pt>
                <c:pt idx="36">
                  <c:v>1.744627021253109E-2</c:v>
                </c:pt>
                <c:pt idx="37">
                  <c:v>1.9626807421445847E-2</c:v>
                </c:pt>
                <c:pt idx="38">
                  <c:v>2.1957464516162872E-2</c:v>
                </c:pt>
                <c:pt idx="39">
                  <c:v>2.4435468018054962E-2</c:v>
                </c:pt>
                <c:pt idx="40">
                  <c:v>2.7056815102696419E-2</c:v>
                </c:pt>
                <c:pt idx="41">
                  <c:v>2.9816344380378723E-2</c:v>
                </c:pt>
                <c:pt idx="42">
                  <c:v>3.2707743346691132E-2</c:v>
                </c:pt>
                <c:pt idx="43">
                  <c:v>3.572356328368187E-2</c:v>
                </c:pt>
                <c:pt idx="44">
                  <c:v>3.8855358958244324E-2</c:v>
                </c:pt>
                <c:pt idx="45">
                  <c:v>4.209379106760025E-2</c:v>
                </c:pt>
                <c:pt idx="46">
                  <c:v>4.542865976691246E-2</c:v>
                </c:pt>
                <c:pt idx="47">
                  <c:v>4.8848863691091537E-2</c:v>
                </c:pt>
                <c:pt idx="48">
                  <c:v>5.2342876791954041E-2</c:v>
                </c:pt>
                <c:pt idx="49">
                  <c:v>5.5898353457450867E-2</c:v>
                </c:pt>
                <c:pt idx="50">
                  <c:v>5.9502821415662766E-2</c:v>
                </c:pt>
                <c:pt idx="51">
                  <c:v>6.3142955303192139E-2</c:v>
                </c:pt>
                <c:pt idx="52">
                  <c:v>6.6805817186832428E-2</c:v>
                </c:pt>
                <c:pt idx="53">
                  <c:v>7.0477850735187531E-2</c:v>
                </c:pt>
                <c:pt idx="54">
                  <c:v>7.4145600199699402E-2</c:v>
                </c:pt>
                <c:pt idx="55">
                  <c:v>7.7795751392841339E-2</c:v>
                </c:pt>
                <c:pt idx="56">
                  <c:v>8.1415064632892609E-2</c:v>
                </c:pt>
                <c:pt idx="57">
                  <c:v>8.4990523755550385E-2</c:v>
                </c:pt>
                <c:pt idx="58">
                  <c:v>8.8509544730186462E-2</c:v>
                </c:pt>
                <c:pt idx="59">
                  <c:v>9.1959923505783081E-2</c:v>
                </c:pt>
                <c:pt idx="60">
                  <c:v>9.5329828560352325E-2</c:v>
                </c:pt>
                <c:pt idx="61">
                  <c:v>9.8608002066612244E-2</c:v>
                </c:pt>
                <c:pt idx="62">
                  <c:v>0.10178383439779282</c:v>
                </c:pt>
                <c:pt idx="63">
                  <c:v>0.10484743118286133</c:v>
                </c:pt>
                <c:pt idx="64">
                  <c:v>0.1077893078327179</c:v>
                </c:pt>
                <c:pt idx="65">
                  <c:v>0.11060117185115814</c:v>
                </c:pt>
                <c:pt idx="66">
                  <c:v>0.11327461898326874</c:v>
                </c:pt>
                <c:pt idx="67">
                  <c:v>0.11580336093902588</c:v>
                </c:pt>
                <c:pt idx="68">
                  <c:v>0.11818049103021622</c:v>
                </c:pt>
                <c:pt idx="69">
                  <c:v>0.12040076404809952</c:v>
                </c:pt>
                <c:pt idx="70">
                  <c:v>0.12245954573154449</c:v>
                </c:pt>
                <c:pt idx="71">
                  <c:v>0.12435276061296463</c:v>
                </c:pt>
                <c:pt idx="72">
                  <c:v>0.12607720494270325</c:v>
                </c:pt>
                <c:pt idx="73">
                  <c:v>0.12763065099716187</c:v>
                </c:pt>
                <c:pt idx="74">
                  <c:v>0.1290116161108017</c:v>
                </c:pt>
                <c:pt idx="75">
                  <c:v>0.13021862506866455</c:v>
                </c:pt>
                <c:pt idx="76">
                  <c:v>0.1312529593706131</c:v>
                </c:pt>
                <c:pt idx="77">
                  <c:v>0.13211238384246826</c:v>
                </c:pt>
                <c:pt idx="78">
                  <c:v>0.13280081748962402</c:v>
                </c:pt>
                <c:pt idx="79">
                  <c:v>0.13331826031208038</c:v>
                </c:pt>
                <c:pt idx="80">
                  <c:v>0.13366806507110596</c:v>
                </c:pt>
                <c:pt idx="81">
                  <c:v>0.13385209441184998</c:v>
                </c:pt>
                <c:pt idx="82">
                  <c:v>0.13387408852577209</c:v>
                </c:pt>
                <c:pt idx="83">
                  <c:v>0.13373810052871704</c:v>
                </c:pt>
                <c:pt idx="84">
                  <c:v>0.13344791531562805</c:v>
                </c:pt>
                <c:pt idx="85">
                  <c:v>0.13300833106040955</c:v>
                </c:pt>
                <c:pt idx="86">
                  <c:v>0.13242419064044952</c:v>
                </c:pt>
                <c:pt idx="87">
                  <c:v>0.13170036673545837</c:v>
                </c:pt>
                <c:pt idx="88">
                  <c:v>0.13084316253662109</c:v>
                </c:pt>
                <c:pt idx="89">
                  <c:v>0.1298574656248092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4724992"/>
        <c:axId val="154743552"/>
      </c:scatterChart>
      <c:valAx>
        <c:axId val="154724992"/>
        <c:scaling>
          <c:orientation val="minMax"/>
          <c:max val="1.0474537266418338E-3"/>
          <c:min val="1.7361111531499773E-5"/>
        </c:scaling>
        <c:delete val="0"/>
        <c:axPos val="b"/>
        <c:title>
          <c:tx>
            <c:rich>
              <a:bodyPr rot="0" vert="horz"/>
              <a:lstStyle/>
              <a:p>
                <a:pPr algn="ctr">
                  <a:defRPr sz="1000" b="0" i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Time(mm:ss) (1 sec. resolution)</a:t>
                </a:r>
              </a:p>
            </c:rich>
          </c:tx>
          <c:overlay val="0"/>
          <c:spPr>
            <a:effectLst/>
          </c:spPr>
        </c:title>
        <c:numFmt formatCode="mm:ss" sourceLinked="0"/>
        <c:majorTickMark val="out"/>
        <c:minorTickMark val="none"/>
        <c:tickLblPos val="nextTo"/>
        <c:txPr>
          <a:bodyPr/>
          <a:lstStyle/>
          <a:p>
            <a:pPr>
              <a:defRPr sz="800" b="0" i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54743552"/>
        <c:crosses val="autoZero"/>
        <c:crossBetween val="midCat"/>
        <c:majorUnit val="1.1574073869269341E-4"/>
      </c:valAx>
      <c:valAx>
        <c:axId val="154743552"/>
        <c:scaling>
          <c:orientation val="minMax"/>
          <c:max val="10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 algn="ctr">
                  <a:defRPr sz="1000" b="0" i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Relative frequencies %</a:t>
                </a:r>
              </a:p>
            </c:rich>
          </c:tx>
          <c:overlay val="0"/>
          <c:spPr>
            <a:effectLst/>
          </c:spPr>
        </c:title>
        <c:numFmt formatCode="0.00" sourceLinked="0"/>
        <c:majorTickMark val="out"/>
        <c:minorTickMark val="none"/>
        <c:tickLblPos val="nextTo"/>
        <c:txPr>
          <a:bodyPr/>
          <a:lstStyle/>
          <a:p>
            <a:pPr>
              <a:defRPr sz="800" b="0" i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54724992"/>
        <c:crosses val="autoZero"/>
        <c:crossBetween val="midCat"/>
        <c:majorUnit val="1"/>
      </c:valAx>
      <c:spPr>
        <a:solidFill>
          <a:schemeClr val="bg1"/>
        </a:solidFill>
        <a:ln w="12700">
          <a:solidFill>
            <a:srgbClr val="C0C0C0"/>
          </a:solidFill>
          <a:prstDash val="solid"/>
        </a:ln>
        <a:effectLst/>
      </c:spPr>
    </c:plotArea>
    <c:legend>
      <c:legendPos val="b"/>
      <c:overlay val="0"/>
      <c:spPr>
        <a:solidFill>
          <a:srgbClr val="FFFFFF"/>
        </a:solidFill>
        <a:ln w="12700">
          <a:solidFill>
            <a:srgbClr val="0000FF"/>
          </a:solidFill>
          <a:prstDash val="solid"/>
        </a:ln>
        <a:effectLst>
          <a:outerShdw dist="35921" dir="2700000" algn="br">
            <a:srgbClr val="000000"/>
          </a:outerShdw>
        </a:effectLst>
      </c:spPr>
      <c:txPr>
        <a:bodyPr/>
        <a:lstStyle/>
        <a:p>
          <a:pPr>
            <a:defRPr sz="1000" b="0" i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vert="horz"/>
          <a:lstStyle/>
          <a:p>
            <a:pPr algn="ctr">
              <a:defRPr sz="1000" b="0" i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ILBank IVR_subevent_duration</a:t>
            </a:r>
          </a:p>
          <a:p>
            <a:pPr algn="ctr">
              <a:defRPr sz="1000" b="0" i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Total for November 2008 to June 2009, All days</a:t>
            </a:r>
          </a:p>
        </c:rich>
      </c:tx>
      <c:overlay val="0"/>
      <c:spPr>
        <a:effectLst/>
      </c:spPr>
    </c:title>
    <c:autoTitleDeleted val="0"/>
    <c:plotArea>
      <c:layout>
        <c:manualLayout>
          <c:layoutTarget val="inner"/>
          <c:xMode val="edge"/>
          <c:yMode val="edge"/>
          <c:x val="7.1330891559936785E-2"/>
          <c:y val="8.9897260273972601E-2"/>
          <c:w val="0.88844796537121362"/>
          <c:h val="0.77135085211951249"/>
        </c:manualLayout>
      </c:layout>
      <c:scatterChart>
        <c:scatterStyle val="lineMarker"/>
        <c:varyColors val="0"/>
        <c:ser>
          <c:idx val="0"/>
          <c:order val="0"/>
          <c:tx>
            <c:v>Current Account - Recent Account Activity </c:v>
          </c:tx>
          <c:spPr>
            <a:ln w="12700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Chart2!$A$1:$A$127</c:f>
              <c:numCache>
                <c:formatCode>mm:ss</c:formatCode>
                <c:ptCount val="127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  <c:pt idx="90">
                  <c:v>1.05902777777778E-3</c:v>
                </c:pt>
                <c:pt idx="91">
                  <c:v>1.0706018518518499E-3</c:v>
                </c:pt>
                <c:pt idx="92">
                  <c:v>1.08217592592593E-3</c:v>
                </c:pt>
                <c:pt idx="93">
                  <c:v>1.0937500000000001E-3</c:v>
                </c:pt>
                <c:pt idx="94">
                  <c:v>1.10532407407407E-3</c:v>
                </c:pt>
                <c:pt idx="95">
                  <c:v>1.1168981481481501E-3</c:v>
                </c:pt>
                <c:pt idx="96">
                  <c:v>1.1284722222222199E-3</c:v>
                </c:pt>
                <c:pt idx="97">
                  <c:v>1.1400462962963E-3</c:v>
                </c:pt>
                <c:pt idx="98">
                  <c:v>1.1516203703703699E-3</c:v>
                </c:pt>
                <c:pt idx="99">
                  <c:v>1.16319444444444E-3</c:v>
                </c:pt>
                <c:pt idx="100">
                  <c:v>1.1747685185185201E-3</c:v>
                </c:pt>
                <c:pt idx="101">
                  <c:v>1.18634259259259E-3</c:v>
                </c:pt>
                <c:pt idx="102">
                  <c:v>1.19791666666667E-3</c:v>
                </c:pt>
                <c:pt idx="103">
                  <c:v>1.2094907407407399E-3</c:v>
                </c:pt>
                <c:pt idx="104">
                  <c:v>1.22106481481481E-3</c:v>
                </c:pt>
                <c:pt idx="105">
                  <c:v>1.2326388888888901E-3</c:v>
                </c:pt>
                <c:pt idx="106">
                  <c:v>1.24421296296296E-3</c:v>
                </c:pt>
                <c:pt idx="107">
                  <c:v>1.2557870370370401E-3</c:v>
                </c:pt>
                <c:pt idx="108">
                  <c:v>1.2673611111111099E-3</c:v>
                </c:pt>
                <c:pt idx="109">
                  <c:v>1.27893518518519E-3</c:v>
                </c:pt>
                <c:pt idx="110">
                  <c:v>1.2905092592592599E-3</c:v>
                </c:pt>
                <c:pt idx="111">
                  <c:v>1.30208333333333E-3</c:v>
                </c:pt>
                <c:pt idx="112">
                  <c:v>1.3136574074074101E-3</c:v>
                </c:pt>
                <c:pt idx="113">
                  <c:v>1.32523148148148E-3</c:v>
                </c:pt>
                <c:pt idx="114">
                  <c:v>1.33680555555556E-3</c:v>
                </c:pt>
                <c:pt idx="115">
                  <c:v>1.3483796296296299E-3</c:v>
                </c:pt>
                <c:pt idx="116">
                  <c:v>1.3599537037037E-3</c:v>
                </c:pt>
                <c:pt idx="117">
                  <c:v>1.3715277777777801E-3</c:v>
                </c:pt>
                <c:pt idx="118">
                  <c:v>1.38310185185185E-3</c:v>
                </c:pt>
                <c:pt idx="119">
                  <c:v>1.3946759259259301E-3</c:v>
                </c:pt>
                <c:pt idx="120">
                  <c:v>1.4062499999999999E-3</c:v>
                </c:pt>
                <c:pt idx="121">
                  <c:v>1.41782407407407E-3</c:v>
                </c:pt>
                <c:pt idx="122">
                  <c:v>1.4293981481481499E-3</c:v>
                </c:pt>
                <c:pt idx="123">
                  <c:v>1.44097222222222E-3</c:v>
                </c:pt>
                <c:pt idx="124">
                  <c:v>1.4525462962963001E-3</c:v>
                </c:pt>
                <c:pt idx="125">
                  <c:v>1.46412037037037E-3</c:v>
                </c:pt>
                <c:pt idx="126">
                  <c:v>1.4756944444444401E-3</c:v>
                </c:pt>
              </c:numCache>
            </c:numRef>
          </c:xVal>
          <c:yVal>
            <c:numRef>
              <c:f>Chart2!$B$1:$B$127</c:f>
              <c:numCache>
                <c:formatCode>General</c:formatCode>
                <c:ptCount val="127"/>
                <c:pt idx="0">
                  <c:v>9.0764567721635103E-4</c:v>
                </c:pt>
                <c:pt idx="1">
                  <c:v>7.9039797782897949</c:v>
                </c:pt>
                <c:pt idx="2">
                  <c:v>2.6637887954711914</c:v>
                </c:pt>
                <c:pt idx="3">
                  <c:v>1.5789505243301392</c:v>
                </c:pt>
                <c:pt idx="4">
                  <c:v>0.96291118860244751</c:v>
                </c:pt>
                <c:pt idx="5">
                  <c:v>0.66177451610565186</c:v>
                </c:pt>
                <c:pt idx="6">
                  <c:v>0.53248542547225952</c:v>
                </c:pt>
                <c:pt idx="7">
                  <c:v>0.45422619581222534</c:v>
                </c:pt>
                <c:pt idx="8">
                  <c:v>0.58684331178665161</c:v>
                </c:pt>
                <c:pt idx="9">
                  <c:v>1.2425668239593506</c:v>
                </c:pt>
                <c:pt idx="10">
                  <c:v>1.1081849336624146</c:v>
                </c:pt>
                <c:pt idx="11">
                  <c:v>1.3860757350921631</c:v>
                </c:pt>
                <c:pt idx="12">
                  <c:v>1.3095813989639282</c:v>
                </c:pt>
                <c:pt idx="13">
                  <c:v>1.4625197649002075</c:v>
                </c:pt>
                <c:pt idx="14">
                  <c:v>1.7662280797958374</c:v>
                </c:pt>
                <c:pt idx="15">
                  <c:v>1.9665654897689819</c:v>
                </c:pt>
                <c:pt idx="16">
                  <c:v>1.9525978565216064</c:v>
                </c:pt>
                <c:pt idx="17">
                  <c:v>1.94236159324646</c:v>
                </c:pt>
                <c:pt idx="18">
                  <c:v>1.9368654489517212</c:v>
                </c:pt>
                <c:pt idx="19">
                  <c:v>1.8702038526535034</c:v>
                </c:pt>
                <c:pt idx="20">
                  <c:v>1.7310820817947388</c:v>
                </c:pt>
                <c:pt idx="21">
                  <c:v>1.6103650331497192</c:v>
                </c:pt>
                <c:pt idx="22">
                  <c:v>1.4458290338516235</c:v>
                </c:pt>
                <c:pt idx="23">
                  <c:v>1.3193638324737549</c:v>
                </c:pt>
                <c:pt idx="24">
                  <c:v>1.2485674619674683</c:v>
                </c:pt>
                <c:pt idx="25">
                  <c:v>1.2085301876068115</c:v>
                </c:pt>
                <c:pt idx="26">
                  <c:v>1.1098489761352539</c:v>
                </c:pt>
                <c:pt idx="27">
                  <c:v>1.0436916351318359</c:v>
                </c:pt>
                <c:pt idx="28">
                  <c:v>0.97355079650878906</c:v>
                </c:pt>
                <c:pt idx="29">
                  <c:v>0.91399914026260376</c:v>
                </c:pt>
                <c:pt idx="30">
                  <c:v>0.84930419921875</c:v>
                </c:pt>
                <c:pt idx="31">
                  <c:v>0.80659443140029907</c:v>
                </c:pt>
                <c:pt idx="32">
                  <c:v>0.75289207696914673</c:v>
                </c:pt>
                <c:pt idx="33">
                  <c:v>0.73201620578765869</c:v>
                </c:pt>
                <c:pt idx="34">
                  <c:v>0.7117455005645752</c:v>
                </c:pt>
                <c:pt idx="35">
                  <c:v>0.74623602628707886</c:v>
                </c:pt>
                <c:pt idx="36">
                  <c:v>0.74023544788360596</c:v>
                </c:pt>
                <c:pt idx="37">
                  <c:v>0.69228148460388184</c:v>
                </c:pt>
                <c:pt idx="38">
                  <c:v>0.69202941656112671</c:v>
                </c:pt>
                <c:pt idx="39">
                  <c:v>0.70458513498306274</c:v>
                </c:pt>
                <c:pt idx="40">
                  <c:v>0.75435435771942139</c:v>
                </c:pt>
                <c:pt idx="41">
                  <c:v>0.77981889247894287</c:v>
                </c:pt>
                <c:pt idx="42">
                  <c:v>0.89851874113082886</c:v>
                </c:pt>
                <c:pt idx="43">
                  <c:v>1.0381449460983276</c:v>
                </c:pt>
                <c:pt idx="44">
                  <c:v>1.0333040952682495</c:v>
                </c:pt>
                <c:pt idx="45">
                  <c:v>1.0935616493225098</c:v>
                </c:pt>
                <c:pt idx="46">
                  <c:v>1.1663246154785156</c:v>
                </c:pt>
                <c:pt idx="47">
                  <c:v>1.2001092433929443</c:v>
                </c:pt>
                <c:pt idx="48">
                  <c:v>1.1732832193374634</c:v>
                </c:pt>
                <c:pt idx="49">
                  <c:v>1.1825613975524902</c:v>
                </c:pt>
                <c:pt idx="50">
                  <c:v>1.2487187385559082</c:v>
                </c:pt>
                <c:pt idx="51">
                  <c:v>1.3106403350830078</c:v>
                </c:pt>
                <c:pt idx="52">
                  <c:v>1.4293402433395386</c:v>
                </c:pt>
                <c:pt idx="53">
                  <c:v>1.8504877090454102</c:v>
                </c:pt>
                <c:pt idx="54">
                  <c:v>2.3531217575073242</c:v>
                </c:pt>
                <c:pt idx="55">
                  <c:v>2.5447862148284912</c:v>
                </c:pt>
                <c:pt idx="56">
                  <c:v>2.3886711597442627</c:v>
                </c:pt>
                <c:pt idx="57">
                  <c:v>2.0411942005157471</c:v>
                </c:pt>
                <c:pt idx="58">
                  <c:v>1.9010134935379028</c:v>
                </c:pt>
                <c:pt idx="59">
                  <c:v>1.7183749675750732</c:v>
                </c:pt>
                <c:pt idx="60">
                  <c:v>1.5758240222930908</c:v>
                </c:pt>
                <c:pt idx="61">
                  <c:v>1.3397353887557983</c:v>
                </c:pt>
                <c:pt idx="62">
                  <c:v>1.0915951728820801</c:v>
                </c:pt>
                <c:pt idx="63">
                  <c:v>0.94556510448455811</c:v>
                </c:pt>
                <c:pt idx="64">
                  <c:v>0.7888953685760498</c:v>
                </c:pt>
                <c:pt idx="65">
                  <c:v>0.67443114519119263</c:v>
                </c:pt>
                <c:pt idx="66">
                  <c:v>0.5627402663230896</c:v>
                </c:pt>
                <c:pt idx="67">
                  <c:v>0.50444930791854858</c:v>
                </c:pt>
                <c:pt idx="68">
                  <c:v>0.43400588631629944</c:v>
                </c:pt>
                <c:pt idx="69">
                  <c:v>0.38206839561462402</c:v>
                </c:pt>
                <c:pt idx="70">
                  <c:v>0.33784589171409607</c:v>
                </c:pt>
                <c:pt idx="71">
                  <c:v>0.31505388021469116</c:v>
                </c:pt>
                <c:pt idx="72">
                  <c:v>0.29806074500083923</c:v>
                </c:pt>
                <c:pt idx="73">
                  <c:v>0.27789083123207092</c:v>
                </c:pt>
                <c:pt idx="74">
                  <c:v>0.26528465747833252</c:v>
                </c:pt>
                <c:pt idx="75">
                  <c:v>0.24108076095581055</c:v>
                </c:pt>
                <c:pt idx="76">
                  <c:v>0.23104622960090637</c:v>
                </c:pt>
                <c:pt idx="77">
                  <c:v>0.21289333701133728</c:v>
                </c:pt>
                <c:pt idx="78">
                  <c:v>0.20638853311538696</c:v>
                </c:pt>
                <c:pt idx="79">
                  <c:v>0.20437155663967133</c:v>
                </c:pt>
                <c:pt idx="80">
                  <c:v>0.19564807415008545</c:v>
                </c:pt>
                <c:pt idx="81">
                  <c:v>0.18576480448246002</c:v>
                </c:pt>
                <c:pt idx="82">
                  <c:v>0.19176536798477173</c:v>
                </c:pt>
                <c:pt idx="83">
                  <c:v>0.18546226620674133</c:v>
                </c:pt>
                <c:pt idx="84">
                  <c:v>0.17810024321079254</c:v>
                </c:pt>
                <c:pt idx="85">
                  <c:v>0.17996595799922943</c:v>
                </c:pt>
                <c:pt idx="86">
                  <c:v>0.16418300569057465</c:v>
                </c:pt>
                <c:pt idx="87">
                  <c:v>0.16509066522121429</c:v>
                </c:pt>
                <c:pt idx="88">
                  <c:v>0.15651844441890717</c:v>
                </c:pt>
                <c:pt idx="89">
                  <c:v>0.15465272963047028</c:v>
                </c:pt>
                <c:pt idx="90">
                  <c:v>0.15278701484203339</c:v>
                </c:pt>
                <c:pt idx="91">
                  <c:v>0.15213149785995483</c:v>
                </c:pt>
                <c:pt idx="92">
                  <c:v>0.14940856397151947</c:v>
                </c:pt>
                <c:pt idx="93">
                  <c:v>0.15591335296630859</c:v>
                </c:pt>
                <c:pt idx="94">
                  <c:v>0.15218192338943481</c:v>
                </c:pt>
                <c:pt idx="95">
                  <c:v>0.14840006828308105</c:v>
                </c:pt>
                <c:pt idx="96">
                  <c:v>0.14955984055995941</c:v>
                </c:pt>
                <c:pt idx="97">
                  <c:v>0.13781087100505829</c:v>
                </c:pt>
                <c:pt idx="98">
                  <c:v>0.13407942652702332</c:v>
                </c:pt>
                <c:pt idx="99">
                  <c:v>0.12707038223743439</c:v>
                </c:pt>
                <c:pt idx="100">
                  <c:v>0.12197749316692352</c:v>
                </c:pt>
                <c:pt idx="101">
                  <c:v>0.11612822115421295</c:v>
                </c:pt>
                <c:pt idx="102">
                  <c:v>0.11194296926259995</c:v>
                </c:pt>
                <c:pt idx="103">
                  <c:v>0.11184211820363998</c:v>
                </c:pt>
                <c:pt idx="104">
                  <c:v>0.10362287610769272</c:v>
                </c:pt>
                <c:pt idx="105">
                  <c:v>9.8479554057121277E-2</c:v>
                </c:pt>
                <c:pt idx="106">
                  <c:v>9.5554910600185394E-2</c:v>
                </c:pt>
                <c:pt idx="107">
                  <c:v>9.4092600047588348E-2</c:v>
                </c:pt>
                <c:pt idx="108">
                  <c:v>8.9050121605396271E-2</c:v>
                </c:pt>
                <c:pt idx="109">
                  <c:v>8.97560715675354E-2</c:v>
                </c:pt>
                <c:pt idx="110">
                  <c:v>7.9368568956851959E-2</c:v>
                </c:pt>
                <c:pt idx="111">
                  <c:v>8.2141928374767303E-2</c:v>
                </c:pt>
                <c:pt idx="112">
                  <c:v>7.9368568956851959E-2</c:v>
                </c:pt>
                <c:pt idx="113">
                  <c:v>7.6343081891536713E-2</c:v>
                </c:pt>
                <c:pt idx="114">
                  <c:v>7.3821850121021271E-2</c:v>
                </c:pt>
                <c:pt idx="115">
                  <c:v>7.0645086467266083E-2</c:v>
                </c:pt>
                <c:pt idx="116">
                  <c:v>7.0241689682006836E-2</c:v>
                </c:pt>
                <c:pt idx="117">
                  <c:v>6.5098360180854797E-2</c:v>
                </c:pt>
                <c:pt idx="118">
                  <c:v>6.3484765589237213E-2</c:v>
                </c:pt>
                <c:pt idx="119">
                  <c:v>6.1820756644010544E-2</c:v>
                </c:pt>
                <c:pt idx="120">
                  <c:v>5.9047393500804901E-2</c:v>
                </c:pt>
                <c:pt idx="121">
                  <c:v>5.5568080395460129E-2</c:v>
                </c:pt>
                <c:pt idx="122">
                  <c:v>5.3702365607023239E-2</c:v>
                </c:pt>
                <c:pt idx="123">
                  <c:v>5.0929009914398193E-2</c:v>
                </c:pt>
                <c:pt idx="124">
                  <c:v>4.9113716930150986E-2</c:v>
                </c:pt>
                <c:pt idx="125">
                  <c:v>5.0878584384918213E-2</c:v>
                </c:pt>
                <c:pt idx="126">
                  <c:v>4.9063291400671005E-2</c:v>
                </c:pt>
              </c:numCache>
            </c:numRef>
          </c:yVal>
          <c:smooth val="0"/>
        </c:ser>
        <c:ser>
          <c:idx val="1"/>
          <c:order val="1"/>
          <c:tx>
            <c:v>Account Summary </c:v>
          </c:tx>
          <c:spPr>
            <a:ln w="127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Chart2!$A$1:$A$127</c:f>
              <c:numCache>
                <c:formatCode>mm:ss</c:formatCode>
                <c:ptCount val="127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  <c:pt idx="90">
                  <c:v>1.05902777777778E-3</c:v>
                </c:pt>
                <c:pt idx="91">
                  <c:v>1.0706018518518499E-3</c:v>
                </c:pt>
                <c:pt idx="92">
                  <c:v>1.08217592592593E-3</c:v>
                </c:pt>
                <c:pt idx="93">
                  <c:v>1.0937500000000001E-3</c:v>
                </c:pt>
                <c:pt idx="94">
                  <c:v>1.10532407407407E-3</c:v>
                </c:pt>
                <c:pt idx="95">
                  <c:v>1.1168981481481501E-3</c:v>
                </c:pt>
                <c:pt idx="96">
                  <c:v>1.1284722222222199E-3</c:v>
                </c:pt>
                <c:pt idx="97">
                  <c:v>1.1400462962963E-3</c:v>
                </c:pt>
                <c:pt idx="98">
                  <c:v>1.1516203703703699E-3</c:v>
                </c:pt>
                <c:pt idx="99">
                  <c:v>1.16319444444444E-3</c:v>
                </c:pt>
                <c:pt idx="100">
                  <c:v>1.1747685185185201E-3</c:v>
                </c:pt>
                <c:pt idx="101">
                  <c:v>1.18634259259259E-3</c:v>
                </c:pt>
                <c:pt idx="102">
                  <c:v>1.19791666666667E-3</c:v>
                </c:pt>
                <c:pt idx="103">
                  <c:v>1.2094907407407399E-3</c:v>
                </c:pt>
                <c:pt idx="104">
                  <c:v>1.22106481481481E-3</c:v>
                </c:pt>
                <c:pt idx="105">
                  <c:v>1.2326388888888901E-3</c:v>
                </c:pt>
                <c:pt idx="106">
                  <c:v>1.24421296296296E-3</c:v>
                </c:pt>
                <c:pt idx="107">
                  <c:v>1.2557870370370401E-3</c:v>
                </c:pt>
                <c:pt idx="108">
                  <c:v>1.2673611111111099E-3</c:v>
                </c:pt>
                <c:pt idx="109">
                  <c:v>1.27893518518519E-3</c:v>
                </c:pt>
                <c:pt idx="110">
                  <c:v>1.2905092592592599E-3</c:v>
                </c:pt>
                <c:pt idx="111">
                  <c:v>1.30208333333333E-3</c:v>
                </c:pt>
                <c:pt idx="112">
                  <c:v>1.3136574074074101E-3</c:v>
                </c:pt>
                <c:pt idx="113">
                  <c:v>1.32523148148148E-3</c:v>
                </c:pt>
                <c:pt idx="114">
                  <c:v>1.33680555555556E-3</c:v>
                </c:pt>
                <c:pt idx="115">
                  <c:v>1.3483796296296299E-3</c:v>
                </c:pt>
                <c:pt idx="116">
                  <c:v>1.3599537037037E-3</c:v>
                </c:pt>
                <c:pt idx="117">
                  <c:v>1.3715277777777801E-3</c:v>
                </c:pt>
                <c:pt idx="118">
                  <c:v>1.38310185185185E-3</c:v>
                </c:pt>
                <c:pt idx="119">
                  <c:v>1.3946759259259301E-3</c:v>
                </c:pt>
                <c:pt idx="120">
                  <c:v>1.4062499999999999E-3</c:v>
                </c:pt>
                <c:pt idx="121">
                  <c:v>1.41782407407407E-3</c:v>
                </c:pt>
                <c:pt idx="122">
                  <c:v>1.4293981481481499E-3</c:v>
                </c:pt>
                <c:pt idx="123">
                  <c:v>1.44097222222222E-3</c:v>
                </c:pt>
                <c:pt idx="124">
                  <c:v>1.4525462962963001E-3</c:v>
                </c:pt>
                <c:pt idx="125">
                  <c:v>1.46412037037037E-3</c:v>
                </c:pt>
                <c:pt idx="126">
                  <c:v>1.4756944444444401E-3</c:v>
                </c:pt>
              </c:numCache>
            </c:numRef>
          </c:xVal>
          <c:yVal>
            <c:numRef>
              <c:f>Chart2!$C$1:$C$127</c:f>
              <c:numCache>
                <c:formatCode>General</c:formatCode>
                <c:ptCount val="127"/>
                <c:pt idx="0">
                  <c:v>1.1367893777787685E-2</c:v>
                </c:pt>
                <c:pt idx="1">
                  <c:v>14.035653114318848</c:v>
                </c:pt>
                <c:pt idx="2">
                  <c:v>4.2290410995483398</c:v>
                </c:pt>
                <c:pt idx="3">
                  <c:v>3.1055605411529541</c:v>
                </c:pt>
                <c:pt idx="4">
                  <c:v>2.2240407466888428</c:v>
                </c:pt>
                <c:pt idx="5">
                  <c:v>2.086054801940918</c:v>
                </c:pt>
                <c:pt idx="6">
                  <c:v>2.0676627159118652</c:v>
                </c:pt>
                <c:pt idx="7">
                  <c:v>2.2287540435791016</c:v>
                </c:pt>
                <c:pt idx="8">
                  <c:v>1.6074018478393555</c:v>
                </c:pt>
                <c:pt idx="9">
                  <c:v>1.6747773885726929</c:v>
                </c:pt>
                <c:pt idx="10">
                  <c:v>1.2037028074264526</c:v>
                </c:pt>
                <c:pt idx="11">
                  <c:v>1.051021933555603</c:v>
                </c:pt>
                <c:pt idx="12">
                  <c:v>1.1153475046157837</c:v>
                </c:pt>
                <c:pt idx="13">
                  <c:v>1.3128530979156494</c:v>
                </c:pt>
                <c:pt idx="14">
                  <c:v>1.4427982568740845</c:v>
                </c:pt>
                <c:pt idx="15">
                  <c:v>1.5005620718002319</c:v>
                </c:pt>
                <c:pt idx="16">
                  <c:v>1.4803216457366943</c:v>
                </c:pt>
                <c:pt idx="17">
                  <c:v>1.5170130729675293</c:v>
                </c:pt>
                <c:pt idx="18">
                  <c:v>1.5499153137207031</c:v>
                </c:pt>
                <c:pt idx="19">
                  <c:v>1.5228356122970581</c:v>
                </c:pt>
                <c:pt idx="20">
                  <c:v>1.4907653331756592</c:v>
                </c:pt>
                <c:pt idx="21">
                  <c:v>1.3916890621185303</c:v>
                </c:pt>
                <c:pt idx="22">
                  <c:v>1.2534258365631104</c:v>
                </c:pt>
                <c:pt idx="23">
                  <c:v>1.2015770673751831</c:v>
                </c:pt>
                <c:pt idx="24">
                  <c:v>1.1288411617279053</c:v>
                </c:pt>
                <c:pt idx="25">
                  <c:v>1.0525929927825928</c:v>
                </c:pt>
                <c:pt idx="26">
                  <c:v>0.98235237598419189</c:v>
                </c:pt>
                <c:pt idx="27">
                  <c:v>0.89935755729675293</c:v>
                </c:pt>
                <c:pt idx="28">
                  <c:v>0.88558661937713623</c:v>
                </c:pt>
                <c:pt idx="29">
                  <c:v>0.82976382970809937</c:v>
                </c:pt>
                <c:pt idx="30">
                  <c:v>0.79288744926452637</c:v>
                </c:pt>
                <c:pt idx="31">
                  <c:v>0.7678411602973938</c:v>
                </c:pt>
                <c:pt idx="32">
                  <c:v>0.72347867488861084</c:v>
                </c:pt>
                <c:pt idx="33">
                  <c:v>0.68096458911895752</c:v>
                </c:pt>
                <c:pt idx="34">
                  <c:v>0.62440234422683716</c:v>
                </c:pt>
                <c:pt idx="35">
                  <c:v>0.62033581733703613</c:v>
                </c:pt>
                <c:pt idx="36">
                  <c:v>0.62218421697616577</c:v>
                </c:pt>
                <c:pt idx="37">
                  <c:v>0.6453821063041687</c:v>
                </c:pt>
                <c:pt idx="38">
                  <c:v>0.65785908699035645</c:v>
                </c:pt>
                <c:pt idx="39">
                  <c:v>0.69824749231338501</c:v>
                </c:pt>
                <c:pt idx="40">
                  <c:v>0.68151909112930298</c:v>
                </c:pt>
                <c:pt idx="41">
                  <c:v>0.6701512336730957</c:v>
                </c:pt>
                <c:pt idx="42">
                  <c:v>0.67199963331222534</c:v>
                </c:pt>
                <c:pt idx="43">
                  <c:v>0.72541952133178711</c:v>
                </c:pt>
                <c:pt idx="44">
                  <c:v>0.70037311315536499</c:v>
                </c:pt>
                <c:pt idx="45">
                  <c:v>0.68687957525253296</c:v>
                </c:pt>
                <c:pt idx="46">
                  <c:v>0.65573340654373169</c:v>
                </c:pt>
                <c:pt idx="47">
                  <c:v>0.67541927099227905</c:v>
                </c:pt>
                <c:pt idx="48">
                  <c:v>0.75517940521240234</c:v>
                </c:pt>
                <c:pt idx="49">
                  <c:v>0.90647405385971069</c:v>
                </c:pt>
                <c:pt idx="50">
                  <c:v>1.128286600112915</c:v>
                </c:pt>
                <c:pt idx="51">
                  <c:v>1.1501905918121338</c:v>
                </c:pt>
                <c:pt idx="52">
                  <c:v>1.1262533664703369</c:v>
                </c:pt>
                <c:pt idx="53">
                  <c:v>1.0487112998962402</c:v>
                </c:pt>
                <c:pt idx="54">
                  <c:v>0.99150210618972778</c:v>
                </c:pt>
                <c:pt idx="55">
                  <c:v>0.90989357233047485</c:v>
                </c:pt>
                <c:pt idx="56">
                  <c:v>0.84824824333190918</c:v>
                </c:pt>
                <c:pt idx="57">
                  <c:v>0.72486501932144165</c:v>
                </c:pt>
                <c:pt idx="58">
                  <c:v>0.65822881460189819</c:v>
                </c:pt>
                <c:pt idx="59">
                  <c:v>0.59815454483032227</c:v>
                </c:pt>
                <c:pt idx="60">
                  <c:v>0.54288625717163086</c:v>
                </c:pt>
                <c:pt idx="61">
                  <c:v>0.50832045078277588</c:v>
                </c:pt>
                <c:pt idx="62">
                  <c:v>0.479392409324646</c:v>
                </c:pt>
                <c:pt idx="63">
                  <c:v>0.43992826342582703</c:v>
                </c:pt>
                <c:pt idx="64">
                  <c:v>0.40785783529281616</c:v>
                </c:pt>
                <c:pt idx="65">
                  <c:v>0.40203529596328735</c:v>
                </c:pt>
                <c:pt idx="66">
                  <c:v>0.38632354140281677</c:v>
                </c:pt>
                <c:pt idx="67">
                  <c:v>0.36968761682510376</c:v>
                </c:pt>
                <c:pt idx="68">
                  <c:v>0.3630332350730896</c:v>
                </c:pt>
                <c:pt idx="69">
                  <c:v>0.36081510782241821</c:v>
                </c:pt>
                <c:pt idx="70">
                  <c:v>0.34075954556465149</c:v>
                </c:pt>
                <c:pt idx="71">
                  <c:v>0.34140649437904358</c:v>
                </c:pt>
                <c:pt idx="72">
                  <c:v>0.33308854699134827</c:v>
                </c:pt>
                <c:pt idx="73">
                  <c:v>0.32569476962089539</c:v>
                </c:pt>
                <c:pt idx="74">
                  <c:v>0.32403120398521423</c:v>
                </c:pt>
                <c:pt idx="75">
                  <c:v>0.31303298473358154</c:v>
                </c:pt>
                <c:pt idx="76">
                  <c:v>0.31414204835891724</c:v>
                </c:pt>
                <c:pt idx="77">
                  <c:v>0.30138781666755676</c:v>
                </c:pt>
                <c:pt idx="78">
                  <c:v>0.31460416316986084</c:v>
                </c:pt>
                <c:pt idx="79">
                  <c:v>0.31478899717330933</c:v>
                </c:pt>
                <c:pt idx="80">
                  <c:v>0.3061937689781189</c:v>
                </c:pt>
                <c:pt idx="81">
                  <c:v>0.29186835885047913</c:v>
                </c:pt>
                <c:pt idx="82">
                  <c:v>0.28382766246795654</c:v>
                </c:pt>
                <c:pt idx="83">
                  <c:v>0.27671116590499878</c:v>
                </c:pt>
                <c:pt idx="84">
                  <c:v>0.27874445915222168</c:v>
                </c:pt>
                <c:pt idx="85">
                  <c:v>0.27578693628311157</c:v>
                </c:pt>
                <c:pt idx="86">
                  <c:v>0.26321756839752197</c:v>
                </c:pt>
                <c:pt idx="87">
                  <c:v>0.26848563551902771</c:v>
                </c:pt>
                <c:pt idx="88">
                  <c:v>0.25637835264205933</c:v>
                </c:pt>
                <c:pt idx="89">
                  <c:v>0.25221937894821167</c:v>
                </c:pt>
                <c:pt idx="90">
                  <c:v>0.24916945397853851</c:v>
                </c:pt>
                <c:pt idx="91">
                  <c:v>0.24159085750579834</c:v>
                </c:pt>
                <c:pt idx="92">
                  <c:v>0.23428952693939209</c:v>
                </c:pt>
                <c:pt idx="93">
                  <c:v>0.23068507015705109</c:v>
                </c:pt>
                <c:pt idx="94">
                  <c:v>0.22754272818565369</c:v>
                </c:pt>
                <c:pt idx="95">
                  <c:v>0.23234865069389343</c:v>
                </c:pt>
                <c:pt idx="96">
                  <c:v>0.22966842353343964</c:v>
                </c:pt>
                <c:pt idx="97">
                  <c:v>0.23345771431922913</c:v>
                </c:pt>
                <c:pt idx="98">
                  <c:v>0.22477006912231445</c:v>
                </c:pt>
                <c:pt idx="99">
                  <c:v>0.22541701793670654</c:v>
                </c:pt>
                <c:pt idx="100">
                  <c:v>0.2134021669626236</c:v>
                </c:pt>
                <c:pt idx="101">
                  <c:v>0.21016740798950195</c:v>
                </c:pt>
                <c:pt idx="102">
                  <c:v>0.20138733088970184</c:v>
                </c:pt>
                <c:pt idx="103">
                  <c:v>0.20074036717414856</c:v>
                </c:pt>
                <c:pt idx="104">
                  <c:v>0.19464053213596344</c:v>
                </c:pt>
                <c:pt idx="105">
                  <c:v>0.18170145153999329</c:v>
                </c:pt>
                <c:pt idx="106">
                  <c:v>0.17929850518703461</c:v>
                </c:pt>
                <c:pt idx="107">
                  <c:v>0.16460341215133667</c:v>
                </c:pt>
                <c:pt idx="108">
                  <c:v>0.1559157520532608</c:v>
                </c:pt>
                <c:pt idx="109">
                  <c:v>0.15619301795959473</c:v>
                </c:pt>
                <c:pt idx="110">
                  <c:v>0.15194161236286163</c:v>
                </c:pt>
                <c:pt idx="111">
                  <c:v>0.14750534296035767</c:v>
                </c:pt>
                <c:pt idx="112">
                  <c:v>0.13401176035404205</c:v>
                </c:pt>
                <c:pt idx="113">
                  <c:v>0.13105425238609314</c:v>
                </c:pt>
                <c:pt idx="114">
                  <c:v>0.13059215247631073</c:v>
                </c:pt>
                <c:pt idx="115">
                  <c:v>0.1231059730052948</c:v>
                </c:pt>
                <c:pt idx="116">
                  <c:v>0.11774550378322601</c:v>
                </c:pt>
                <c:pt idx="117">
                  <c:v>0.11155323684215546</c:v>
                </c:pt>
                <c:pt idx="118">
                  <c:v>0.10526854544878006</c:v>
                </c:pt>
                <c:pt idx="119">
                  <c:v>0.10342010855674744</c:v>
                </c:pt>
                <c:pt idx="120">
                  <c:v>0.10351252555847168</c:v>
                </c:pt>
                <c:pt idx="121">
                  <c:v>0.10147924721240997</c:v>
                </c:pt>
                <c:pt idx="122">
                  <c:v>9.5009706914424896E-2</c:v>
                </c:pt>
                <c:pt idx="123">
                  <c:v>9.001893550157547E-2</c:v>
                </c:pt>
                <c:pt idx="124">
                  <c:v>8.909471333026886E-2</c:v>
                </c:pt>
                <c:pt idx="125">
                  <c:v>8.4843307733535767E-2</c:v>
                </c:pt>
                <c:pt idx="126">
                  <c:v>8.4843307733535767E-2</c:v>
                </c:pt>
              </c:numCache>
            </c:numRef>
          </c:yVal>
          <c:smooth val="0"/>
        </c:ser>
        <c:ser>
          <c:idx val="2"/>
          <c:order val="2"/>
          <c:tx>
            <c:v>Account Activity Today </c:v>
          </c:tx>
          <c:spPr>
            <a:ln w="12700">
              <a:solidFill>
                <a:srgbClr val="228B22"/>
              </a:solidFill>
              <a:prstDash val="solid"/>
            </a:ln>
          </c:spPr>
          <c:marker>
            <c:symbol val="none"/>
          </c:marker>
          <c:xVal>
            <c:numRef>
              <c:f>Chart2!$A$1:$A$127</c:f>
              <c:numCache>
                <c:formatCode>mm:ss</c:formatCode>
                <c:ptCount val="127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  <c:pt idx="90">
                  <c:v>1.05902777777778E-3</c:v>
                </c:pt>
                <c:pt idx="91">
                  <c:v>1.0706018518518499E-3</c:v>
                </c:pt>
                <c:pt idx="92">
                  <c:v>1.08217592592593E-3</c:v>
                </c:pt>
                <c:pt idx="93">
                  <c:v>1.0937500000000001E-3</c:v>
                </c:pt>
                <c:pt idx="94">
                  <c:v>1.10532407407407E-3</c:v>
                </c:pt>
                <c:pt idx="95">
                  <c:v>1.1168981481481501E-3</c:v>
                </c:pt>
                <c:pt idx="96">
                  <c:v>1.1284722222222199E-3</c:v>
                </c:pt>
                <c:pt idx="97">
                  <c:v>1.1400462962963E-3</c:v>
                </c:pt>
                <c:pt idx="98">
                  <c:v>1.1516203703703699E-3</c:v>
                </c:pt>
                <c:pt idx="99">
                  <c:v>1.16319444444444E-3</c:v>
                </c:pt>
                <c:pt idx="100">
                  <c:v>1.1747685185185201E-3</c:v>
                </c:pt>
                <c:pt idx="101">
                  <c:v>1.18634259259259E-3</c:v>
                </c:pt>
                <c:pt idx="102">
                  <c:v>1.19791666666667E-3</c:v>
                </c:pt>
                <c:pt idx="103">
                  <c:v>1.2094907407407399E-3</c:v>
                </c:pt>
                <c:pt idx="104">
                  <c:v>1.22106481481481E-3</c:v>
                </c:pt>
                <c:pt idx="105">
                  <c:v>1.2326388888888901E-3</c:v>
                </c:pt>
                <c:pt idx="106">
                  <c:v>1.24421296296296E-3</c:v>
                </c:pt>
                <c:pt idx="107">
                  <c:v>1.2557870370370401E-3</c:v>
                </c:pt>
                <c:pt idx="108">
                  <c:v>1.2673611111111099E-3</c:v>
                </c:pt>
                <c:pt idx="109">
                  <c:v>1.27893518518519E-3</c:v>
                </c:pt>
                <c:pt idx="110">
                  <c:v>1.2905092592592599E-3</c:v>
                </c:pt>
                <c:pt idx="111">
                  <c:v>1.30208333333333E-3</c:v>
                </c:pt>
                <c:pt idx="112">
                  <c:v>1.3136574074074101E-3</c:v>
                </c:pt>
                <c:pt idx="113">
                  <c:v>1.32523148148148E-3</c:v>
                </c:pt>
                <c:pt idx="114">
                  <c:v>1.33680555555556E-3</c:v>
                </c:pt>
                <c:pt idx="115">
                  <c:v>1.3483796296296299E-3</c:v>
                </c:pt>
                <c:pt idx="116">
                  <c:v>1.3599537037037E-3</c:v>
                </c:pt>
                <c:pt idx="117">
                  <c:v>1.3715277777777801E-3</c:v>
                </c:pt>
                <c:pt idx="118">
                  <c:v>1.38310185185185E-3</c:v>
                </c:pt>
                <c:pt idx="119">
                  <c:v>1.3946759259259301E-3</c:v>
                </c:pt>
                <c:pt idx="120">
                  <c:v>1.4062499999999999E-3</c:v>
                </c:pt>
                <c:pt idx="121">
                  <c:v>1.41782407407407E-3</c:v>
                </c:pt>
                <c:pt idx="122">
                  <c:v>1.4293981481481499E-3</c:v>
                </c:pt>
                <c:pt idx="123">
                  <c:v>1.44097222222222E-3</c:v>
                </c:pt>
                <c:pt idx="124">
                  <c:v>1.4525462962963001E-3</c:v>
                </c:pt>
                <c:pt idx="125">
                  <c:v>1.46412037037037E-3</c:v>
                </c:pt>
                <c:pt idx="126">
                  <c:v>1.4756944444444401E-3</c:v>
                </c:pt>
              </c:numCache>
            </c:numRef>
          </c:xVal>
          <c:yVal>
            <c:numRef>
              <c:f>Chart2!$D$1:$D$127</c:f>
              <c:numCache>
                <c:formatCode>General</c:formatCode>
                <c:ptCount val="127"/>
                <c:pt idx="0">
                  <c:v>5.0944001413881779E-3</c:v>
                </c:pt>
                <c:pt idx="1">
                  <c:v>14.018939018249512</c:v>
                </c:pt>
                <c:pt idx="2">
                  <c:v>3.6577789783477783</c:v>
                </c:pt>
                <c:pt idx="3">
                  <c:v>2.2415361404418945</c:v>
                </c:pt>
                <c:pt idx="4">
                  <c:v>1.3967146873474121</c:v>
                </c:pt>
                <c:pt idx="5">
                  <c:v>1.0132194757461548</c:v>
                </c:pt>
                <c:pt idx="6">
                  <c:v>0.84312319755554199</c:v>
                </c:pt>
                <c:pt idx="7">
                  <c:v>0.73925405740737915</c:v>
                </c:pt>
                <c:pt idx="8">
                  <c:v>0.76019769906997681</c:v>
                </c:pt>
                <c:pt idx="9">
                  <c:v>1.627943754196167</c:v>
                </c:pt>
                <c:pt idx="10">
                  <c:v>1.3703936338424683</c:v>
                </c:pt>
                <c:pt idx="11">
                  <c:v>1.2707697153091431</c:v>
                </c:pt>
                <c:pt idx="12">
                  <c:v>1.4315264225006104</c:v>
                </c:pt>
                <c:pt idx="13">
                  <c:v>1.8246442079544067</c:v>
                </c:pt>
                <c:pt idx="14">
                  <c:v>2.3773868083953857</c:v>
                </c:pt>
                <c:pt idx="15">
                  <c:v>2.8121087551116943</c:v>
                </c:pt>
                <c:pt idx="16">
                  <c:v>2.5307846069335938</c:v>
                </c:pt>
                <c:pt idx="17">
                  <c:v>2.2862536907196045</c:v>
                </c:pt>
                <c:pt idx="18">
                  <c:v>2.255403995513916</c:v>
                </c:pt>
                <c:pt idx="19">
                  <c:v>2.0671942234039307</c:v>
                </c:pt>
                <c:pt idx="20">
                  <c:v>1.8037005662918091</c:v>
                </c:pt>
                <c:pt idx="21">
                  <c:v>1.6078492403030396</c:v>
                </c:pt>
                <c:pt idx="22">
                  <c:v>1.4496397972106934</c:v>
                </c:pt>
                <c:pt idx="23">
                  <c:v>1.3661482334136963</c:v>
                </c:pt>
                <c:pt idx="24">
                  <c:v>1.2498260736465454</c:v>
                </c:pt>
                <c:pt idx="25">
                  <c:v>1.0743522644042969</c:v>
                </c:pt>
                <c:pt idx="26">
                  <c:v>0.99991750717163086</c:v>
                </c:pt>
                <c:pt idx="27">
                  <c:v>0.94501113891601563</c:v>
                </c:pt>
                <c:pt idx="28">
                  <c:v>0.84963274002075195</c:v>
                </c:pt>
                <c:pt idx="29">
                  <c:v>0.83434945344924927</c:v>
                </c:pt>
                <c:pt idx="30">
                  <c:v>0.78425455093383789</c:v>
                </c:pt>
                <c:pt idx="31">
                  <c:v>0.68746095895767212</c:v>
                </c:pt>
                <c:pt idx="32">
                  <c:v>0.64132833480834961</c:v>
                </c:pt>
                <c:pt idx="33">
                  <c:v>0.61047893762588501</c:v>
                </c:pt>
                <c:pt idx="34">
                  <c:v>0.57708227634429932</c:v>
                </c:pt>
                <c:pt idx="35">
                  <c:v>0.53094971179962158</c:v>
                </c:pt>
                <c:pt idx="36">
                  <c:v>0.52387416362762451</c:v>
                </c:pt>
                <c:pt idx="37">
                  <c:v>0.49642097949981689</c:v>
                </c:pt>
                <c:pt idx="38">
                  <c:v>0.4842509925365448</c:v>
                </c:pt>
                <c:pt idx="39">
                  <c:v>0.5218929648399353</c:v>
                </c:pt>
                <c:pt idx="40">
                  <c:v>0.53377991914749146</c:v>
                </c:pt>
                <c:pt idx="41">
                  <c:v>0.47434523701667786</c:v>
                </c:pt>
                <c:pt idx="42">
                  <c:v>0.48453402519226074</c:v>
                </c:pt>
                <c:pt idx="43">
                  <c:v>0.45906203985214233</c:v>
                </c:pt>
                <c:pt idx="44">
                  <c:v>0.48679822683334351</c:v>
                </c:pt>
                <c:pt idx="45">
                  <c:v>0.51906275749206543</c:v>
                </c:pt>
                <c:pt idx="46">
                  <c:v>0.58245974779129028</c:v>
                </c:pt>
                <c:pt idx="47">
                  <c:v>0.64189440011978149</c:v>
                </c:pt>
                <c:pt idx="48">
                  <c:v>0.61387515068054199</c:v>
                </c:pt>
                <c:pt idx="49">
                  <c:v>0.60085612535476685</c:v>
                </c:pt>
                <c:pt idx="50">
                  <c:v>0.62491303682327271</c:v>
                </c:pt>
                <c:pt idx="51">
                  <c:v>0.59972405433654785</c:v>
                </c:pt>
                <c:pt idx="52">
                  <c:v>0.57708227634429932</c:v>
                </c:pt>
                <c:pt idx="53">
                  <c:v>0.58274275064468384</c:v>
                </c:pt>
                <c:pt idx="54">
                  <c:v>0.57453513145446777</c:v>
                </c:pt>
                <c:pt idx="55">
                  <c:v>0.55444049835205078</c:v>
                </c:pt>
                <c:pt idx="56">
                  <c:v>0.56095004081726074</c:v>
                </c:pt>
                <c:pt idx="57">
                  <c:v>0.62151676416397095</c:v>
                </c:pt>
                <c:pt idx="58">
                  <c:v>0.71689528226852417</c:v>
                </c:pt>
                <c:pt idx="59">
                  <c:v>0.76104676723480225</c:v>
                </c:pt>
                <c:pt idx="60">
                  <c:v>0.7672731876373291</c:v>
                </c:pt>
                <c:pt idx="61">
                  <c:v>0.69312143325805664</c:v>
                </c:pt>
                <c:pt idx="62">
                  <c:v>0.66113990545272827</c:v>
                </c:pt>
                <c:pt idx="63">
                  <c:v>0.63000744581222534</c:v>
                </c:pt>
                <c:pt idx="64">
                  <c:v>0.6067996621131897</c:v>
                </c:pt>
                <c:pt idx="65">
                  <c:v>0.56887465715408325</c:v>
                </c:pt>
                <c:pt idx="66">
                  <c:v>0.52019482851028442</c:v>
                </c:pt>
                <c:pt idx="67">
                  <c:v>0.48623219132423401</c:v>
                </c:pt>
                <c:pt idx="68">
                  <c:v>0.43415606021881104</c:v>
                </c:pt>
                <c:pt idx="69">
                  <c:v>0.43359002470970154</c:v>
                </c:pt>
                <c:pt idx="70">
                  <c:v>0.40047642588615417</c:v>
                </c:pt>
                <c:pt idx="71">
                  <c:v>0.35858917236328125</c:v>
                </c:pt>
                <c:pt idx="72">
                  <c:v>0.35264569520950317</c:v>
                </c:pt>
                <c:pt idx="73">
                  <c:v>0.34783431887626648</c:v>
                </c:pt>
                <c:pt idx="74">
                  <c:v>0.33396619558334351</c:v>
                </c:pt>
                <c:pt idx="75">
                  <c:v>0.33707946538925171</c:v>
                </c:pt>
                <c:pt idx="76">
                  <c:v>0.31981512904167175</c:v>
                </c:pt>
                <c:pt idx="77">
                  <c:v>0.34613615274429321</c:v>
                </c:pt>
                <c:pt idx="78">
                  <c:v>0.32321137189865112</c:v>
                </c:pt>
                <c:pt idx="79">
                  <c:v>0.31670185923576355</c:v>
                </c:pt>
                <c:pt idx="80">
                  <c:v>0.30623003840446472</c:v>
                </c:pt>
                <c:pt idx="81">
                  <c:v>0.3169848620891571</c:v>
                </c:pt>
                <c:pt idx="82">
                  <c:v>0.30849424004554749</c:v>
                </c:pt>
                <c:pt idx="83">
                  <c:v>0.30283379554748535</c:v>
                </c:pt>
                <c:pt idx="84">
                  <c:v>0.32604160904884338</c:v>
                </c:pt>
                <c:pt idx="85">
                  <c:v>0.31104141473770142</c:v>
                </c:pt>
                <c:pt idx="86">
                  <c:v>0.32264530658721924</c:v>
                </c:pt>
                <c:pt idx="87">
                  <c:v>0.29943749308586121</c:v>
                </c:pt>
                <c:pt idx="88">
                  <c:v>0.31528675556182861</c:v>
                </c:pt>
                <c:pt idx="89">
                  <c:v>0.30623003840446472</c:v>
                </c:pt>
                <c:pt idx="90">
                  <c:v>0.30170166492462158</c:v>
                </c:pt>
                <c:pt idx="91">
                  <c:v>0.29519215226173401</c:v>
                </c:pt>
                <c:pt idx="92">
                  <c:v>0.28273919224739075</c:v>
                </c:pt>
                <c:pt idx="93">
                  <c:v>0.27226737141609192</c:v>
                </c:pt>
                <c:pt idx="94">
                  <c:v>0.28641849756240845</c:v>
                </c:pt>
                <c:pt idx="95">
                  <c:v>0.27000319957733154</c:v>
                </c:pt>
                <c:pt idx="96">
                  <c:v>0.2564181387424469</c:v>
                </c:pt>
                <c:pt idx="97">
                  <c:v>0.26604089140892029</c:v>
                </c:pt>
                <c:pt idx="98">
                  <c:v>0.26179555058479309</c:v>
                </c:pt>
                <c:pt idx="99">
                  <c:v>0.23858772218227386</c:v>
                </c:pt>
                <c:pt idx="100">
                  <c:v>0.23490844666957855</c:v>
                </c:pt>
                <c:pt idx="101">
                  <c:v>0.24651235342025757</c:v>
                </c:pt>
                <c:pt idx="102">
                  <c:v>0.23236124217510223</c:v>
                </c:pt>
                <c:pt idx="103">
                  <c:v>0.22330453991889954</c:v>
                </c:pt>
                <c:pt idx="104">
                  <c:v>0.21651199460029602</c:v>
                </c:pt>
                <c:pt idx="105">
                  <c:v>0.21877618134021759</c:v>
                </c:pt>
                <c:pt idx="106">
                  <c:v>0.20745529234409332</c:v>
                </c:pt>
                <c:pt idx="107">
                  <c:v>0.20887039601802826</c:v>
                </c:pt>
                <c:pt idx="108">
                  <c:v>0.21651199460029602</c:v>
                </c:pt>
                <c:pt idx="109">
                  <c:v>0.18736071884632111</c:v>
                </c:pt>
                <c:pt idx="110">
                  <c:v>0.17688888311386108</c:v>
                </c:pt>
                <c:pt idx="111">
                  <c:v>0.17547376453876495</c:v>
                </c:pt>
                <c:pt idx="112">
                  <c:v>0.1757567971944809</c:v>
                </c:pt>
                <c:pt idx="113">
                  <c:v>0.16698309779167175</c:v>
                </c:pt>
                <c:pt idx="114">
                  <c:v>0.16585102677345276</c:v>
                </c:pt>
                <c:pt idx="115">
                  <c:v>0.1757567971944809</c:v>
                </c:pt>
                <c:pt idx="116">
                  <c:v>0.15085083246231079</c:v>
                </c:pt>
                <c:pt idx="117">
                  <c:v>0.15566222369670868</c:v>
                </c:pt>
                <c:pt idx="118">
                  <c:v>0.15000177919864655</c:v>
                </c:pt>
                <c:pt idx="119">
                  <c:v>0.13528461754322052</c:v>
                </c:pt>
                <c:pt idx="120">
                  <c:v>0.14519038796424866</c:v>
                </c:pt>
                <c:pt idx="121">
                  <c:v>0.13868089020252228</c:v>
                </c:pt>
                <c:pt idx="122">
                  <c:v>0.13103929162025452</c:v>
                </c:pt>
                <c:pt idx="123">
                  <c:v>0.12537883222103119</c:v>
                </c:pt>
                <c:pt idx="124">
                  <c:v>0.12141653150320053</c:v>
                </c:pt>
                <c:pt idx="125">
                  <c:v>0.12962417304515839</c:v>
                </c:pt>
                <c:pt idx="126">
                  <c:v>0.10754844546318054</c:v>
                </c:pt>
              </c:numCache>
            </c:numRef>
          </c:yVal>
          <c:smooth val="0"/>
        </c:ser>
        <c:ser>
          <c:idx val="3"/>
          <c:order val="3"/>
          <c:tx>
            <c:v>Credit Card Vouchers </c:v>
          </c:tx>
          <c:spPr>
            <a:ln w="12700">
              <a:solidFill>
                <a:srgbClr val="00FFFF"/>
              </a:solidFill>
              <a:prstDash val="solid"/>
            </a:ln>
          </c:spPr>
          <c:marker>
            <c:symbol val="none"/>
          </c:marker>
          <c:xVal>
            <c:numRef>
              <c:f>Chart2!$A$1:$A$127</c:f>
              <c:numCache>
                <c:formatCode>mm:ss</c:formatCode>
                <c:ptCount val="127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  <c:pt idx="90">
                  <c:v>1.05902777777778E-3</c:v>
                </c:pt>
                <c:pt idx="91">
                  <c:v>1.0706018518518499E-3</c:v>
                </c:pt>
                <c:pt idx="92">
                  <c:v>1.08217592592593E-3</c:v>
                </c:pt>
                <c:pt idx="93">
                  <c:v>1.0937500000000001E-3</c:v>
                </c:pt>
                <c:pt idx="94">
                  <c:v>1.10532407407407E-3</c:v>
                </c:pt>
                <c:pt idx="95">
                  <c:v>1.1168981481481501E-3</c:v>
                </c:pt>
                <c:pt idx="96">
                  <c:v>1.1284722222222199E-3</c:v>
                </c:pt>
                <c:pt idx="97">
                  <c:v>1.1400462962963E-3</c:v>
                </c:pt>
                <c:pt idx="98">
                  <c:v>1.1516203703703699E-3</c:v>
                </c:pt>
                <c:pt idx="99">
                  <c:v>1.16319444444444E-3</c:v>
                </c:pt>
                <c:pt idx="100">
                  <c:v>1.1747685185185201E-3</c:v>
                </c:pt>
                <c:pt idx="101">
                  <c:v>1.18634259259259E-3</c:v>
                </c:pt>
                <c:pt idx="102">
                  <c:v>1.19791666666667E-3</c:v>
                </c:pt>
                <c:pt idx="103">
                  <c:v>1.2094907407407399E-3</c:v>
                </c:pt>
                <c:pt idx="104">
                  <c:v>1.22106481481481E-3</c:v>
                </c:pt>
                <c:pt idx="105">
                  <c:v>1.2326388888888901E-3</c:v>
                </c:pt>
                <c:pt idx="106">
                  <c:v>1.24421296296296E-3</c:v>
                </c:pt>
                <c:pt idx="107">
                  <c:v>1.2557870370370401E-3</c:v>
                </c:pt>
                <c:pt idx="108">
                  <c:v>1.2673611111111099E-3</c:v>
                </c:pt>
                <c:pt idx="109">
                  <c:v>1.27893518518519E-3</c:v>
                </c:pt>
                <c:pt idx="110">
                  <c:v>1.2905092592592599E-3</c:v>
                </c:pt>
                <c:pt idx="111">
                  <c:v>1.30208333333333E-3</c:v>
                </c:pt>
                <c:pt idx="112">
                  <c:v>1.3136574074074101E-3</c:v>
                </c:pt>
                <c:pt idx="113">
                  <c:v>1.32523148148148E-3</c:v>
                </c:pt>
                <c:pt idx="114">
                  <c:v>1.33680555555556E-3</c:v>
                </c:pt>
                <c:pt idx="115">
                  <c:v>1.3483796296296299E-3</c:v>
                </c:pt>
                <c:pt idx="116">
                  <c:v>1.3599537037037E-3</c:v>
                </c:pt>
                <c:pt idx="117">
                  <c:v>1.3715277777777801E-3</c:v>
                </c:pt>
                <c:pt idx="118">
                  <c:v>1.38310185185185E-3</c:v>
                </c:pt>
                <c:pt idx="119">
                  <c:v>1.3946759259259301E-3</c:v>
                </c:pt>
                <c:pt idx="120">
                  <c:v>1.4062499999999999E-3</c:v>
                </c:pt>
                <c:pt idx="121">
                  <c:v>1.41782407407407E-3</c:v>
                </c:pt>
                <c:pt idx="122">
                  <c:v>1.4293981481481499E-3</c:v>
                </c:pt>
                <c:pt idx="123">
                  <c:v>1.44097222222222E-3</c:v>
                </c:pt>
                <c:pt idx="124">
                  <c:v>1.4525462962963001E-3</c:v>
                </c:pt>
                <c:pt idx="125">
                  <c:v>1.46412037037037E-3</c:v>
                </c:pt>
                <c:pt idx="126">
                  <c:v>1.4756944444444401E-3</c:v>
                </c:pt>
              </c:numCache>
            </c:numRef>
          </c:xVal>
          <c:yVal>
            <c:numRef>
              <c:f>Chart2!$E$1:$E$127</c:f>
              <c:numCache>
                <c:formatCode>General</c:formatCode>
                <c:ptCount val="127"/>
                <c:pt idx="0">
                  <c:v>0.50729197263717651</c:v>
                </c:pt>
                <c:pt idx="1">
                  <c:v>3.2105481624603271</c:v>
                </c:pt>
                <c:pt idx="2">
                  <c:v>1.8201378583908081</c:v>
                </c:pt>
                <c:pt idx="3">
                  <c:v>1.3450549840927124</c:v>
                </c:pt>
                <c:pt idx="4">
                  <c:v>0.83102542161941528</c:v>
                </c:pt>
                <c:pt idx="5">
                  <c:v>0.60441195964813232</c:v>
                </c:pt>
                <c:pt idx="6">
                  <c:v>0.53440666198730469</c:v>
                </c:pt>
                <c:pt idx="7">
                  <c:v>0.41115790605545044</c:v>
                </c:pt>
                <c:pt idx="8">
                  <c:v>0.4966103732585907</c:v>
                </c:pt>
                <c:pt idx="9">
                  <c:v>0.89971601963043213</c:v>
                </c:pt>
                <c:pt idx="10">
                  <c:v>1.5236834287643433</c:v>
                </c:pt>
                <c:pt idx="11">
                  <c:v>1.970008373260498</c:v>
                </c:pt>
                <c:pt idx="12">
                  <c:v>2.2199568748474121</c:v>
                </c:pt>
                <c:pt idx="13">
                  <c:v>2.647712230682373</c:v>
                </c:pt>
                <c:pt idx="14">
                  <c:v>3.1658499240875244</c:v>
                </c:pt>
                <c:pt idx="15">
                  <c:v>3.3055319786071777</c:v>
                </c:pt>
                <c:pt idx="16">
                  <c:v>3.0917365550994873</c:v>
                </c:pt>
                <c:pt idx="17">
                  <c:v>2.9614214897155762</c:v>
                </c:pt>
                <c:pt idx="18">
                  <c:v>2.7009556293487549</c:v>
                </c:pt>
                <c:pt idx="19">
                  <c:v>2.3859317302703857</c:v>
                </c:pt>
                <c:pt idx="20">
                  <c:v>2.1077182292938232</c:v>
                </c:pt>
                <c:pt idx="21">
                  <c:v>1.873052716255188</c:v>
                </c:pt>
                <c:pt idx="22">
                  <c:v>1.6707602739334106</c:v>
                </c:pt>
                <c:pt idx="23">
                  <c:v>1.5131663084030151</c:v>
                </c:pt>
                <c:pt idx="24">
                  <c:v>1.4379023313522339</c:v>
                </c:pt>
                <c:pt idx="25">
                  <c:v>1.3958333730697632</c:v>
                </c:pt>
                <c:pt idx="26">
                  <c:v>1.3271428346633911</c:v>
                </c:pt>
                <c:pt idx="27">
                  <c:v>1.200278639793396</c:v>
                </c:pt>
                <c:pt idx="28">
                  <c:v>1.1138402223587036</c:v>
                </c:pt>
                <c:pt idx="29">
                  <c:v>1.0091608762741089</c:v>
                </c:pt>
                <c:pt idx="30">
                  <c:v>0.96577733755111694</c:v>
                </c:pt>
                <c:pt idx="31">
                  <c:v>0.90678226947784424</c:v>
                </c:pt>
                <c:pt idx="32">
                  <c:v>0.86339873075485229</c:v>
                </c:pt>
                <c:pt idx="33">
                  <c:v>0.82330179214477539</c:v>
                </c:pt>
                <c:pt idx="34">
                  <c:v>0.80358195304870605</c:v>
                </c:pt>
                <c:pt idx="35">
                  <c:v>0.78813481330871582</c:v>
                </c:pt>
                <c:pt idx="36">
                  <c:v>0.74524426460266113</c:v>
                </c:pt>
                <c:pt idx="37">
                  <c:v>0.73012572526931763</c:v>
                </c:pt>
                <c:pt idx="38">
                  <c:v>0.69643771648406982</c:v>
                </c:pt>
                <c:pt idx="39">
                  <c:v>0.65190386772155762</c:v>
                </c:pt>
                <c:pt idx="40">
                  <c:v>0.62807577848434448</c:v>
                </c:pt>
                <c:pt idx="41">
                  <c:v>0.61082088947296143</c:v>
                </c:pt>
                <c:pt idx="42">
                  <c:v>0.6270897388458252</c:v>
                </c:pt>
                <c:pt idx="43">
                  <c:v>0.61197119951248169</c:v>
                </c:pt>
                <c:pt idx="44">
                  <c:v>0.61082088947296143</c:v>
                </c:pt>
                <c:pt idx="45">
                  <c:v>0.59044378995895386</c:v>
                </c:pt>
                <c:pt idx="46">
                  <c:v>0.61180686950683594</c:v>
                </c:pt>
                <c:pt idx="47">
                  <c:v>0.58814311027526855</c:v>
                </c:pt>
                <c:pt idx="48">
                  <c:v>0.55067551136016846</c:v>
                </c:pt>
                <c:pt idx="49">
                  <c:v>0.5498538613319397</c:v>
                </c:pt>
                <c:pt idx="50">
                  <c:v>0.53621429204940796</c:v>
                </c:pt>
                <c:pt idx="51">
                  <c:v>0.51140022277832031</c:v>
                </c:pt>
                <c:pt idx="52">
                  <c:v>0.50219768285751343</c:v>
                </c:pt>
                <c:pt idx="53">
                  <c:v>0.48691481351852417</c:v>
                </c:pt>
                <c:pt idx="54">
                  <c:v>0.49233773350715637</c:v>
                </c:pt>
                <c:pt idx="55">
                  <c:v>0.48395684361457825</c:v>
                </c:pt>
                <c:pt idx="56">
                  <c:v>0.49611738324165344</c:v>
                </c:pt>
                <c:pt idx="57">
                  <c:v>0.49710336327552795</c:v>
                </c:pt>
                <c:pt idx="58">
                  <c:v>0.48346385359764099</c:v>
                </c:pt>
                <c:pt idx="59">
                  <c:v>0.49036577343940735</c:v>
                </c:pt>
                <c:pt idx="60">
                  <c:v>0.49529573321342468</c:v>
                </c:pt>
                <c:pt idx="61">
                  <c:v>0.5248754620552063</c:v>
                </c:pt>
                <c:pt idx="62">
                  <c:v>0.4902014434337616</c:v>
                </c:pt>
                <c:pt idx="63">
                  <c:v>0.50926393270492554</c:v>
                </c:pt>
                <c:pt idx="64">
                  <c:v>0.53440666198730469</c:v>
                </c:pt>
                <c:pt idx="65">
                  <c:v>0.56858766078948975</c:v>
                </c:pt>
                <c:pt idx="66">
                  <c:v>0.57023102045059204</c:v>
                </c:pt>
                <c:pt idx="67">
                  <c:v>0.56037110090255737</c:v>
                </c:pt>
                <c:pt idx="68">
                  <c:v>0.59307307004928589</c:v>
                </c:pt>
                <c:pt idx="69">
                  <c:v>0.67277395725250244</c:v>
                </c:pt>
                <c:pt idx="70">
                  <c:v>0.7258530855178833</c:v>
                </c:pt>
                <c:pt idx="71">
                  <c:v>0.7278251051902771</c:v>
                </c:pt>
                <c:pt idx="72">
                  <c:v>0.74836653470993042</c:v>
                </c:pt>
                <c:pt idx="73">
                  <c:v>0.81787890195846558</c:v>
                </c:pt>
                <c:pt idx="74">
                  <c:v>0.79848772287368774</c:v>
                </c:pt>
                <c:pt idx="75">
                  <c:v>0.77728891372680664</c:v>
                </c:pt>
                <c:pt idx="76">
                  <c:v>0.69134348630905151</c:v>
                </c:pt>
                <c:pt idx="77">
                  <c:v>0.63678526878356934</c:v>
                </c:pt>
                <c:pt idx="78">
                  <c:v>0.57499659061431885</c:v>
                </c:pt>
                <c:pt idx="79">
                  <c:v>0.56612271070480347</c:v>
                </c:pt>
                <c:pt idx="80">
                  <c:v>0.5748322606086731</c:v>
                </c:pt>
                <c:pt idx="81">
                  <c:v>0.53900796175003052</c:v>
                </c:pt>
                <c:pt idx="82">
                  <c:v>0.52996969223022461</c:v>
                </c:pt>
                <c:pt idx="83">
                  <c:v>0.5252041220664978</c:v>
                </c:pt>
                <c:pt idx="84">
                  <c:v>0.50581294298171997</c:v>
                </c:pt>
                <c:pt idx="85">
                  <c:v>0.48888680338859558</c:v>
                </c:pt>
                <c:pt idx="86">
                  <c:v>0.45273381471633911</c:v>
                </c:pt>
                <c:pt idx="87">
                  <c:v>0.40655660629272461</c:v>
                </c:pt>
                <c:pt idx="88">
                  <c:v>0.37484058737754822</c:v>
                </c:pt>
                <c:pt idx="89">
                  <c:v>0.3472328782081604</c:v>
                </c:pt>
                <c:pt idx="90">
                  <c:v>0.32537677884101868</c:v>
                </c:pt>
                <c:pt idx="91">
                  <c:v>0.31469520926475525</c:v>
                </c:pt>
                <c:pt idx="92">
                  <c:v>0.29103142023086548</c:v>
                </c:pt>
                <c:pt idx="93">
                  <c:v>0.27246195077896118</c:v>
                </c:pt>
                <c:pt idx="94">
                  <c:v>0.27426958084106445</c:v>
                </c:pt>
                <c:pt idx="95">
                  <c:v>0.25537145137786865</c:v>
                </c:pt>
                <c:pt idx="96">
                  <c:v>0.24584020674228668</c:v>
                </c:pt>
                <c:pt idx="97">
                  <c:v>0.23187202215194702</c:v>
                </c:pt>
                <c:pt idx="98">
                  <c:v>0.23630896210670471</c:v>
                </c:pt>
                <c:pt idx="99">
                  <c:v>0.24929116666316986</c:v>
                </c:pt>
                <c:pt idx="100">
                  <c:v>0.23318666219711304</c:v>
                </c:pt>
                <c:pt idx="101">
                  <c:v>0.23466566205024719</c:v>
                </c:pt>
                <c:pt idx="102">
                  <c:v>0.22743506729602814</c:v>
                </c:pt>
                <c:pt idx="103">
                  <c:v>0.22694207727909088</c:v>
                </c:pt>
                <c:pt idx="104">
                  <c:v>0.22168345749378204</c:v>
                </c:pt>
                <c:pt idx="105">
                  <c:v>0.21708215773105621</c:v>
                </c:pt>
                <c:pt idx="106">
                  <c:v>0.21182355284690857</c:v>
                </c:pt>
                <c:pt idx="107">
                  <c:v>0.20245665311813354</c:v>
                </c:pt>
                <c:pt idx="108">
                  <c:v>0.19719803333282471</c:v>
                </c:pt>
                <c:pt idx="109">
                  <c:v>0.19571904838085175</c:v>
                </c:pt>
                <c:pt idx="110">
                  <c:v>0.18142218887805939</c:v>
                </c:pt>
                <c:pt idx="111">
                  <c:v>0.17205527424812317</c:v>
                </c:pt>
                <c:pt idx="112">
                  <c:v>0.17928588390350342</c:v>
                </c:pt>
                <c:pt idx="113">
                  <c:v>0.18175084888935089</c:v>
                </c:pt>
                <c:pt idx="114">
                  <c:v>0.16498900949954987</c:v>
                </c:pt>
                <c:pt idx="115">
                  <c:v>0.17123362421989441</c:v>
                </c:pt>
                <c:pt idx="116">
                  <c:v>0.16745398938655853</c:v>
                </c:pt>
                <c:pt idx="117">
                  <c:v>0.16071639955043793</c:v>
                </c:pt>
                <c:pt idx="118">
                  <c:v>0.1500348299741745</c:v>
                </c:pt>
                <c:pt idx="119">
                  <c:v>0.14921317994594574</c:v>
                </c:pt>
                <c:pt idx="120">
                  <c:v>0.150363489985466</c:v>
                </c:pt>
                <c:pt idx="121">
                  <c:v>0.13984626531600952</c:v>
                </c:pt>
                <c:pt idx="122">
                  <c:v>0.14066793024539948</c:v>
                </c:pt>
                <c:pt idx="123">
                  <c:v>0.13918894529342651</c:v>
                </c:pt>
                <c:pt idx="124">
                  <c:v>0.13869595527648926</c:v>
                </c:pt>
                <c:pt idx="125">
                  <c:v>0.13557364046573639</c:v>
                </c:pt>
                <c:pt idx="126">
                  <c:v>0.1390246152877807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5054080"/>
        <c:axId val="155056000"/>
      </c:scatterChart>
      <c:valAx>
        <c:axId val="155054080"/>
        <c:scaling>
          <c:orientation val="minMax"/>
          <c:max val="1.4756944729015231E-3"/>
          <c:min val="1.7361111531499773E-5"/>
        </c:scaling>
        <c:delete val="0"/>
        <c:axPos val="b"/>
        <c:title>
          <c:tx>
            <c:rich>
              <a:bodyPr rot="0" vert="horz"/>
              <a:lstStyle/>
              <a:p>
                <a:pPr algn="ctr">
                  <a:defRPr sz="1000" b="0" i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Time(mm:ss) (1 sec. resolution)</a:t>
                </a:r>
              </a:p>
            </c:rich>
          </c:tx>
          <c:overlay val="0"/>
          <c:spPr>
            <a:effectLst/>
          </c:spPr>
        </c:title>
        <c:numFmt formatCode="mm:ss" sourceLinked="0"/>
        <c:majorTickMark val="out"/>
        <c:minorTickMark val="none"/>
        <c:tickLblPos val="nextTo"/>
        <c:txPr>
          <a:bodyPr/>
          <a:lstStyle/>
          <a:p>
            <a:pPr>
              <a:defRPr sz="800" b="0" i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55056000"/>
        <c:crosses val="autoZero"/>
        <c:crossBetween val="midCat"/>
        <c:majorUnit val="1.7361111531499773E-4"/>
      </c:valAx>
      <c:valAx>
        <c:axId val="155056000"/>
        <c:scaling>
          <c:orientation val="minMax"/>
          <c:max val="15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 algn="ctr">
                  <a:defRPr sz="1000" b="0" i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Relative frequencies %</a:t>
                </a:r>
              </a:p>
            </c:rich>
          </c:tx>
          <c:overlay val="0"/>
          <c:spPr>
            <a:effectLst/>
          </c:spPr>
        </c:title>
        <c:numFmt formatCode="0.00" sourceLinked="0"/>
        <c:majorTickMark val="out"/>
        <c:minorTickMark val="none"/>
        <c:tickLblPos val="nextTo"/>
        <c:txPr>
          <a:bodyPr/>
          <a:lstStyle/>
          <a:p>
            <a:pPr>
              <a:defRPr sz="800" b="0" i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55054080"/>
        <c:crosses val="autoZero"/>
        <c:crossBetween val="midCat"/>
        <c:majorUnit val="1"/>
      </c:valAx>
      <c:spPr>
        <a:solidFill>
          <a:srgbClr val="FFFFFF"/>
        </a:solidFill>
        <a:ln w="12700">
          <a:solidFill>
            <a:srgbClr val="C0C0C0"/>
          </a:solidFill>
          <a:prstDash val="solid"/>
        </a:ln>
      </c:spPr>
    </c:plotArea>
    <c:legend>
      <c:legendPos val="b"/>
      <c:overlay val="0"/>
      <c:spPr>
        <a:solidFill>
          <a:srgbClr val="FFFFFF"/>
        </a:solidFill>
        <a:ln w="12700">
          <a:solidFill>
            <a:srgbClr val="0000FF"/>
          </a:solidFill>
          <a:prstDash val="solid"/>
        </a:ln>
        <a:effectLst>
          <a:outerShdw dist="35921" dir="2700000" algn="br">
            <a:srgbClr val="000000"/>
          </a:outerShdw>
        </a:effectLst>
      </c:spPr>
      <c:txPr>
        <a:bodyPr/>
        <a:lstStyle/>
        <a:p>
          <a:pPr>
            <a:defRPr sz="1000" b="0" i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2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2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25.wmf"/><Relationship Id="rId4" Type="http://schemas.openxmlformats.org/officeDocument/2006/relationships/image" Target="../media/image4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4.wmf"/><Relationship Id="rId1" Type="http://schemas.openxmlformats.org/officeDocument/2006/relationships/image" Target="../media/image53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4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8.wmf"/><Relationship Id="rId7" Type="http://schemas.openxmlformats.org/officeDocument/2006/relationships/image" Target="../media/image113.wmf"/><Relationship Id="rId2" Type="http://schemas.openxmlformats.org/officeDocument/2006/relationships/image" Target="../media/image107.wmf"/><Relationship Id="rId1" Type="http://schemas.openxmlformats.org/officeDocument/2006/relationships/image" Target="../media/image4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09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08.wmf"/><Relationship Id="rId7" Type="http://schemas.openxmlformats.org/officeDocument/2006/relationships/image" Target="../media/image117.wmf"/><Relationship Id="rId2" Type="http://schemas.openxmlformats.org/officeDocument/2006/relationships/image" Target="../media/image107.wmf"/><Relationship Id="rId1" Type="http://schemas.openxmlformats.org/officeDocument/2006/relationships/image" Target="../media/image4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0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1.wmf"/><Relationship Id="rId2" Type="http://schemas.openxmlformats.org/officeDocument/2006/relationships/image" Target="../media/image107.wmf"/><Relationship Id="rId1" Type="http://schemas.openxmlformats.org/officeDocument/2006/relationships/image" Target="../media/image4.wmf"/><Relationship Id="rId6" Type="http://schemas.openxmlformats.org/officeDocument/2006/relationships/image" Target="../media/image120.wmf"/><Relationship Id="rId5" Type="http://schemas.openxmlformats.org/officeDocument/2006/relationships/image" Target="../media/image115.wmf"/><Relationship Id="rId4" Type="http://schemas.openxmlformats.org/officeDocument/2006/relationships/image" Target="../media/image10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4.wmf"/><Relationship Id="rId1" Type="http://schemas.openxmlformats.org/officeDocument/2006/relationships/image" Target="../media/image12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4.wmf"/><Relationship Id="rId1" Type="http://schemas.openxmlformats.org/officeDocument/2006/relationships/image" Target="../media/image12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4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29.wmf"/><Relationship Id="rId1" Type="http://schemas.openxmlformats.org/officeDocument/2006/relationships/image" Target="../media/image4.wmf"/><Relationship Id="rId4" Type="http://schemas.openxmlformats.org/officeDocument/2006/relationships/image" Target="../media/image132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7.wmf"/><Relationship Id="rId4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9.wmf"/><Relationship Id="rId1" Type="http://schemas.openxmlformats.org/officeDocument/2006/relationships/image" Target="../media/image7.wmf"/><Relationship Id="rId6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77282" cy="511643"/>
          </a:xfrm>
          <a:prstGeom prst="rect">
            <a:avLst/>
          </a:prstGeom>
        </p:spPr>
        <p:txBody>
          <a:bodyPr vert="horz" lIns="97859" tIns="48930" rIns="97859" bIns="48930" rtlCol="0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quarter" idx="1"/>
          </p:nvPr>
        </p:nvSpPr>
        <p:spPr>
          <a:xfrm>
            <a:off x="4020398" y="1"/>
            <a:ext cx="3077281" cy="511643"/>
          </a:xfrm>
          <a:prstGeom prst="rect">
            <a:avLst/>
          </a:prstGeom>
        </p:spPr>
        <p:txBody>
          <a:bodyPr vert="horz" lIns="97859" tIns="48930" rIns="97859" bIns="48930" rtlCol="0"/>
          <a:lstStyle>
            <a:lvl1pPr algn="r">
              <a:defRPr sz="1300"/>
            </a:lvl1pPr>
          </a:lstStyle>
          <a:p>
            <a:pPr>
              <a:defRPr/>
            </a:pPr>
            <a:fld id="{EC7B39B2-0F43-40CB-B47F-19754860ED57}" type="datetimeFigureOut">
              <a:rPr lang="en-US"/>
              <a:pPr>
                <a:defRPr/>
              </a:pPr>
              <a:t>6/11/2015</a:t>
            </a:fld>
            <a:endParaRPr lang="en-US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2"/>
          </p:nvPr>
        </p:nvSpPr>
        <p:spPr>
          <a:xfrm>
            <a:off x="0" y="9721212"/>
            <a:ext cx="3077282" cy="511642"/>
          </a:xfrm>
          <a:prstGeom prst="rect">
            <a:avLst/>
          </a:prstGeom>
        </p:spPr>
        <p:txBody>
          <a:bodyPr vert="horz" lIns="97859" tIns="48930" rIns="97859" bIns="48930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3"/>
          </p:nvPr>
        </p:nvSpPr>
        <p:spPr>
          <a:xfrm>
            <a:off x="4020398" y="9721212"/>
            <a:ext cx="3077281" cy="511642"/>
          </a:xfrm>
          <a:prstGeom prst="rect">
            <a:avLst/>
          </a:prstGeom>
        </p:spPr>
        <p:txBody>
          <a:bodyPr vert="horz" lIns="97859" tIns="48930" rIns="97859" bIns="48930" rtlCol="0" anchor="b"/>
          <a:lstStyle>
            <a:lvl1pPr algn="r">
              <a:defRPr sz="1300"/>
            </a:lvl1pPr>
          </a:lstStyle>
          <a:p>
            <a:pPr>
              <a:defRPr/>
            </a:pPr>
            <a:fld id="{DF8A07B4-89A6-48A7-989B-3093EA886E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775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022019" y="1"/>
            <a:ext cx="3077282" cy="51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047" tIns="48524" rIns="97047" bIns="48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1621" y="1"/>
            <a:ext cx="3075661" cy="51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047" tIns="48524" rIns="97047" bIns="48524" numCol="1" anchor="t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3338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768" y="4861485"/>
            <a:ext cx="5679764" cy="4604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047" tIns="48524" rIns="97047" bIns="48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noProof="0" smtClean="0"/>
              <a:t>לחץ כדי לערוך סגנונות טקסט של תבנית בסיס</a:t>
            </a:r>
          </a:p>
          <a:p>
            <a:pPr lvl="1"/>
            <a:r>
              <a:rPr lang="he-IL" noProof="0" smtClean="0"/>
              <a:t>רמה שנייה</a:t>
            </a:r>
          </a:p>
          <a:p>
            <a:pPr lvl="2"/>
            <a:r>
              <a:rPr lang="he-IL" noProof="0" smtClean="0"/>
              <a:t>רמה שלישית</a:t>
            </a:r>
          </a:p>
          <a:p>
            <a:pPr lvl="3"/>
            <a:r>
              <a:rPr lang="he-IL" noProof="0" smtClean="0"/>
              <a:t>רמה רביעית</a:t>
            </a:r>
          </a:p>
          <a:p>
            <a:pPr lvl="4"/>
            <a:r>
              <a:rPr lang="he-IL" noProof="0" smtClean="0"/>
              <a:t>רמה חמישית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022019" y="9721212"/>
            <a:ext cx="3077282" cy="511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047" tIns="48524" rIns="97047" bIns="48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1621" y="9721212"/>
            <a:ext cx="3075661" cy="511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047" tIns="48524" rIns="97047" bIns="48524" numCol="1" anchor="b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pPr>
              <a:defRPr/>
            </a:pPr>
            <a:fld id="{E7628C3E-6335-4AB2-8968-B1CD9E1D45E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4204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8D76DE-20F7-49E2-BA58-EC8625D82E9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72685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F522D-C8A2-4767-9594-252DD76BA6F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52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747E48-4864-4A64-8A22-8249EC959686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8320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B31712-49D0-462D-AD35-55E5F84312FB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425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2BE670-B1A9-4979-8EF2-3B099FED3165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112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03BA48-1318-49CB-AE01-E4F8CC086856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597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833626-BDF3-475D-9BA6-0BC8C61A614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0346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B96A57-54FE-4CBD-A676-BAB58C7F6D6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6983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E33C6E-6E97-4B40-9FEB-0775E7A3267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2201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5B49EB-9582-4A6C-A812-9B2471B82BF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9582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063A4-48C9-42AD-A90B-7844B6217B7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2063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altLang="en-US" smtClean="0"/>
              <a:t>לחץ כדי לערוך סגנון כותרת של תבנית בסיס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altLang="en-US" smtClean="0"/>
              <a:t>לחץ כדי לערוך סגנונות טקסט של תבנית בסיס</a:t>
            </a:r>
          </a:p>
          <a:p>
            <a:pPr lvl="1"/>
            <a:r>
              <a:rPr lang="he-IL" altLang="en-US" smtClean="0"/>
              <a:t>רמה שנייה</a:t>
            </a:r>
          </a:p>
          <a:p>
            <a:pPr lvl="2"/>
            <a:r>
              <a:rPr lang="he-IL" altLang="en-US" smtClean="0"/>
              <a:t>רמה שלישית</a:t>
            </a:r>
          </a:p>
          <a:p>
            <a:pPr lvl="3"/>
            <a:r>
              <a:rPr lang="he-IL" altLang="en-US" smtClean="0"/>
              <a:t>רמה רביעית</a:t>
            </a:r>
          </a:p>
          <a:p>
            <a:pPr lvl="4"/>
            <a:r>
              <a:rPr lang="he-IL" altLang="en-US" smtClean="0"/>
              <a:t>רמה חמישית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pPr>
              <a:defRPr/>
            </a:pPr>
            <a:fld id="{B5E6C1AD-999D-44F7-B9CA-D45C50175B69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4.wmf"/><Relationship Id="rId3" Type="http://schemas.openxmlformats.org/officeDocument/2006/relationships/image" Target="../media/image2.jpe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5.wmf"/><Relationship Id="rId3" Type="http://schemas.openxmlformats.org/officeDocument/2006/relationships/image" Target="../media/image2.jpe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2.jpe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2.jpe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2.jpe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2.jpe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2.jpe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3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2.jpe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3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2.jpe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3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2.jpe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2.jpe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4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2.jpe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44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4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6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2.jpe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4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6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2.jpe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5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78.bin"/><Relationship Id="rId3" Type="http://schemas.openxmlformats.org/officeDocument/2006/relationships/image" Target="../media/image2.jpeg"/><Relationship Id="rId21" Type="http://schemas.openxmlformats.org/officeDocument/2006/relationships/image" Target="../media/image56.wmf"/><Relationship Id="rId7" Type="http://schemas.openxmlformats.org/officeDocument/2006/relationships/image" Target="../media/image66.png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33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29" Type="http://schemas.openxmlformats.org/officeDocument/2006/relationships/image" Target="../media/image60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5.png"/><Relationship Id="rId11" Type="http://schemas.openxmlformats.org/officeDocument/2006/relationships/image" Target="../media/image70.png"/><Relationship Id="rId24" Type="http://schemas.openxmlformats.org/officeDocument/2006/relationships/oleObject" Target="../embeddings/oleObject77.bin"/><Relationship Id="rId32" Type="http://schemas.openxmlformats.org/officeDocument/2006/relationships/oleObject" Target="../embeddings/oleObject81.bin"/><Relationship Id="rId5" Type="http://schemas.openxmlformats.org/officeDocument/2006/relationships/image" Target="../media/image64.png"/><Relationship Id="rId15" Type="http://schemas.openxmlformats.org/officeDocument/2006/relationships/image" Target="../media/image4.wmf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79.bin"/><Relationship Id="rId10" Type="http://schemas.openxmlformats.org/officeDocument/2006/relationships/image" Target="../media/image69.png"/><Relationship Id="rId19" Type="http://schemas.openxmlformats.org/officeDocument/2006/relationships/image" Target="../media/image55.wmf"/><Relationship Id="rId31" Type="http://schemas.openxmlformats.org/officeDocument/2006/relationships/image" Target="../media/image61.wmf"/><Relationship Id="rId4" Type="http://schemas.openxmlformats.org/officeDocument/2006/relationships/image" Target="../media/image63.png"/><Relationship Id="rId9" Type="http://schemas.openxmlformats.org/officeDocument/2006/relationships/image" Target="../media/image68.png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Relationship Id="rId27" Type="http://schemas.openxmlformats.org/officeDocument/2006/relationships/image" Target="../media/image59.wmf"/><Relationship Id="rId30" Type="http://schemas.openxmlformats.org/officeDocument/2006/relationships/oleObject" Target="../embeddings/oleObject8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9.png"/><Relationship Id="rId3" Type="http://schemas.openxmlformats.org/officeDocument/2006/relationships/image" Target="../media/image2.jpeg"/><Relationship Id="rId7" Type="http://schemas.openxmlformats.org/officeDocument/2006/relationships/image" Target="../media/image73.png"/><Relationship Id="rId12" Type="http://schemas.openxmlformats.org/officeDocument/2006/relationships/image" Target="../media/image7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wmf"/><Relationship Id="rId10" Type="http://schemas.openxmlformats.org/officeDocument/2006/relationships/image" Target="../media/image76.png"/><Relationship Id="rId4" Type="http://schemas.openxmlformats.org/officeDocument/2006/relationships/oleObject" Target="../embeddings/oleObject82.bin"/><Relationship Id="rId9" Type="http://schemas.openxmlformats.org/officeDocument/2006/relationships/image" Target="../media/image75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82.png"/><Relationship Id="rId18" Type="http://schemas.openxmlformats.org/officeDocument/2006/relationships/image" Target="../media/image87.png"/><Relationship Id="rId3" Type="http://schemas.openxmlformats.org/officeDocument/2006/relationships/image" Target="../media/image2.jpeg"/><Relationship Id="rId21" Type="http://schemas.openxmlformats.org/officeDocument/2006/relationships/oleObject" Target="../embeddings/oleObject83.bin"/><Relationship Id="rId7" Type="http://schemas.openxmlformats.org/officeDocument/2006/relationships/image" Target="../media/image75.png"/><Relationship Id="rId12" Type="http://schemas.openxmlformats.org/officeDocument/2006/relationships/image" Target="../media/image81.png"/><Relationship Id="rId17" Type="http://schemas.openxmlformats.org/officeDocument/2006/relationships/image" Target="../media/image8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png"/><Relationship Id="rId20" Type="http://schemas.openxmlformats.org/officeDocument/2006/relationships/image" Target="../media/image89.png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4.png"/><Relationship Id="rId11" Type="http://schemas.openxmlformats.org/officeDocument/2006/relationships/image" Target="../media/image79.png"/><Relationship Id="rId5" Type="http://schemas.openxmlformats.org/officeDocument/2006/relationships/image" Target="../media/image73.png"/><Relationship Id="rId15" Type="http://schemas.openxmlformats.org/officeDocument/2006/relationships/image" Target="../media/image84.png"/><Relationship Id="rId10" Type="http://schemas.openxmlformats.org/officeDocument/2006/relationships/image" Target="../media/image78.png"/><Relationship Id="rId19" Type="http://schemas.openxmlformats.org/officeDocument/2006/relationships/image" Target="../media/image88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Relationship Id="rId14" Type="http://schemas.openxmlformats.org/officeDocument/2006/relationships/image" Target="../media/image83.png"/><Relationship Id="rId22" Type="http://schemas.openxmlformats.org/officeDocument/2006/relationships/image" Target="../media/image8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82.png"/><Relationship Id="rId18" Type="http://schemas.openxmlformats.org/officeDocument/2006/relationships/image" Target="../media/image87.png"/><Relationship Id="rId3" Type="http://schemas.openxmlformats.org/officeDocument/2006/relationships/image" Target="../media/image2.jpeg"/><Relationship Id="rId21" Type="http://schemas.openxmlformats.org/officeDocument/2006/relationships/image" Target="../media/image89.png"/><Relationship Id="rId7" Type="http://schemas.openxmlformats.org/officeDocument/2006/relationships/image" Target="../media/image75.png"/><Relationship Id="rId12" Type="http://schemas.openxmlformats.org/officeDocument/2006/relationships/image" Target="../media/image81.png"/><Relationship Id="rId17" Type="http://schemas.openxmlformats.org/officeDocument/2006/relationships/image" Target="../media/image8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png"/><Relationship Id="rId20" Type="http://schemas.openxmlformats.org/officeDocument/2006/relationships/image" Target="../media/image88.png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4.png"/><Relationship Id="rId11" Type="http://schemas.openxmlformats.org/officeDocument/2006/relationships/image" Target="../media/image79.png"/><Relationship Id="rId24" Type="http://schemas.openxmlformats.org/officeDocument/2006/relationships/image" Target="../media/image80.wmf"/><Relationship Id="rId5" Type="http://schemas.openxmlformats.org/officeDocument/2006/relationships/image" Target="../media/image73.png"/><Relationship Id="rId15" Type="http://schemas.openxmlformats.org/officeDocument/2006/relationships/image" Target="../media/image84.png"/><Relationship Id="rId23" Type="http://schemas.openxmlformats.org/officeDocument/2006/relationships/oleObject" Target="../embeddings/oleObject84.bin"/><Relationship Id="rId10" Type="http://schemas.openxmlformats.org/officeDocument/2006/relationships/image" Target="../media/image78.png"/><Relationship Id="rId19" Type="http://schemas.openxmlformats.org/officeDocument/2006/relationships/image" Target="../media/image90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Relationship Id="rId14" Type="http://schemas.openxmlformats.org/officeDocument/2006/relationships/image" Target="../media/image83.png"/><Relationship Id="rId22" Type="http://schemas.openxmlformats.org/officeDocument/2006/relationships/image" Target="../media/image9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92.png"/><Relationship Id="rId18" Type="http://schemas.openxmlformats.org/officeDocument/2006/relationships/image" Target="../media/image83.png"/><Relationship Id="rId26" Type="http://schemas.openxmlformats.org/officeDocument/2006/relationships/image" Target="../media/image90.png"/><Relationship Id="rId3" Type="http://schemas.openxmlformats.org/officeDocument/2006/relationships/image" Target="../media/image2.jpeg"/><Relationship Id="rId21" Type="http://schemas.openxmlformats.org/officeDocument/2006/relationships/image" Target="../media/image96.png"/><Relationship Id="rId34" Type="http://schemas.openxmlformats.org/officeDocument/2006/relationships/image" Target="../media/image103.png"/><Relationship Id="rId7" Type="http://schemas.openxmlformats.org/officeDocument/2006/relationships/image" Target="../media/image75.png"/><Relationship Id="rId12" Type="http://schemas.openxmlformats.org/officeDocument/2006/relationships/image" Target="../media/image81.png"/><Relationship Id="rId17" Type="http://schemas.openxmlformats.org/officeDocument/2006/relationships/image" Target="../media/image82.png"/><Relationship Id="rId25" Type="http://schemas.openxmlformats.org/officeDocument/2006/relationships/image" Target="../media/image98.png"/><Relationship Id="rId33" Type="http://schemas.openxmlformats.org/officeDocument/2006/relationships/image" Target="../media/image10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png"/><Relationship Id="rId20" Type="http://schemas.openxmlformats.org/officeDocument/2006/relationships/image" Target="../media/image85.png"/><Relationship Id="rId29" Type="http://schemas.openxmlformats.org/officeDocument/2006/relationships/image" Target="../media/image99.png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4.png"/><Relationship Id="rId11" Type="http://schemas.openxmlformats.org/officeDocument/2006/relationships/image" Target="../media/image79.png"/><Relationship Id="rId24" Type="http://schemas.openxmlformats.org/officeDocument/2006/relationships/image" Target="../media/image87.png"/><Relationship Id="rId32" Type="http://schemas.openxmlformats.org/officeDocument/2006/relationships/image" Target="../media/image91.png"/><Relationship Id="rId37" Type="http://schemas.openxmlformats.org/officeDocument/2006/relationships/image" Target="../media/image80.wmf"/><Relationship Id="rId5" Type="http://schemas.openxmlformats.org/officeDocument/2006/relationships/image" Target="../media/image73.png"/><Relationship Id="rId15" Type="http://schemas.openxmlformats.org/officeDocument/2006/relationships/image" Target="../media/image94.png"/><Relationship Id="rId23" Type="http://schemas.openxmlformats.org/officeDocument/2006/relationships/image" Target="../media/image86.png"/><Relationship Id="rId28" Type="http://schemas.openxmlformats.org/officeDocument/2006/relationships/image" Target="../media/image89.png"/><Relationship Id="rId36" Type="http://schemas.openxmlformats.org/officeDocument/2006/relationships/oleObject" Target="../embeddings/oleObject85.bin"/><Relationship Id="rId10" Type="http://schemas.openxmlformats.org/officeDocument/2006/relationships/image" Target="../media/image78.png"/><Relationship Id="rId19" Type="http://schemas.openxmlformats.org/officeDocument/2006/relationships/image" Target="../media/image84.png"/><Relationship Id="rId31" Type="http://schemas.openxmlformats.org/officeDocument/2006/relationships/image" Target="../media/image101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Relationship Id="rId14" Type="http://schemas.openxmlformats.org/officeDocument/2006/relationships/image" Target="../media/image93.png"/><Relationship Id="rId22" Type="http://schemas.openxmlformats.org/officeDocument/2006/relationships/image" Target="../media/image97.png"/><Relationship Id="rId27" Type="http://schemas.openxmlformats.org/officeDocument/2006/relationships/image" Target="../media/image88.png"/><Relationship Id="rId30" Type="http://schemas.openxmlformats.org/officeDocument/2006/relationships/image" Target="../media/image100.png"/><Relationship Id="rId35" Type="http://schemas.openxmlformats.org/officeDocument/2006/relationships/image" Target="../media/image10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8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110.wmf"/><Relationship Id="rId3" Type="http://schemas.openxmlformats.org/officeDocument/2006/relationships/image" Target="../media/image2.jpeg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109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0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100.bin"/><Relationship Id="rId3" Type="http://schemas.openxmlformats.org/officeDocument/2006/relationships/image" Target="../media/image2.jpeg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9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09.wmf"/><Relationship Id="rId5" Type="http://schemas.openxmlformats.org/officeDocument/2006/relationships/image" Target="../media/image4.w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114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9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08.bin"/><Relationship Id="rId3" Type="http://schemas.openxmlformats.org/officeDocument/2006/relationships/image" Target="../media/image2.jpeg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7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9.wmf"/><Relationship Id="rId5" Type="http://schemas.openxmlformats.org/officeDocument/2006/relationships/image" Target="../media/image4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118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0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15.wmf"/><Relationship Id="rId3" Type="http://schemas.openxmlformats.org/officeDocument/2006/relationships/image" Target="../media/image2.jpeg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5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09.wmf"/><Relationship Id="rId5" Type="http://schemas.openxmlformats.org/officeDocument/2006/relationships/image" Target="../media/image4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1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image" Target="../media/image2.jpe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2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image" Target="../media/image2.jpe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23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27.wmf"/><Relationship Id="rId3" Type="http://schemas.openxmlformats.org/officeDocument/2006/relationships/image" Target="../media/image2.jpeg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26.wmf"/><Relationship Id="rId5" Type="http://schemas.openxmlformats.org/officeDocument/2006/relationships/image" Target="../media/image4.wmf"/><Relationship Id="rId15" Type="http://schemas.openxmlformats.org/officeDocument/2006/relationships/image" Target="../media/image128.wmf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2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29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2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image" Target="../media/image2.jpeg"/><Relationship Id="rId7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30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image" Target="../media/image2.jpeg"/><Relationship Id="rId7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32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31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33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37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33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38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9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39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41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http://www.youtube.com/watch?v=DehyBJd4nA0&amp;feature=youtu.be" TargetMode="External"/><Relationship Id="rId3" Type="http://schemas.openxmlformats.org/officeDocument/2006/relationships/image" Target="../media/image2.jpeg"/><Relationship Id="rId7" Type="http://schemas.openxmlformats.org/officeDocument/2006/relationships/hyperlink" Target="http://www.youtube.com/watch?v=y8Ac0NVB9os&amp;feature=youtu.beFigure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6"/>
          <p:cNvSpPr>
            <a:spLocks noChangeArrowheads="1"/>
          </p:cNvSpPr>
          <p:nvPr/>
        </p:nvSpPr>
        <p:spPr bwMode="auto">
          <a:xfrm>
            <a:off x="0" y="6524625"/>
            <a:ext cx="9144000" cy="333375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grpSp>
        <p:nvGrpSpPr>
          <p:cNvPr id="2051" name="Group 3"/>
          <p:cNvGrpSpPr>
            <a:grpSpLocks/>
          </p:cNvGrpSpPr>
          <p:nvPr/>
        </p:nvGrpSpPr>
        <p:grpSpPr bwMode="auto">
          <a:xfrm>
            <a:off x="-1588" y="0"/>
            <a:ext cx="9144001" cy="908050"/>
            <a:chOff x="0" y="0"/>
            <a:chExt cx="5760" cy="1026"/>
          </a:xfrm>
        </p:grpSpPr>
        <p:sp>
          <p:nvSpPr>
            <p:cNvPr id="2061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062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063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2052" name="Picture 5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9938" y="5445125"/>
            <a:ext cx="75406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WordArt 21"/>
          <p:cNvSpPr>
            <a:spLocks noChangeArrowheads="1" noChangeShapeType="1" noTextEdit="1"/>
          </p:cNvSpPr>
          <p:nvPr/>
        </p:nvSpPr>
        <p:spPr bwMode="auto">
          <a:xfrm>
            <a:off x="146050" y="1412875"/>
            <a:ext cx="8813800" cy="1027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324"/>
              </a:avLst>
            </a:prstTxWarp>
          </a:bodyPr>
          <a:lstStyle/>
          <a:p>
            <a:pPr rtl="0"/>
            <a:r>
              <a:rPr lang="en-US" sz="1600" i="1" kern="10"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Modeling and Analyzing IVR Systems, </a:t>
            </a:r>
          </a:p>
          <a:p>
            <a:pPr rtl="0"/>
            <a:r>
              <a:rPr lang="en-US" sz="1600" i="1" kern="10"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as a Special Case of Self-services</a:t>
            </a:r>
          </a:p>
        </p:txBody>
      </p:sp>
      <p:sp>
        <p:nvSpPr>
          <p:cNvPr id="2054" name="Text Box 17"/>
          <p:cNvSpPr txBox="1">
            <a:spLocks noChangeArrowheads="1"/>
          </p:cNvSpPr>
          <p:nvPr/>
        </p:nvSpPr>
        <p:spPr bwMode="auto">
          <a:xfrm>
            <a:off x="8867775" y="6580188"/>
            <a:ext cx="250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>
                <a:solidFill>
                  <a:srgbClr val="FFFFFF"/>
                </a:solidFill>
              </a:rPr>
              <a:t>1</a:t>
            </a:r>
            <a:endParaRPr lang="en-US" altLang="en-US" sz="1200" b="1">
              <a:solidFill>
                <a:srgbClr val="FFFFFF"/>
              </a:solidFill>
            </a:endParaRPr>
          </a:p>
        </p:txBody>
      </p:sp>
      <p:sp>
        <p:nvSpPr>
          <p:cNvPr id="2055" name="WordArt 21"/>
          <p:cNvSpPr>
            <a:spLocks noChangeArrowheads="1" noChangeShapeType="1" noTextEdit="1"/>
          </p:cNvSpPr>
          <p:nvPr/>
        </p:nvSpPr>
        <p:spPr bwMode="auto">
          <a:xfrm>
            <a:off x="2195513" y="188913"/>
            <a:ext cx="5076825" cy="288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rtl="0"/>
            <a:endParaRPr lang="en-US" sz="1600" kern="10">
              <a:ln w="15875">
                <a:solidFill>
                  <a:schemeClr val="tx1"/>
                </a:solidFill>
                <a:round/>
                <a:headEnd/>
                <a:tailEnd/>
              </a:ln>
              <a:latin typeface="Arial"/>
              <a:cs typeface="Arial"/>
            </a:endParaRPr>
          </a:p>
        </p:txBody>
      </p:sp>
      <p:sp>
        <p:nvSpPr>
          <p:cNvPr id="2056" name="TextBox 1"/>
          <p:cNvSpPr txBox="1">
            <a:spLocks noChangeArrowheads="1"/>
          </p:cNvSpPr>
          <p:nvPr/>
        </p:nvSpPr>
        <p:spPr bwMode="auto">
          <a:xfrm>
            <a:off x="2189163" y="3040063"/>
            <a:ext cx="46148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Nitzan Carmeli</a:t>
            </a:r>
          </a:p>
        </p:txBody>
      </p:sp>
      <p:sp>
        <p:nvSpPr>
          <p:cNvPr id="2058" name="TextBox 13"/>
          <p:cNvSpPr txBox="1">
            <a:spLocks noChangeArrowheads="1"/>
          </p:cNvSpPr>
          <p:nvPr/>
        </p:nvSpPr>
        <p:spPr bwMode="auto">
          <a:xfrm>
            <a:off x="146050" y="3892550"/>
            <a:ext cx="8243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 smtClean="0"/>
              <a:t>Advisors</a:t>
            </a:r>
            <a:r>
              <a:rPr lang="en-US" altLang="en-US" sz="1800" b="1" dirty="0"/>
              <a:t>: Prof. Haya </a:t>
            </a:r>
            <a:r>
              <a:rPr lang="en-US" altLang="en-US" sz="1800" b="1" dirty="0" err="1"/>
              <a:t>Kaspi</a:t>
            </a:r>
            <a:r>
              <a:rPr lang="en-US" altLang="en-US" sz="1800" b="1" dirty="0"/>
              <a:t>, Prof. </a:t>
            </a:r>
            <a:r>
              <a:rPr lang="en-US" altLang="en-US" sz="1800" b="1" dirty="0" err="1"/>
              <a:t>Avishai</a:t>
            </a:r>
            <a:r>
              <a:rPr lang="en-US" altLang="en-US" sz="1800" b="1" dirty="0"/>
              <a:t> </a:t>
            </a:r>
            <a:r>
              <a:rPr lang="en-US" altLang="en-US" sz="1800" b="1" dirty="0" err="1"/>
              <a:t>Mandelbaum</a:t>
            </a:r>
            <a:endParaRPr lang="en-US" altLang="en-US" sz="1800" b="1" dirty="0"/>
          </a:p>
        </p:txBody>
      </p:sp>
      <p:sp>
        <p:nvSpPr>
          <p:cNvPr id="2059" name="TextBox 3"/>
          <p:cNvSpPr txBox="1">
            <a:spLocks noChangeArrowheads="1"/>
          </p:cNvSpPr>
          <p:nvPr/>
        </p:nvSpPr>
        <p:spPr bwMode="auto">
          <a:xfrm>
            <a:off x="2411413" y="4428976"/>
            <a:ext cx="45370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/>
              <a:t>Industrial Engineering and Managemen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 err="1"/>
              <a:t>Technion</a:t>
            </a:r>
            <a:endParaRPr lang="en-US" altLang="en-US" sz="1600" b="1" dirty="0"/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2411760" y="5322694"/>
            <a:ext cx="45370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 smtClean="0"/>
              <a:t>Thesis Exam</a:t>
            </a:r>
            <a:endParaRPr lang="en-US" altLang="en-US" sz="1600" b="1" dirty="0"/>
          </a:p>
        </p:txBody>
      </p:sp>
      <p:sp>
        <p:nvSpPr>
          <p:cNvPr id="17" name="TextBox 3"/>
          <p:cNvSpPr txBox="1">
            <a:spLocks noChangeArrowheads="1"/>
          </p:cNvSpPr>
          <p:nvPr/>
        </p:nvSpPr>
        <p:spPr bwMode="auto">
          <a:xfrm>
            <a:off x="2411760" y="5682734"/>
            <a:ext cx="45370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 smtClean="0"/>
              <a:t>3.5.2015</a:t>
            </a:r>
            <a:endParaRPr lang="en-US" altLang="en-US" sz="1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dirty="0" smtClean="0">
                <a:solidFill>
                  <a:srgbClr val="FFFFFF"/>
                </a:solidFill>
              </a:rPr>
              <a:t>9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15364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15394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5395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5396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15365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Text Box 16"/>
          <p:cNvSpPr txBox="1">
            <a:spLocks noChangeArrowheads="1"/>
          </p:cNvSpPr>
          <p:nvPr/>
        </p:nvSpPr>
        <p:spPr bwMode="auto">
          <a:xfrm>
            <a:off x="0" y="942975"/>
            <a:ext cx="91440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altLang="en-US" sz="2400" b="1">
                <a:ea typeface="SimSun" pitchFamily="2" charset="-122"/>
              </a:rPr>
              <a:t>Notations</a:t>
            </a:r>
            <a:endParaRPr lang="en-US" altLang="en-US" sz="2000" b="1"/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                  </a:t>
            </a:r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endParaRPr lang="en-US" altLang="en-US" sz="2000" b="1"/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endParaRPr lang="en-US" altLang="zh-CN" sz="1200" b="1">
              <a:ea typeface="SimSun" pitchFamily="2" charset="-122"/>
            </a:endParaRPr>
          </a:p>
          <a:p>
            <a:pPr lvl="2" algn="l" rtl="0" eaLnBrk="1" hangingPunct="1">
              <a:spcBef>
                <a:spcPct val="50000"/>
              </a:spcBef>
              <a:buFontTx/>
              <a:buNone/>
            </a:pPr>
            <a:endParaRPr lang="he-IL" altLang="en-US" b="1"/>
          </a:p>
        </p:txBody>
      </p:sp>
      <p:graphicFrame>
        <p:nvGraphicFramePr>
          <p:cNvPr id="15367" name="אובייקט 1"/>
          <p:cNvGraphicFramePr>
            <a:graphicFrameLocks noChangeAspect="1"/>
          </p:cNvGraphicFramePr>
          <p:nvPr/>
        </p:nvGraphicFramePr>
        <p:xfrm>
          <a:off x="468313" y="1484313"/>
          <a:ext cx="5711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Equation" r:id="rId4" imgW="3225800" imgH="203200" progId="Equation.DSMT4">
                  <p:embed/>
                </p:oleObj>
              </mc:Choice>
              <mc:Fallback>
                <p:oleObj name="Equation" r:id="rId4" imgW="3225800" imgH="2032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84313"/>
                        <a:ext cx="57118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8" name="קבוצה 5"/>
          <p:cNvGrpSpPr>
            <a:grpSpLocks/>
          </p:cNvGrpSpPr>
          <p:nvPr/>
        </p:nvGrpSpPr>
        <p:grpSpPr bwMode="auto">
          <a:xfrm>
            <a:off x="2909888" y="3159125"/>
            <a:ext cx="4038600" cy="3343275"/>
            <a:chOff x="2909663" y="3158619"/>
            <a:chExt cx="4038601" cy="3344115"/>
          </a:xfrm>
        </p:grpSpPr>
        <p:sp>
          <p:nvSpPr>
            <p:cNvPr id="22" name="אליפסה 21"/>
            <p:cNvSpPr/>
            <p:nvPr/>
          </p:nvSpPr>
          <p:spPr>
            <a:xfrm>
              <a:off x="3731988" y="3158619"/>
              <a:ext cx="449262" cy="45731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372" name="TextBox 22"/>
            <p:cNvSpPr txBox="1">
              <a:spLocks noChangeArrowheads="1"/>
            </p:cNvSpPr>
            <p:nvPr/>
          </p:nvSpPr>
          <p:spPr bwMode="auto">
            <a:xfrm>
              <a:off x="3807130" y="3196719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s</a:t>
              </a:r>
            </a:p>
          </p:txBody>
        </p:sp>
        <p:sp>
          <p:nvSpPr>
            <p:cNvPr id="24" name="אליפסה 23"/>
            <p:cNvSpPr/>
            <p:nvPr/>
          </p:nvSpPr>
          <p:spPr>
            <a:xfrm>
              <a:off x="4705125" y="3933514"/>
              <a:ext cx="447675" cy="45731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374" name="TextBox 24"/>
            <p:cNvSpPr txBox="1">
              <a:spLocks noChangeArrowheads="1"/>
            </p:cNvSpPr>
            <p:nvPr/>
          </p:nvSpPr>
          <p:spPr bwMode="auto">
            <a:xfrm>
              <a:off x="4779386" y="39711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a</a:t>
              </a:r>
            </a:p>
          </p:txBody>
        </p:sp>
        <p:sp>
          <p:nvSpPr>
            <p:cNvPr id="26" name="אליפסה 25"/>
            <p:cNvSpPr/>
            <p:nvPr/>
          </p:nvSpPr>
          <p:spPr>
            <a:xfrm>
              <a:off x="2909663" y="3971623"/>
              <a:ext cx="449262" cy="45731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376" name="TextBox 26"/>
            <p:cNvSpPr txBox="1">
              <a:spLocks noChangeArrowheads="1"/>
            </p:cNvSpPr>
            <p:nvPr/>
          </p:nvSpPr>
          <p:spPr bwMode="auto">
            <a:xfrm>
              <a:off x="2984453" y="40092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b</a:t>
              </a:r>
            </a:p>
          </p:txBody>
        </p:sp>
        <p:sp>
          <p:nvSpPr>
            <p:cNvPr id="28" name="אליפסה 27"/>
            <p:cNvSpPr/>
            <p:nvPr/>
          </p:nvSpPr>
          <p:spPr>
            <a:xfrm>
              <a:off x="5751289" y="4924363"/>
              <a:ext cx="449262" cy="45572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378" name="TextBox 28"/>
            <p:cNvSpPr txBox="1">
              <a:spLocks noChangeArrowheads="1"/>
            </p:cNvSpPr>
            <p:nvPr/>
          </p:nvSpPr>
          <p:spPr bwMode="auto">
            <a:xfrm>
              <a:off x="5826430" y="49617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c</a:t>
              </a:r>
            </a:p>
          </p:txBody>
        </p:sp>
        <p:sp>
          <p:nvSpPr>
            <p:cNvPr id="30" name="אליפסה 29"/>
            <p:cNvSpPr/>
            <p:nvPr/>
          </p:nvSpPr>
          <p:spPr>
            <a:xfrm>
              <a:off x="4705125" y="4962472"/>
              <a:ext cx="447675" cy="45572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380" name="TextBox 30"/>
            <p:cNvSpPr txBox="1">
              <a:spLocks noChangeArrowheads="1"/>
            </p:cNvSpPr>
            <p:nvPr/>
          </p:nvSpPr>
          <p:spPr bwMode="auto">
            <a:xfrm>
              <a:off x="4779386" y="49998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d</a:t>
              </a:r>
            </a:p>
          </p:txBody>
        </p:sp>
        <p:sp>
          <p:nvSpPr>
            <p:cNvPr id="32" name="אליפסה 31"/>
            <p:cNvSpPr/>
            <p:nvPr/>
          </p:nvSpPr>
          <p:spPr>
            <a:xfrm>
              <a:off x="3731988" y="4962472"/>
              <a:ext cx="449262" cy="45572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382" name="TextBox 32"/>
            <p:cNvSpPr txBox="1">
              <a:spLocks noChangeArrowheads="1"/>
            </p:cNvSpPr>
            <p:nvPr/>
          </p:nvSpPr>
          <p:spPr bwMode="auto">
            <a:xfrm>
              <a:off x="3807130" y="49998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e</a:t>
              </a:r>
            </a:p>
          </p:txBody>
        </p:sp>
        <p:sp>
          <p:nvSpPr>
            <p:cNvPr id="34" name="אליפסה 33"/>
            <p:cNvSpPr/>
            <p:nvPr/>
          </p:nvSpPr>
          <p:spPr>
            <a:xfrm>
              <a:off x="6499001" y="6045419"/>
              <a:ext cx="449263" cy="45731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384" name="TextBox 34"/>
            <p:cNvSpPr txBox="1">
              <a:spLocks noChangeArrowheads="1"/>
            </p:cNvSpPr>
            <p:nvPr/>
          </p:nvSpPr>
          <p:spPr bwMode="auto">
            <a:xfrm>
              <a:off x="6574320" y="6083634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f</a:t>
              </a:r>
            </a:p>
          </p:txBody>
        </p:sp>
        <p:sp>
          <p:nvSpPr>
            <p:cNvPr id="36" name="אליפסה 35"/>
            <p:cNvSpPr/>
            <p:nvPr/>
          </p:nvSpPr>
          <p:spPr>
            <a:xfrm>
              <a:off x="5303614" y="6021601"/>
              <a:ext cx="447675" cy="45731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386" name="TextBox 36"/>
            <p:cNvSpPr txBox="1">
              <a:spLocks noChangeArrowheads="1"/>
            </p:cNvSpPr>
            <p:nvPr/>
          </p:nvSpPr>
          <p:spPr bwMode="auto">
            <a:xfrm>
              <a:off x="5377697" y="6059388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g</a:t>
              </a:r>
            </a:p>
          </p:txBody>
        </p:sp>
        <p:cxnSp>
          <p:nvCxnSpPr>
            <p:cNvPr id="38" name="מחבר חץ ישר 37"/>
            <p:cNvCxnSpPr>
              <a:stCxn id="22" idx="4"/>
              <a:endCxn id="26" idx="0"/>
            </p:cNvCxnSpPr>
            <p:nvPr/>
          </p:nvCxnSpPr>
          <p:spPr>
            <a:xfrm flipH="1">
              <a:off x="3133500" y="3615934"/>
              <a:ext cx="823913" cy="35568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מחבר חץ ישר 38"/>
            <p:cNvCxnSpPr>
              <a:stCxn id="22" idx="4"/>
              <a:endCxn id="24" idx="0"/>
            </p:cNvCxnSpPr>
            <p:nvPr/>
          </p:nvCxnSpPr>
          <p:spPr>
            <a:xfrm>
              <a:off x="3957413" y="3615934"/>
              <a:ext cx="971550" cy="31758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מחבר חץ ישר 39"/>
            <p:cNvCxnSpPr>
              <a:stCxn id="24" idx="4"/>
              <a:endCxn id="28" idx="0"/>
            </p:cNvCxnSpPr>
            <p:nvPr/>
          </p:nvCxnSpPr>
          <p:spPr>
            <a:xfrm>
              <a:off x="4928964" y="4390829"/>
              <a:ext cx="1047750" cy="53353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מחבר חץ ישר 40"/>
            <p:cNvCxnSpPr>
              <a:stCxn id="24" idx="4"/>
              <a:endCxn id="15380" idx="0"/>
            </p:cNvCxnSpPr>
            <p:nvPr/>
          </p:nvCxnSpPr>
          <p:spPr>
            <a:xfrm>
              <a:off x="4928964" y="4390829"/>
              <a:ext cx="0" cy="60975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מחבר חץ ישר 41"/>
            <p:cNvCxnSpPr>
              <a:stCxn id="24" idx="4"/>
              <a:endCxn id="32" idx="0"/>
            </p:cNvCxnSpPr>
            <p:nvPr/>
          </p:nvCxnSpPr>
          <p:spPr>
            <a:xfrm flipH="1">
              <a:off x="3957413" y="4390829"/>
              <a:ext cx="971550" cy="57164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מחבר חץ ישר 42"/>
            <p:cNvCxnSpPr>
              <a:stCxn id="28" idx="4"/>
              <a:endCxn id="34" idx="0"/>
            </p:cNvCxnSpPr>
            <p:nvPr/>
          </p:nvCxnSpPr>
          <p:spPr>
            <a:xfrm>
              <a:off x="5976714" y="5380090"/>
              <a:ext cx="747712" cy="66532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מחבר חץ ישר 43"/>
            <p:cNvCxnSpPr>
              <a:stCxn id="28" idx="4"/>
              <a:endCxn id="36" idx="0"/>
            </p:cNvCxnSpPr>
            <p:nvPr/>
          </p:nvCxnSpPr>
          <p:spPr>
            <a:xfrm flipH="1">
              <a:off x="5527451" y="5380090"/>
              <a:ext cx="449263" cy="64151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369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37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dirty="0" smtClean="0">
                <a:solidFill>
                  <a:srgbClr val="FFFFFF"/>
                </a:solidFill>
              </a:rPr>
              <a:t>9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16388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16419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6420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642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16389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Text Box 16"/>
          <p:cNvSpPr txBox="1">
            <a:spLocks noChangeArrowheads="1"/>
          </p:cNvSpPr>
          <p:nvPr/>
        </p:nvSpPr>
        <p:spPr bwMode="auto">
          <a:xfrm>
            <a:off x="0" y="981075"/>
            <a:ext cx="91440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altLang="en-US" sz="2400" b="1">
                <a:ea typeface="SimSun" pitchFamily="2" charset="-122"/>
              </a:rPr>
              <a:t>Notations</a:t>
            </a:r>
            <a:endParaRPr lang="en-US" altLang="en-US" sz="2000" b="1"/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                  </a:t>
            </a:r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endParaRPr lang="en-US" altLang="en-US" sz="2000" b="1"/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endParaRPr lang="en-US" altLang="zh-CN" sz="1200" b="1">
              <a:ea typeface="SimSun" pitchFamily="2" charset="-122"/>
            </a:endParaRPr>
          </a:p>
          <a:p>
            <a:pPr lvl="2" algn="l" rtl="0" eaLnBrk="1" hangingPunct="1">
              <a:spcBef>
                <a:spcPct val="50000"/>
              </a:spcBef>
              <a:buFontTx/>
              <a:buNone/>
            </a:pPr>
            <a:endParaRPr lang="he-IL" altLang="en-US" b="1"/>
          </a:p>
        </p:txBody>
      </p:sp>
      <p:graphicFrame>
        <p:nvGraphicFramePr>
          <p:cNvPr id="16391" name="אובייקט 1"/>
          <p:cNvGraphicFramePr>
            <a:graphicFrameLocks noChangeAspect="1"/>
          </p:cNvGraphicFramePr>
          <p:nvPr/>
        </p:nvGraphicFramePr>
        <p:xfrm>
          <a:off x="468313" y="1484313"/>
          <a:ext cx="5711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4" name="Equation" r:id="rId4" imgW="3225800" imgH="203200" progId="Equation.DSMT4">
                  <p:embed/>
                </p:oleObj>
              </mc:Choice>
              <mc:Fallback>
                <p:oleObj name="Equation" r:id="rId4" imgW="3225800" imgH="2032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84313"/>
                        <a:ext cx="57118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אובייקט 2"/>
          <p:cNvGraphicFramePr>
            <a:graphicFrameLocks noChangeAspect="1"/>
          </p:cNvGraphicFramePr>
          <p:nvPr/>
        </p:nvGraphicFramePr>
        <p:xfrm>
          <a:off x="434975" y="1917700"/>
          <a:ext cx="57800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" name="Equation" r:id="rId6" imgW="3263900" imgH="203200" progId="Equation.DSMT4">
                  <p:embed/>
                </p:oleObj>
              </mc:Choice>
              <mc:Fallback>
                <p:oleObj name="Equation" r:id="rId6" imgW="3263900" imgH="203200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1917700"/>
                        <a:ext cx="57800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3" name="קבוצה 5"/>
          <p:cNvGrpSpPr>
            <a:grpSpLocks/>
          </p:cNvGrpSpPr>
          <p:nvPr/>
        </p:nvGrpSpPr>
        <p:grpSpPr bwMode="auto">
          <a:xfrm>
            <a:off x="2909888" y="3159125"/>
            <a:ext cx="4038600" cy="3343275"/>
            <a:chOff x="2909663" y="3158619"/>
            <a:chExt cx="4038601" cy="3344115"/>
          </a:xfrm>
        </p:grpSpPr>
        <p:sp>
          <p:nvSpPr>
            <p:cNvPr id="22" name="אליפסה 21"/>
            <p:cNvSpPr/>
            <p:nvPr/>
          </p:nvSpPr>
          <p:spPr>
            <a:xfrm>
              <a:off x="3731988" y="3158619"/>
              <a:ext cx="449262" cy="45731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397" name="TextBox 22"/>
            <p:cNvSpPr txBox="1">
              <a:spLocks noChangeArrowheads="1"/>
            </p:cNvSpPr>
            <p:nvPr/>
          </p:nvSpPr>
          <p:spPr bwMode="auto">
            <a:xfrm>
              <a:off x="3807130" y="3196719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s</a:t>
              </a:r>
            </a:p>
          </p:txBody>
        </p:sp>
        <p:sp>
          <p:nvSpPr>
            <p:cNvPr id="24" name="אליפסה 23"/>
            <p:cNvSpPr/>
            <p:nvPr/>
          </p:nvSpPr>
          <p:spPr>
            <a:xfrm>
              <a:off x="4705125" y="3933514"/>
              <a:ext cx="447675" cy="45731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399" name="TextBox 24"/>
            <p:cNvSpPr txBox="1">
              <a:spLocks noChangeArrowheads="1"/>
            </p:cNvSpPr>
            <p:nvPr/>
          </p:nvSpPr>
          <p:spPr bwMode="auto">
            <a:xfrm>
              <a:off x="4779386" y="39711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a</a:t>
              </a:r>
            </a:p>
          </p:txBody>
        </p:sp>
        <p:sp>
          <p:nvSpPr>
            <p:cNvPr id="26" name="אליפסה 25"/>
            <p:cNvSpPr/>
            <p:nvPr/>
          </p:nvSpPr>
          <p:spPr>
            <a:xfrm>
              <a:off x="2909663" y="3971623"/>
              <a:ext cx="449262" cy="45731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401" name="TextBox 26"/>
            <p:cNvSpPr txBox="1">
              <a:spLocks noChangeArrowheads="1"/>
            </p:cNvSpPr>
            <p:nvPr/>
          </p:nvSpPr>
          <p:spPr bwMode="auto">
            <a:xfrm>
              <a:off x="2984453" y="40092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b</a:t>
              </a:r>
            </a:p>
          </p:txBody>
        </p:sp>
        <p:sp>
          <p:nvSpPr>
            <p:cNvPr id="28" name="אליפסה 27"/>
            <p:cNvSpPr/>
            <p:nvPr/>
          </p:nvSpPr>
          <p:spPr>
            <a:xfrm>
              <a:off x="5751289" y="4924363"/>
              <a:ext cx="449262" cy="45572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403" name="TextBox 28"/>
            <p:cNvSpPr txBox="1">
              <a:spLocks noChangeArrowheads="1"/>
            </p:cNvSpPr>
            <p:nvPr/>
          </p:nvSpPr>
          <p:spPr bwMode="auto">
            <a:xfrm>
              <a:off x="5826430" y="49617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c</a:t>
              </a:r>
            </a:p>
          </p:txBody>
        </p:sp>
        <p:sp>
          <p:nvSpPr>
            <p:cNvPr id="30" name="אליפסה 29"/>
            <p:cNvSpPr/>
            <p:nvPr/>
          </p:nvSpPr>
          <p:spPr>
            <a:xfrm>
              <a:off x="4705125" y="4962472"/>
              <a:ext cx="447675" cy="45572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405" name="TextBox 30"/>
            <p:cNvSpPr txBox="1">
              <a:spLocks noChangeArrowheads="1"/>
            </p:cNvSpPr>
            <p:nvPr/>
          </p:nvSpPr>
          <p:spPr bwMode="auto">
            <a:xfrm>
              <a:off x="4779386" y="49998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d</a:t>
              </a:r>
            </a:p>
          </p:txBody>
        </p:sp>
        <p:sp>
          <p:nvSpPr>
            <p:cNvPr id="32" name="אליפסה 31"/>
            <p:cNvSpPr/>
            <p:nvPr/>
          </p:nvSpPr>
          <p:spPr>
            <a:xfrm>
              <a:off x="3731988" y="4962472"/>
              <a:ext cx="449262" cy="45572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407" name="TextBox 32"/>
            <p:cNvSpPr txBox="1">
              <a:spLocks noChangeArrowheads="1"/>
            </p:cNvSpPr>
            <p:nvPr/>
          </p:nvSpPr>
          <p:spPr bwMode="auto">
            <a:xfrm>
              <a:off x="3807130" y="49998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e</a:t>
              </a:r>
            </a:p>
          </p:txBody>
        </p:sp>
        <p:sp>
          <p:nvSpPr>
            <p:cNvPr id="34" name="אליפסה 33"/>
            <p:cNvSpPr/>
            <p:nvPr/>
          </p:nvSpPr>
          <p:spPr>
            <a:xfrm>
              <a:off x="6499001" y="6045419"/>
              <a:ext cx="449263" cy="45731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409" name="TextBox 34"/>
            <p:cNvSpPr txBox="1">
              <a:spLocks noChangeArrowheads="1"/>
            </p:cNvSpPr>
            <p:nvPr/>
          </p:nvSpPr>
          <p:spPr bwMode="auto">
            <a:xfrm>
              <a:off x="6574320" y="6083634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f</a:t>
              </a:r>
            </a:p>
          </p:txBody>
        </p:sp>
        <p:sp>
          <p:nvSpPr>
            <p:cNvPr id="36" name="אליפסה 35"/>
            <p:cNvSpPr/>
            <p:nvPr/>
          </p:nvSpPr>
          <p:spPr>
            <a:xfrm>
              <a:off x="5303614" y="6021601"/>
              <a:ext cx="447675" cy="45731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411" name="TextBox 36"/>
            <p:cNvSpPr txBox="1">
              <a:spLocks noChangeArrowheads="1"/>
            </p:cNvSpPr>
            <p:nvPr/>
          </p:nvSpPr>
          <p:spPr bwMode="auto">
            <a:xfrm>
              <a:off x="5377697" y="6059388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g</a:t>
              </a:r>
            </a:p>
          </p:txBody>
        </p:sp>
        <p:cxnSp>
          <p:nvCxnSpPr>
            <p:cNvPr id="38" name="מחבר חץ ישר 37"/>
            <p:cNvCxnSpPr>
              <a:stCxn id="22" idx="4"/>
              <a:endCxn id="26" idx="0"/>
            </p:cNvCxnSpPr>
            <p:nvPr/>
          </p:nvCxnSpPr>
          <p:spPr>
            <a:xfrm flipH="1">
              <a:off x="3133500" y="3615934"/>
              <a:ext cx="823913" cy="35568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מחבר חץ ישר 38"/>
            <p:cNvCxnSpPr>
              <a:stCxn id="22" idx="4"/>
              <a:endCxn id="24" idx="0"/>
            </p:cNvCxnSpPr>
            <p:nvPr/>
          </p:nvCxnSpPr>
          <p:spPr>
            <a:xfrm>
              <a:off x="3957413" y="3615934"/>
              <a:ext cx="971550" cy="31758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מחבר חץ ישר 39"/>
            <p:cNvCxnSpPr>
              <a:stCxn id="24" idx="4"/>
              <a:endCxn id="28" idx="0"/>
            </p:cNvCxnSpPr>
            <p:nvPr/>
          </p:nvCxnSpPr>
          <p:spPr>
            <a:xfrm>
              <a:off x="4928964" y="4390829"/>
              <a:ext cx="1047750" cy="53353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מחבר חץ ישר 40"/>
            <p:cNvCxnSpPr>
              <a:stCxn id="24" idx="4"/>
              <a:endCxn id="16405" idx="0"/>
            </p:cNvCxnSpPr>
            <p:nvPr/>
          </p:nvCxnSpPr>
          <p:spPr>
            <a:xfrm>
              <a:off x="4928964" y="4390829"/>
              <a:ext cx="0" cy="60975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מחבר חץ ישר 41"/>
            <p:cNvCxnSpPr>
              <a:stCxn id="24" idx="4"/>
              <a:endCxn id="32" idx="0"/>
            </p:cNvCxnSpPr>
            <p:nvPr/>
          </p:nvCxnSpPr>
          <p:spPr>
            <a:xfrm flipH="1">
              <a:off x="3957413" y="4390829"/>
              <a:ext cx="971550" cy="57164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מחבר חץ ישר 42"/>
            <p:cNvCxnSpPr>
              <a:stCxn id="28" idx="4"/>
              <a:endCxn id="34" idx="0"/>
            </p:cNvCxnSpPr>
            <p:nvPr/>
          </p:nvCxnSpPr>
          <p:spPr>
            <a:xfrm>
              <a:off x="5976714" y="5380090"/>
              <a:ext cx="747712" cy="66532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מחבר חץ ישר 43"/>
            <p:cNvCxnSpPr>
              <a:stCxn id="28" idx="4"/>
              <a:endCxn id="36" idx="0"/>
            </p:cNvCxnSpPr>
            <p:nvPr/>
          </p:nvCxnSpPr>
          <p:spPr>
            <a:xfrm flipH="1">
              <a:off x="5527451" y="5380090"/>
              <a:ext cx="449263" cy="64151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94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45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dirty="0" smtClean="0">
                <a:solidFill>
                  <a:srgbClr val="FFFFFF"/>
                </a:solidFill>
              </a:rPr>
              <a:t>9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18436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18469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8470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847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18437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 Box 16"/>
          <p:cNvSpPr txBox="1">
            <a:spLocks noChangeArrowheads="1"/>
          </p:cNvSpPr>
          <p:nvPr/>
        </p:nvSpPr>
        <p:spPr bwMode="auto">
          <a:xfrm>
            <a:off x="0" y="981075"/>
            <a:ext cx="91440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altLang="en-US" sz="2400" b="1">
                <a:ea typeface="SimSun" pitchFamily="2" charset="-122"/>
              </a:rPr>
              <a:t>Notations</a:t>
            </a:r>
            <a:endParaRPr lang="en-US" altLang="en-US" sz="2000" b="1"/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                  </a:t>
            </a:r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endParaRPr lang="en-US" altLang="en-US" sz="2000" b="1"/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endParaRPr lang="en-US" altLang="zh-CN" sz="1200" b="1">
              <a:ea typeface="SimSun" pitchFamily="2" charset="-122"/>
            </a:endParaRPr>
          </a:p>
          <a:p>
            <a:pPr lvl="2" algn="l" rtl="0" eaLnBrk="1" hangingPunct="1">
              <a:spcBef>
                <a:spcPct val="50000"/>
              </a:spcBef>
              <a:buFontTx/>
              <a:buNone/>
            </a:pPr>
            <a:endParaRPr lang="he-IL" altLang="en-US" b="1"/>
          </a:p>
        </p:txBody>
      </p:sp>
      <p:graphicFrame>
        <p:nvGraphicFramePr>
          <p:cNvPr id="18439" name="אובייקט 1"/>
          <p:cNvGraphicFramePr>
            <a:graphicFrameLocks noChangeAspect="1"/>
          </p:cNvGraphicFramePr>
          <p:nvPr/>
        </p:nvGraphicFramePr>
        <p:xfrm>
          <a:off x="468313" y="1484313"/>
          <a:ext cx="5711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6" name="Equation" r:id="rId4" imgW="3225800" imgH="203200" progId="Equation.DSMT4">
                  <p:embed/>
                </p:oleObj>
              </mc:Choice>
              <mc:Fallback>
                <p:oleObj name="Equation" r:id="rId4" imgW="3225800" imgH="2032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84313"/>
                        <a:ext cx="57118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אובייקט 2"/>
          <p:cNvGraphicFramePr>
            <a:graphicFrameLocks noChangeAspect="1"/>
          </p:cNvGraphicFramePr>
          <p:nvPr/>
        </p:nvGraphicFramePr>
        <p:xfrm>
          <a:off x="434975" y="1917700"/>
          <a:ext cx="57800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7" name="Equation" r:id="rId6" imgW="3263900" imgH="203200" progId="Equation.DSMT4">
                  <p:embed/>
                </p:oleObj>
              </mc:Choice>
              <mc:Fallback>
                <p:oleObj name="Equation" r:id="rId6" imgW="3263900" imgH="203200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1917700"/>
                        <a:ext cx="57800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אובייקט 3"/>
          <p:cNvGraphicFramePr>
            <a:graphicFrameLocks noChangeAspect="1"/>
          </p:cNvGraphicFramePr>
          <p:nvPr/>
        </p:nvGraphicFramePr>
        <p:xfrm>
          <a:off x="420688" y="2349500"/>
          <a:ext cx="51927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8" name="Equation" r:id="rId8" imgW="2933700" imgH="203200" progId="Equation.DSMT4">
                  <p:embed/>
                </p:oleObj>
              </mc:Choice>
              <mc:Fallback>
                <p:oleObj name="Equation" r:id="rId8" imgW="2933700" imgH="203200" progId="Equation.DSMT4">
                  <p:embed/>
                  <p:pic>
                    <p:nvPicPr>
                      <p:cNvPr id="0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2349500"/>
                        <a:ext cx="51927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2" name="קבוצה 5"/>
          <p:cNvGrpSpPr>
            <a:grpSpLocks/>
          </p:cNvGrpSpPr>
          <p:nvPr/>
        </p:nvGrpSpPr>
        <p:grpSpPr bwMode="auto">
          <a:xfrm>
            <a:off x="2909888" y="3159125"/>
            <a:ext cx="4038600" cy="3343275"/>
            <a:chOff x="2909663" y="3158619"/>
            <a:chExt cx="4038601" cy="3344115"/>
          </a:xfrm>
        </p:grpSpPr>
        <p:sp>
          <p:nvSpPr>
            <p:cNvPr id="22" name="אליפסה 21"/>
            <p:cNvSpPr/>
            <p:nvPr/>
          </p:nvSpPr>
          <p:spPr>
            <a:xfrm>
              <a:off x="3731988" y="3158619"/>
              <a:ext cx="449262" cy="45731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447" name="TextBox 22"/>
            <p:cNvSpPr txBox="1">
              <a:spLocks noChangeArrowheads="1"/>
            </p:cNvSpPr>
            <p:nvPr/>
          </p:nvSpPr>
          <p:spPr bwMode="auto">
            <a:xfrm>
              <a:off x="3807130" y="3196719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s</a:t>
              </a:r>
            </a:p>
          </p:txBody>
        </p:sp>
        <p:sp>
          <p:nvSpPr>
            <p:cNvPr id="24" name="אליפסה 23"/>
            <p:cNvSpPr/>
            <p:nvPr/>
          </p:nvSpPr>
          <p:spPr>
            <a:xfrm>
              <a:off x="4705125" y="3933514"/>
              <a:ext cx="447675" cy="45731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449" name="TextBox 24"/>
            <p:cNvSpPr txBox="1">
              <a:spLocks noChangeArrowheads="1"/>
            </p:cNvSpPr>
            <p:nvPr/>
          </p:nvSpPr>
          <p:spPr bwMode="auto">
            <a:xfrm>
              <a:off x="4779386" y="39711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a</a:t>
              </a:r>
            </a:p>
          </p:txBody>
        </p:sp>
        <p:sp>
          <p:nvSpPr>
            <p:cNvPr id="26" name="אליפסה 25"/>
            <p:cNvSpPr/>
            <p:nvPr/>
          </p:nvSpPr>
          <p:spPr>
            <a:xfrm>
              <a:off x="2909663" y="3971623"/>
              <a:ext cx="449262" cy="45731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451" name="TextBox 26"/>
            <p:cNvSpPr txBox="1">
              <a:spLocks noChangeArrowheads="1"/>
            </p:cNvSpPr>
            <p:nvPr/>
          </p:nvSpPr>
          <p:spPr bwMode="auto">
            <a:xfrm>
              <a:off x="2984453" y="40092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b</a:t>
              </a:r>
            </a:p>
          </p:txBody>
        </p:sp>
        <p:sp>
          <p:nvSpPr>
            <p:cNvPr id="28" name="אליפסה 27"/>
            <p:cNvSpPr/>
            <p:nvPr/>
          </p:nvSpPr>
          <p:spPr>
            <a:xfrm>
              <a:off x="5751289" y="4924363"/>
              <a:ext cx="449262" cy="45572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453" name="TextBox 28"/>
            <p:cNvSpPr txBox="1">
              <a:spLocks noChangeArrowheads="1"/>
            </p:cNvSpPr>
            <p:nvPr/>
          </p:nvSpPr>
          <p:spPr bwMode="auto">
            <a:xfrm>
              <a:off x="5826430" y="49617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c</a:t>
              </a:r>
            </a:p>
          </p:txBody>
        </p:sp>
        <p:sp>
          <p:nvSpPr>
            <p:cNvPr id="30" name="אליפסה 29"/>
            <p:cNvSpPr/>
            <p:nvPr/>
          </p:nvSpPr>
          <p:spPr>
            <a:xfrm>
              <a:off x="4705125" y="4962472"/>
              <a:ext cx="447675" cy="45572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455" name="TextBox 30"/>
            <p:cNvSpPr txBox="1">
              <a:spLocks noChangeArrowheads="1"/>
            </p:cNvSpPr>
            <p:nvPr/>
          </p:nvSpPr>
          <p:spPr bwMode="auto">
            <a:xfrm>
              <a:off x="4779386" y="49998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d</a:t>
              </a:r>
            </a:p>
          </p:txBody>
        </p:sp>
        <p:sp>
          <p:nvSpPr>
            <p:cNvPr id="32" name="אליפסה 31"/>
            <p:cNvSpPr/>
            <p:nvPr/>
          </p:nvSpPr>
          <p:spPr>
            <a:xfrm>
              <a:off x="3731988" y="4962472"/>
              <a:ext cx="449262" cy="45572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457" name="TextBox 32"/>
            <p:cNvSpPr txBox="1">
              <a:spLocks noChangeArrowheads="1"/>
            </p:cNvSpPr>
            <p:nvPr/>
          </p:nvSpPr>
          <p:spPr bwMode="auto">
            <a:xfrm>
              <a:off x="3807130" y="49998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e</a:t>
              </a:r>
            </a:p>
          </p:txBody>
        </p:sp>
        <p:sp>
          <p:nvSpPr>
            <p:cNvPr id="34" name="אליפסה 33"/>
            <p:cNvSpPr/>
            <p:nvPr/>
          </p:nvSpPr>
          <p:spPr>
            <a:xfrm>
              <a:off x="6499001" y="6045419"/>
              <a:ext cx="449263" cy="45731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459" name="TextBox 34"/>
            <p:cNvSpPr txBox="1">
              <a:spLocks noChangeArrowheads="1"/>
            </p:cNvSpPr>
            <p:nvPr/>
          </p:nvSpPr>
          <p:spPr bwMode="auto">
            <a:xfrm>
              <a:off x="6574320" y="6083634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f</a:t>
              </a:r>
            </a:p>
          </p:txBody>
        </p:sp>
        <p:sp>
          <p:nvSpPr>
            <p:cNvPr id="36" name="אליפסה 35"/>
            <p:cNvSpPr/>
            <p:nvPr/>
          </p:nvSpPr>
          <p:spPr>
            <a:xfrm>
              <a:off x="5303614" y="6021601"/>
              <a:ext cx="447675" cy="45731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461" name="TextBox 36"/>
            <p:cNvSpPr txBox="1">
              <a:spLocks noChangeArrowheads="1"/>
            </p:cNvSpPr>
            <p:nvPr/>
          </p:nvSpPr>
          <p:spPr bwMode="auto">
            <a:xfrm>
              <a:off x="5377697" y="6059388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g</a:t>
              </a:r>
            </a:p>
          </p:txBody>
        </p:sp>
        <p:cxnSp>
          <p:nvCxnSpPr>
            <p:cNvPr id="38" name="מחבר חץ ישר 37"/>
            <p:cNvCxnSpPr>
              <a:stCxn id="22" idx="4"/>
              <a:endCxn id="26" idx="0"/>
            </p:cNvCxnSpPr>
            <p:nvPr/>
          </p:nvCxnSpPr>
          <p:spPr>
            <a:xfrm flipH="1">
              <a:off x="3133500" y="3615934"/>
              <a:ext cx="823913" cy="35568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מחבר חץ ישר 38"/>
            <p:cNvCxnSpPr>
              <a:stCxn id="22" idx="4"/>
              <a:endCxn id="24" idx="0"/>
            </p:cNvCxnSpPr>
            <p:nvPr/>
          </p:nvCxnSpPr>
          <p:spPr>
            <a:xfrm>
              <a:off x="3957413" y="3615934"/>
              <a:ext cx="971550" cy="31758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מחבר חץ ישר 39"/>
            <p:cNvCxnSpPr>
              <a:stCxn id="24" idx="4"/>
              <a:endCxn id="28" idx="0"/>
            </p:cNvCxnSpPr>
            <p:nvPr/>
          </p:nvCxnSpPr>
          <p:spPr>
            <a:xfrm>
              <a:off x="4928964" y="4390829"/>
              <a:ext cx="1047750" cy="53353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מחבר חץ ישר 40"/>
            <p:cNvCxnSpPr>
              <a:stCxn id="24" idx="4"/>
              <a:endCxn id="18455" idx="0"/>
            </p:cNvCxnSpPr>
            <p:nvPr/>
          </p:nvCxnSpPr>
          <p:spPr>
            <a:xfrm>
              <a:off x="4928964" y="4390829"/>
              <a:ext cx="0" cy="60975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מחבר חץ ישר 41"/>
            <p:cNvCxnSpPr>
              <a:stCxn id="24" idx="4"/>
              <a:endCxn id="32" idx="0"/>
            </p:cNvCxnSpPr>
            <p:nvPr/>
          </p:nvCxnSpPr>
          <p:spPr>
            <a:xfrm flipH="1">
              <a:off x="3957413" y="4390829"/>
              <a:ext cx="971550" cy="57164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מחבר חץ ישר 42"/>
            <p:cNvCxnSpPr>
              <a:stCxn id="28" idx="4"/>
              <a:endCxn id="34" idx="0"/>
            </p:cNvCxnSpPr>
            <p:nvPr/>
          </p:nvCxnSpPr>
          <p:spPr>
            <a:xfrm>
              <a:off x="5976714" y="5380090"/>
              <a:ext cx="747712" cy="66532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מחבר חץ ישר 43"/>
            <p:cNvCxnSpPr>
              <a:stCxn id="28" idx="4"/>
              <a:endCxn id="36" idx="0"/>
            </p:cNvCxnSpPr>
            <p:nvPr/>
          </p:nvCxnSpPr>
          <p:spPr>
            <a:xfrm flipH="1">
              <a:off x="5527451" y="5380090"/>
              <a:ext cx="449263" cy="64151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443" name="אובייקט 1"/>
          <p:cNvGraphicFramePr>
            <a:graphicFrameLocks noChangeAspect="1"/>
          </p:cNvGraphicFramePr>
          <p:nvPr/>
        </p:nvGraphicFramePr>
        <p:xfrm>
          <a:off x="433388" y="2782888"/>
          <a:ext cx="5238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" name="Equation" r:id="rId10" imgW="2959100" imgH="203200" progId="Equation.DSMT4">
                  <p:embed/>
                </p:oleObj>
              </mc:Choice>
              <mc:Fallback>
                <p:oleObj name="Equation" r:id="rId10" imgW="2959100" imgH="2032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2782888"/>
                        <a:ext cx="52387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45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8678863" y="6630988"/>
            <a:ext cx="4397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dirty="0">
                <a:solidFill>
                  <a:srgbClr val="FFFFFF"/>
                </a:solidFill>
              </a:rPr>
              <a:t>9</a:t>
            </a:r>
          </a:p>
        </p:txBody>
      </p:sp>
      <p:grpSp>
        <p:nvGrpSpPr>
          <p:cNvPr id="19460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19495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9496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9497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19461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Text Box 16"/>
          <p:cNvSpPr txBox="1">
            <a:spLocks noChangeArrowheads="1"/>
          </p:cNvSpPr>
          <p:nvPr/>
        </p:nvSpPr>
        <p:spPr bwMode="auto">
          <a:xfrm>
            <a:off x="0" y="981075"/>
            <a:ext cx="91440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altLang="en-US" sz="2400" b="1">
                <a:ea typeface="SimSun" pitchFamily="2" charset="-122"/>
              </a:rPr>
              <a:t>Notations</a:t>
            </a:r>
            <a:endParaRPr lang="en-US" altLang="en-US" sz="2000" b="1"/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                  </a:t>
            </a:r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endParaRPr lang="en-US" altLang="en-US" sz="2000" b="1"/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endParaRPr lang="en-US" altLang="zh-CN" sz="1200" b="1">
              <a:ea typeface="SimSun" pitchFamily="2" charset="-122"/>
            </a:endParaRPr>
          </a:p>
          <a:p>
            <a:pPr lvl="2" algn="l" rtl="0" eaLnBrk="1" hangingPunct="1">
              <a:spcBef>
                <a:spcPct val="50000"/>
              </a:spcBef>
              <a:buFontTx/>
              <a:buNone/>
            </a:pPr>
            <a:endParaRPr lang="he-IL" altLang="en-US" b="1"/>
          </a:p>
        </p:txBody>
      </p:sp>
      <p:graphicFrame>
        <p:nvGraphicFramePr>
          <p:cNvPr id="19463" name="אובייקט 1"/>
          <p:cNvGraphicFramePr>
            <a:graphicFrameLocks noChangeAspect="1"/>
          </p:cNvGraphicFramePr>
          <p:nvPr/>
        </p:nvGraphicFramePr>
        <p:xfrm>
          <a:off x="468313" y="1484313"/>
          <a:ext cx="5711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4" name="Equation" r:id="rId4" imgW="3225800" imgH="203200" progId="Equation.DSMT4">
                  <p:embed/>
                </p:oleObj>
              </mc:Choice>
              <mc:Fallback>
                <p:oleObj name="Equation" r:id="rId4" imgW="3225800" imgH="2032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84313"/>
                        <a:ext cx="57118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אובייקט 2"/>
          <p:cNvGraphicFramePr>
            <a:graphicFrameLocks noChangeAspect="1"/>
          </p:cNvGraphicFramePr>
          <p:nvPr/>
        </p:nvGraphicFramePr>
        <p:xfrm>
          <a:off x="434975" y="1917700"/>
          <a:ext cx="57800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5" name="Equation" r:id="rId6" imgW="3263900" imgH="203200" progId="Equation.DSMT4">
                  <p:embed/>
                </p:oleObj>
              </mc:Choice>
              <mc:Fallback>
                <p:oleObj name="Equation" r:id="rId6" imgW="3263900" imgH="203200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1917700"/>
                        <a:ext cx="57800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אובייקט 4"/>
          <p:cNvGraphicFramePr>
            <a:graphicFrameLocks noChangeAspect="1"/>
          </p:cNvGraphicFramePr>
          <p:nvPr/>
        </p:nvGraphicFramePr>
        <p:xfrm>
          <a:off x="468313" y="2709863"/>
          <a:ext cx="5238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" name="Equation" r:id="rId8" imgW="2959100" imgH="203200" progId="Equation.DSMT4">
                  <p:embed/>
                </p:oleObj>
              </mc:Choice>
              <mc:Fallback>
                <p:oleObj name="Equation" r:id="rId8" imgW="2959100" imgH="2032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709863"/>
                        <a:ext cx="52387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6" name="קבוצה 5"/>
          <p:cNvGrpSpPr>
            <a:grpSpLocks/>
          </p:cNvGrpSpPr>
          <p:nvPr/>
        </p:nvGrpSpPr>
        <p:grpSpPr bwMode="auto">
          <a:xfrm>
            <a:off x="5464175" y="3814763"/>
            <a:ext cx="3403600" cy="2708275"/>
            <a:chOff x="2909663" y="3158619"/>
            <a:chExt cx="4038601" cy="3344115"/>
          </a:xfrm>
        </p:grpSpPr>
        <p:sp>
          <p:nvSpPr>
            <p:cNvPr id="22" name="אליפסה 21"/>
            <p:cNvSpPr/>
            <p:nvPr/>
          </p:nvSpPr>
          <p:spPr>
            <a:xfrm>
              <a:off x="3732830" y="3158619"/>
              <a:ext cx="448315" cy="45672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473" name="TextBox 22"/>
            <p:cNvSpPr txBox="1">
              <a:spLocks noChangeArrowheads="1"/>
            </p:cNvSpPr>
            <p:nvPr/>
          </p:nvSpPr>
          <p:spPr bwMode="auto">
            <a:xfrm>
              <a:off x="3807130" y="3196719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s</a:t>
              </a:r>
            </a:p>
          </p:txBody>
        </p:sp>
        <p:sp>
          <p:nvSpPr>
            <p:cNvPr id="24" name="אליפסה 23"/>
            <p:cNvSpPr/>
            <p:nvPr/>
          </p:nvSpPr>
          <p:spPr>
            <a:xfrm>
              <a:off x="4704807" y="3932901"/>
              <a:ext cx="448315" cy="45868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475" name="TextBox 24"/>
            <p:cNvSpPr txBox="1">
              <a:spLocks noChangeArrowheads="1"/>
            </p:cNvSpPr>
            <p:nvPr/>
          </p:nvSpPr>
          <p:spPr bwMode="auto">
            <a:xfrm>
              <a:off x="4779386" y="39711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a</a:t>
              </a:r>
            </a:p>
          </p:txBody>
        </p:sp>
        <p:sp>
          <p:nvSpPr>
            <p:cNvPr id="26" name="אליפסה 25"/>
            <p:cNvSpPr/>
            <p:nvPr/>
          </p:nvSpPr>
          <p:spPr>
            <a:xfrm>
              <a:off x="2909663" y="3972105"/>
              <a:ext cx="450199" cy="45672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477" name="TextBox 26"/>
            <p:cNvSpPr txBox="1">
              <a:spLocks noChangeArrowheads="1"/>
            </p:cNvSpPr>
            <p:nvPr/>
          </p:nvSpPr>
          <p:spPr bwMode="auto">
            <a:xfrm>
              <a:off x="2984453" y="40092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b</a:t>
              </a:r>
            </a:p>
          </p:txBody>
        </p:sp>
        <p:sp>
          <p:nvSpPr>
            <p:cNvPr id="28" name="אליפסה 27"/>
            <p:cNvSpPr/>
            <p:nvPr/>
          </p:nvSpPr>
          <p:spPr>
            <a:xfrm>
              <a:off x="5752130" y="4924766"/>
              <a:ext cx="448315" cy="45476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479" name="TextBox 28"/>
            <p:cNvSpPr txBox="1">
              <a:spLocks noChangeArrowheads="1"/>
            </p:cNvSpPr>
            <p:nvPr/>
          </p:nvSpPr>
          <p:spPr bwMode="auto">
            <a:xfrm>
              <a:off x="5826430" y="49617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c</a:t>
              </a:r>
            </a:p>
          </p:txBody>
        </p:sp>
        <p:sp>
          <p:nvSpPr>
            <p:cNvPr id="30" name="אליפסה 29"/>
            <p:cNvSpPr/>
            <p:nvPr/>
          </p:nvSpPr>
          <p:spPr>
            <a:xfrm>
              <a:off x="4704807" y="4962010"/>
              <a:ext cx="448315" cy="45672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481" name="TextBox 30"/>
            <p:cNvSpPr txBox="1">
              <a:spLocks noChangeArrowheads="1"/>
            </p:cNvSpPr>
            <p:nvPr/>
          </p:nvSpPr>
          <p:spPr bwMode="auto">
            <a:xfrm>
              <a:off x="4779386" y="49998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d</a:t>
              </a:r>
            </a:p>
          </p:txBody>
        </p:sp>
        <p:sp>
          <p:nvSpPr>
            <p:cNvPr id="32" name="אליפסה 31"/>
            <p:cNvSpPr/>
            <p:nvPr/>
          </p:nvSpPr>
          <p:spPr>
            <a:xfrm>
              <a:off x="3732830" y="4962010"/>
              <a:ext cx="448315" cy="45672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483" name="TextBox 32"/>
            <p:cNvSpPr txBox="1">
              <a:spLocks noChangeArrowheads="1"/>
            </p:cNvSpPr>
            <p:nvPr/>
          </p:nvSpPr>
          <p:spPr bwMode="auto">
            <a:xfrm>
              <a:off x="3807130" y="49998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e</a:t>
              </a:r>
            </a:p>
          </p:txBody>
        </p:sp>
        <p:sp>
          <p:nvSpPr>
            <p:cNvPr id="34" name="אליפסה 33"/>
            <p:cNvSpPr/>
            <p:nvPr/>
          </p:nvSpPr>
          <p:spPr>
            <a:xfrm>
              <a:off x="6498066" y="6046005"/>
              <a:ext cx="450198" cy="45672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485" name="TextBox 34"/>
            <p:cNvSpPr txBox="1">
              <a:spLocks noChangeArrowheads="1"/>
            </p:cNvSpPr>
            <p:nvPr/>
          </p:nvSpPr>
          <p:spPr bwMode="auto">
            <a:xfrm>
              <a:off x="6574320" y="6083634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f</a:t>
              </a:r>
            </a:p>
          </p:txBody>
        </p:sp>
        <p:sp>
          <p:nvSpPr>
            <p:cNvPr id="36" name="אליפסה 35"/>
            <p:cNvSpPr/>
            <p:nvPr/>
          </p:nvSpPr>
          <p:spPr>
            <a:xfrm>
              <a:off x="5303816" y="6022482"/>
              <a:ext cx="448315" cy="45672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487" name="TextBox 36"/>
            <p:cNvSpPr txBox="1">
              <a:spLocks noChangeArrowheads="1"/>
            </p:cNvSpPr>
            <p:nvPr/>
          </p:nvSpPr>
          <p:spPr bwMode="auto">
            <a:xfrm>
              <a:off x="5377697" y="6059388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g</a:t>
              </a:r>
            </a:p>
          </p:txBody>
        </p:sp>
        <p:cxnSp>
          <p:nvCxnSpPr>
            <p:cNvPr id="38" name="מחבר חץ ישר 37"/>
            <p:cNvCxnSpPr>
              <a:stCxn id="22" idx="4"/>
              <a:endCxn id="26" idx="0"/>
            </p:cNvCxnSpPr>
            <p:nvPr/>
          </p:nvCxnSpPr>
          <p:spPr>
            <a:xfrm flipH="1">
              <a:off x="3133821" y="3615347"/>
              <a:ext cx="823166" cy="35675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מחבר חץ ישר 38"/>
            <p:cNvCxnSpPr>
              <a:stCxn id="22" idx="4"/>
              <a:endCxn id="24" idx="0"/>
            </p:cNvCxnSpPr>
            <p:nvPr/>
          </p:nvCxnSpPr>
          <p:spPr>
            <a:xfrm>
              <a:off x="3956987" y="3615347"/>
              <a:ext cx="971977" cy="31755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מחבר חץ ישר 39"/>
            <p:cNvCxnSpPr>
              <a:stCxn id="24" idx="4"/>
              <a:endCxn id="28" idx="0"/>
            </p:cNvCxnSpPr>
            <p:nvPr/>
          </p:nvCxnSpPr>
          <p:spPr>
            <a:xfrm>
              <a:off x="4928964" y="4391589"/>
              <a:ext cx="1047324" cy="53317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מחבר חץ ישר 40"/>
            <p:cNvCxnSpPr>
              <a:stCxn id="24" idx="4"/>
              <a:endCxn id="19481" idx="0"/>
            </p:cNvCxnSpPr>
            <p:nvPr/>
          </p:nvCxnSpPr>
          <p:spPr>
            <a:xfrm>
              <a:off x="4928964" y="4391589"/>
              <a:ext cx="0" cy="60962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מחבר חץ ישר 41"/>
            <p:cNvCxnSpPr>
              <a:stCxn id="24" idx="4"/>
              <a:endCxn id="32" idx="0"/>
            </p:cNvCxnSpPr>
            <p:nvPr/>
          </p:nvCxnSpPr>
          <p:spPr>
            <a:xfrm flipH="1">
              <a:off x="3956987" y="4391589"/>
              <a:ext cx="971977" cy="57042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מחבר חץ ישר 42"/>
            <p:cNvCxnSpPr>
              <a:stCxn id="28" idx="4"/>
              <a:endCxn id="34" idx="0"/>
            </p:cNvCxnSpPr>
            <p:nvPr/>
          </p:nvCxnSpPr>
          <p:spPr>
            <a:xfrm>
              <a:off x="5976287" y="5379534"/>
              <a:ext cx="747820" cy="66647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מחבר חץ ישר 43"/>
            <p:cNvCxnSpPr>
              <a:stCxn id="28" idx="4"/>
              <a:endCxn id="36" idx="0"/>
            </p:cNvCxnSpPr>
            <p:nvPr/>
          </p:nvCxnSpPr>
          <p:spPr>
            <a:xfrm flipH="1">
              <a:off x="5527972" y="5379534"/>
              <a:ext cx="448315" cy="64294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9467" name="אובייקט 1"/>
          <p:cNvGraphicFramePr>
            <a:graphicFrameLocks noChangeAspect="1"/>
          </p:cNvGraphicFramePr>
          <p:nvPr/>
        </p:nvGraphicFramePr>
        <p:xfrm>
          <a:off x="377825" y="3106738"/>
          <a:ext cx="49260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7" name="Equation" r:id="rId10" imgW="2781300" imgH="203200" progId="Equation.DSMT4">
                  <p:embed/>
                </p:oleObj>
              </mc:Choice>
              <mc:Fallback>
                <p:oleObj name="Equation" r:id="rId10" imgW="2781300" imgH="2032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106738"/>
                        <a:ext cx="49260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אובייקט 2"/>
          <p:cNvGraphicFramePr>
            <a:graphicFrameLocks noChangeAspect="1"/>
          </p:cNvGraphicFramePr>
          <p:nvPr/>
        </p:nvGraphicFramePr>
        <p:xfrm>
          <a:off x="5667375" y="3106738"/>
          <a:ext cx="1663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8" name="Equation" r:id="rId12" imgW="939392" imgH="203112" progId="Equation.DSMT4">
                  <p:embed/>
                </p:oleObj>
              </mc:Choice>
              <mc:Fallback>
                <p:oleObj name="Equation" r:id="rId12" imgW="939392" imgH="203112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3106738"/>
                        <a:ext cx="16637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graphicFrame>
        <p:nvGraphicFramePr>
          <p:cNvPr id="19471" name="אובייקט 1"/>
          <p:cNvGraphicFramePr>
            <a:graphicFrameLocks noChangeAspect="1"/>
          </p:cNvGraphicFramePr>
          <p:nvPr/>
        </p:nvGraphicFramePr>
        <p:xfrm>
          <a:off x="420688" y="2349500"/>
          <a:ext cx="51927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9" name="Equation" r:id="rId14" imgW="2933700" imgH="203200" progId="Equation.DSMT4">
                  <p:embed/>
                </p:oleObj>
              </mc:Choice>
              <mc:Fallback>
                <p:oleObj name="Equation" r:id="rId14" imgW="2933700" imgH="2032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2349500"/>
                        <a:ext cx="51927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8678863" y="6630988"/>
            <a:ext cx="4397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dirty="0" smtClean="0">
                <a:solidFill>
                  <a:srgbClr val="FFFFFF"/>
                </a:solidFill>
              </a:rPr>
              <a:t>9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20484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2052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0521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052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20485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Text Box 16"/>
          <p:cNvSpPr txBox="1">
            <a:spLocks noChangeArrowheads="1"/>
          </p:cNvSpPr>
          <p:nvPr/>
        </p:nvSpPr>
        <p:spPr bwMode="auto">
          <a:xfrm>
            <a:off x="0" y="981075"/>
            <a:ext cx="91440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altLang="en-US" sz="2400" b="1">
                <a:ea typeface="SimSun" pitchFamily="2" charset="-122"/>
              </a:rPr>
              <a:t>Notations</a:t>
            </a:r>
            <a:endParaRPr lang="en-US" altLang="en-US" sz="2000" b="1"/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                  </a:t>
            </a:r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endParaRPr lang="en-US" altLang="en-US" sz="2000" b="1"/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endParaRPr lang="en-US" altLang="zh-CN" sz="1200" b="1">
              <a:ea typeface="SimSun" pitchFamily="2" charset="-122"/>
            </a:endParaRPr>
          </a:p>
          <a:p>
            <a:pPr lvl="2" algn="l" rtl="0" eaLnBrk="1" hangingPunct="1">
              <a:spcBef>
                <a:spcPct val="50000"/>
              </a:spcBef>
              <a:buFontTx/>
              <a:buNone/>
            </a:pPr>
            <a:endParaRPr lang="he-IL" altLang="en-US" b="1"/>
          </a:p>
        </p:txBody>
      </p:sp>
      <p:graphicFrame>
        <p:nvGraphicFramePr>
          <p:cNvPr id="20487" name="אובייקט 1"/>
          <p:cNvGraphicFramePr>
            <a:graphicFrameLocks noChangeAspect="1"/>
          </p:cNvGraphicFramePr>
          <p:nvPr/>
        </p:nvGraphicFramePr>
        <p:xfrm>
          <a:off x="468313" y="1484313"/>
          <a:ext cx="5711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5" name="Equation" r:id="rId4" imgW="3225800" imgH="203200" progId="Equation.DSMT4">
                  <p:embed/>
                </p:oleObj>
              </mc:Choice>
              <mc:Fallback>
                <p:oleObj name="Equation" r:id="rId4" imgW="3225800" imgH="2032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84313"/>
                        <a:ext cx="57118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אובייקט 2"/>
          <p:cNvGraphicFramePr>
            <a:graphicFrameLocks noChangeAspect="1"/>
          </p:cNvGraphicFramePr>
          <p:nvPr/>
        </p:nvGraphicFramePr>
        <p:xfrm>
          <a:off x="434975" y="1917700"/>
          <a:ext cx="57800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6" name="Equation" r:id="rId6" imgW="3263900" imgH="203200" progId="Equation.DSMT4">
                  <p:embed/>
                </p:oleObj>
              </mc:Choice>
              <mc:Fallback>
                <p:oleObj name="Equation" r:id="rId6" imgW="3263900" imgH="203200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1917700"/>
                        <a:ext cx="57800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אובייקט 4"/>
          <p:cNvGraphicFramePr>
            <a:graphicFrameLocks noChangeAspect="1"/>
          </p:cNvGraphicFramePr>
          <p:nvPr/>
        </p:nvGraphicFramePr>
        <p:xfrm>
          <a:off x="468313" y="2709863"/>
          <a:ext cx="5238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7" name="Equation" r:id="rId8" imgW="2959100" imgH="203200" progId="Equation.DSMT4">
                  <p:embed/>
                </p:oleObj>
              </mc:Choice>
              <mc:Fallback>
                <p:oleObj name="Equation" r:id="rId8" imgW="2959100" imgH="2032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709863"/>
                        <a:ext cx="52387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0" name="קבוצה 5"/>
          <p:cNvGrpSpPr>
            <a:grpSpLocks/>
          </p:cNvGrpSpPr>
          <p:nvPr/>
        </p:nvGrpSpPr>
        <p:grpSpPr bwMode="auto">
          <a:xfrm>
            <a:off x="5464175" y="3814763"/>
            <a:ext cx="3403600" cy="2708275"/>
            <a:chOff x="2909663" y="3158619"/>
            <a:chExt cx="4038601" cy="3344115"/>
          </a:xfrm>
        </p:grpSpPr>
        <p:sp>
          <p:nvSpPr>
            <p:cNvPr id="22" name="אליפסה 21"/>
            <p:cNvSpPr/>
            <p:nvPr/>
          </p:nvSpPr>
          <p:spPr>
            <a:xfrm>
              <a:off x="3732830" y="3158619"/>
              <a:ext cx="448315" cy="45672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498" name="TextBox 22"/>
            <p:cNvSpPr txBox="1">
              <a:spLocks noChangeArrowheads="1"/>
            </p:cNvSpPr>
            <p:nvPr/>
          </p:nvSpPr>
          <p:spPr bwMode="auto">
            <a:xfrm>
              <a:off x="3807130" y="3196719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s</a:t>
              </a:r>
            </a:p>
          </p:txBody>
        </p:sp>
        <p:sp>
          <p:nvSpPr>
            <p:cNvPr id="24" name="אליפסה 23"/>
            <p:cNvSpPr/>
            <p:nvPr/>
          </p:nvSpPr>
          <p:spPr>
            <a:xfrm>
              <a:off x="4704807" y="3932901"/>
              <a:ext cx="448315" cy="45868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00" name="TextBox 24"/>
            <p:cNvSpPr txBox="1">
              <a:spLocks noChangeArrowheads="1"/>
            </p:cNvSpPr>
            <p:nvPr/>
          </p:nvSpPr>
          <p:spPr bwMode="auto">
            <a:xfrm>
              <a:off x="4779386" y="39711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a</a:t>
              </a:r>
            </a:p>
          </p:txBody>
        </p:sp>
        <p:sp>
          <p:nvSpPr>
            <p:cNvPr id="26" name="אליפסה 25"/>
            <p:cNvSpPr/>
            <p:nvPr/>
          </p:nvSpPr>
          <p:spPr>
            <a:xfrm>
              <a:off x="2909663" y="3972105"/>
              <a:ext cx="450199" cy="45672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02" name="TextBox 26"/>
            <p:cNvSpPr txBox="1">
              <a:spLocks noChangeArrowheads="1"/>
            </p:cNvSpPr>
            <p:nvPr/>
          </p:nvSpPr>
          <p:spPr bwMode="auto">
            <a:xfrm>
              <a:off x="2984453" y="40092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b</a:t>
              </a:r>
            </a:p>
          </p:txBody>
        </p:sp>
        <p:sp>
          <p:nvSpPr>
            <p:cNvPr id="28" name="אליפסה 27"/>
            <p:cNvSpPr/>
            <p:nvPr/>
          </p:nvSpPr>
          <p:spPr>
            <a:xfrm>
              <a:off x="5752130" y="4924766"/>
              <a:ext cx="448315" cy="45476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04" name="TextBox 28"/>
            <p:cNvSpPr txBox="1">
              <a:spLocks noChangeArrowheads="1"/>
            </p:cNvSpPr>
            <p:nvPr/>
          </p:nvSpPr>
          <p:spPr bwMode="auto">
            <a:xfrm>
              <a:off x="5826430" y="49617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c</a:t>
              </a:r>
            </a:p>
          </p:txBody>
        </p:sp>
        <p:sp>
          <p:nvSpPr>
            <p:cNvPr id="30" name="אליפסה 29"/>
            <p:cNvSpPr/>
            <p:nvPr/>
          </p:nvSpPr>
          <p:spPr>
            <a:xfrm>
              <a:off x="4704807" y="4962010"/>
              <a:ext cx="448315" cy="45672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06" name="TextBox 30"/>
            <p:cNvSpPr txBox="1">
              <a:spLocks noChangeArrowheads="1"/>
            </p:cNvSpPr>
            <p:nvPr/>
          </p:nvSpPr>
          <p:spPr bwMode="auto">
            <a:xfrm>
              <a:off x="4779386" y="49998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d</a:t>
              </a:r>
            </a:p>
          </p:txBody>
        </p:sp>
        <p:sp>
          <p:nvSpPr>
            <p:cNvPr id="32" name="אליפסה 31"/>
            <p:cNvSpPr/>
            <p:nvPr/>
          </p:nvSpPr>
          <p:spPr>
            <a:xfrm>
              <a:off x="3732830" y="4962010"/>
              <a:ext cx="448315" cy="45672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08" name="TextBox 32"/>
            <p:cNvSpPr txBox="1">
              <a:spLocks noChangeArrowheads="1"/>
            </p:cNvSpPr>
            <p:nvPr/>
          </p:nvSpPr>
          <p:spPr bwMode="auto">
            <a:xfrm>
              <a:off x="3807130" y="49998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e</a:t>
              </a:r>
            </a:p>
          </p:txBody>
        </p:sp>
        <p:sp>
          <p:nvSpPr>
            <p:cNvPr id="34" name="אליפסה 33"/>
            <p:cNvSpPr/>
            <p:nvPr/>
          </p:nvSpPr>
          <p:spPr>
            <a:xfrm>
              <a:off x="6498066" y="6046005"/>
              <a:ext cx="450198" cy="45672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10" name="TextBox 34"/>
            <p:cNvSpPr txBox="1">
              <a:spLocks noChangeArrowheads="1"/>
            </p:cNvSpPr>
            <p:nvPr/>
          </p:nvSpPr>
          <p:spPr bwMode="auto">
            <a:xfrm>
              <a:off x="6574320" y="6083634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f</a:t>
              </a:r>
            </a:p>
          </p:txBody>
        </p:sp>
        <p:sp>
          <p:nvSpPr>
            <p:cNvPr id="36" name="אליפסה 35"/>
            <p:cNvSpPr/>
            <p:nvPr/>
          </p:nvSpPr>
          <p:spPr>
            <a:xfrm>
              <a:off x="5303816" y="6022482"/>
              <a:ext cx="448315" cy="45672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12" name="TextBox 36"/>
            <p:cNvSpPr txBox="1">
              <a:spLocks noChangeArrowheads="1"/>
            </p:cNvSpPr>
            <p:nvPr/>
          </p:nvSpPr>
          <p:spPr bwMode="auto">
            <a:xfrm>
              <a:off x="5377697" y="6059388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g</a:t>
              </a:r>
            </a:p>
          </p:txBody>
        </p:sp>
        <p:cxnSp>
          <p:nvCxnSpPr>
            <p:cNvPr id="38" name="מחבר חץ ישר 37"/>
            <p:cNvCxnSpPr>
              <a:stCxn id="22" idx="4"/>
              <a:endCxn id="26" idx="0"/>
            </p:cNvCxnSpPr>
            <p:nvPr/>
          </p:nvCxnSpPr>
          <p:spPr>
            <a:xfrm flipH="1">
              <a:off x="3133821" y="3615347"/>
              <a:ext cx="823166" cy="35675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מחבר חץ ישר 38"/>
            <p:cNvCxnSpPr>
              <a:stCxn id="22" idx="4"/>
              <a:endCxn id="24" idx="0"/>
            </p:cNvCxnSpPr>
            <p:nvPr/>
          </p:nvCxnSpPr>
          <p:spPr>
            <a:xfrm>
              <a:off x="3956987" y="3615347"/>
              <a:ext cx="971977" cy="31755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מחבר חץ ישר 39"/>
            <p:cNvCxnSpPr>
              <a:stCxn id="24" idx="4"/>
              <a:endCxn id="28" idx="0"/>
            </p:cNvCxnSpPr>
            <p:nvPr/>
          </p:nvCxnSpPr>
          <p:spPr>
            <a:xfrm>
              <a:off x="4928964" y="4391589"/>
              <a:ext cx="1047324" cy="53317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מחבר חץ ישר 40"/>
            <p:cNvCxnSpPr>
              <a:stCxn id="24" idx="4"/>
              <a:endCxn id="20506" idx="0"/>
            </p:cNvCxnSpPr>
            <p:nvPr/>
          </p:nvCxnSpPr>
          <p:spPr>
            <a:xfrm>
              <a:off x="4928964" y="4391589"/>
              <a:ext cx="0" cy="60962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מחבר חץ ישר 41"/>
            <p:cNvCxnSpPr>
              <a:stCxn id="24" idx="4"/>
              <a:endCxn id="32" idx="0"/>
            </p:cNvCxnSpPr>
            <p:nvPr/>
          </p:nvCxnSpPr>
          <p:spPr>
            <a:xfrm flipH="1">
              <a:off x="3956987" y="4391589"/>
              <a:ext cx="971977" cy="57042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מחבר חץ ישר 42"/>
            <p:cNvCxnSpPr>
              <a:stCxn id="28" idx="4"/>
              <a:endCxn id="34" idx="0"/>
            </p:cNvCxnSpPr>
            <p:nvPr/>
          </p:nvCxnSpPr>
          <p:spPr>
            <a:xfrm>
              <a:off x="5976287" y="5379534"/>
              <a:ext cx="747820" cy="66647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מחבר חץ ישר 43"/>
            <p:cNvCxnSpPr>
              <a:stCxn id="28" idx="4"/>
              <a:endCxn id="36" idx="0"/>
            </p:cNvCxnSpPr>
            <p:nvPr/>
          </p:nvCxnSpPr>
          <p:spPr>
            <a:xfrm flipH="1">
              <a:off x="5527972" y="5379534"/>
              <a:ext cx="448315" cy="64294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491" name="אובייקט 1"/>
          <p:cNvGraphicFramePr>
            <a:graphicFrameLocks noChangeAspect="1"/>
          </p:cNvGraphicFramePr>
          <p:nvPr/>
        </p:nvGraphicFramePr>
        <p:xfrm>
          <a:off x="377825" y="3106738"/>
          <a:ext cx="49260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8" name="Equation" r:id="rId10" imgW="2781300" imgH="203200" progId="Equation.DSMT4">
                  <p:embed/>
                </p:oleObj>
              </mc:Choice>
              <mc:Fallback>
                <p:oleObj name="Equation" r:id="rId10" imgW="2781300" imgH="2032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106738"/>
                        <a:ext cx="49260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אובייקט 3"/>
          <p:cNvGraphicFramePr>
            <a:graphicFrameLocks noChangeAspect="1"/>
          </p:cNvGraphicFramePr>
          <p:nvPr/>
        </p:nvGraphicFramePr>
        <p:xfrm>
          <a:off x="349250" y="3487738"/>
          <a:ext cx="46101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9" name="Equation" r:id="rId12" imgW="2603500" imgH="203200" progId="Equation.DSMT4">
                  <p:embed/>
                </p:oleObj>
              </mc:Choice>
              <mc:Fallback>
                <p:oleObj name="Equation" r:id="rId12" imgW="2603500" imgH="203200" progId="Equation.DSMT4">
                  <p:embed/>
                  <p:pic>
                    <p:nvPicPr>
                      <p:cNvPr id="0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487738"/>
                        <a:ext cx="46101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אובייקט 4"/>
          <p:cNvGraphicFramePr>
            <a:graphicFrameLocks noChangeAspect="1"/>
          </p:cNvGraphicFramePr>
          <p:nvPr/>
        </p:nvGraphicFramePr>
        <p:xfrm>
          <a:off x="6892925" y="3746500"/>
          <a:ext cx="13033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0" name="Equation" r:id="rId14" imgW="736600" imgH="203200" progId="Equation.DSMT4">
                  <p:embed/>
                </p:oleObj>
              </mc:Choice>
              <mc:Fallback>
                <p:oleObj name="Equation" r:id="rId14" imgW="736600" imgH="2032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3746500"/>
                        <a:ext cx="13033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graphicFrame>
        <p:nvGraphicFramePr>
          <p:cNvPr id="20496" name="אובייקט 1"/>
          <p:cNvGraphicFramePr>
            <a:graphicFrameLocks noChangeAspect="1"/>
          </p:cNvGraphicFramePr>
          <p:nvPr/>
        </p:nvGraphicFramePr>
        <p:xfrm>
          <a:off x="420688" y="2349500"/>
          <a:ext cx="51927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1" name="Equation" r:id="rId16" imgW="2933700" imgH="203200" progId="Equation.DSMT4">
                  <p:embed/>
                </p:oleObj>
              </mc:Choice>
              <mc:Fallback>
                <p:oleObj name="Equation" r:id="rId16" imgW="2933700" imgH="2032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2349500"/>
                        <a:ext cx="51927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146050" y="1093788"/>
            <a:ext cx="9144000" cy="646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Customer search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Customers pay for each unit of time they spend in the IVR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Customers receive reward when reaching a desired service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Customers may look for more than one service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Customers have </a:t>
            </a:r>
            <a:r>
              <a:rPr lang="en-US" altLang="zh-CN" sz="2000" b="1" dirty="0" smtClean="0">
                <a:solidFill>
                  <a:srgbClr val="FF0000"/>
                </a:solidFill>
                <a:ea typeface="SimSun" pitchFamily="2" charset="-122"/>
              </a:rPr>
              <a:t>finite</a:t>
            </a:r>
            <a:r>
              <a:rPr lang="en-US" altLang="zh-CN" sz="2000" b="1" dirty="0" smtClean="0">
                <a:ea typeface="SimSun" pitchFamily="2" charset="-122"/>
              </a:rPr>
              <a:t> patience, 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dirty="0" smtClean="0">
                <a:solidFill>
                  <a:srgbClr val="FFFFFF"/>
                </a:solidFill>
              </a:rPr>
              <a:t>10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21509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2151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151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151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21510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graphicFrame>
        <p:nvGraphicFramePr>
          <p:cNvPr id="2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051243"/>
              </p:ext>
            </p:extLst>
          </p:nvPr>
        </p:nvGraphicFramePr>
        <p:xfrm>
          <a:off x="5220072" y="3033048"/>
          <a:ext cx="1171854" cy="347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0" name="Equation" r:id="rId4" imgW="685800" imgH="203040" progId="Equation.DSMT4">
                  <p:embed/>
                </p:oleObj>
              </mc:Choice>
              <mc:Fallback>
                <p:oleObj name="Equation" r:id="rId4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0072" y="3033048"/>
                        <a:ext cx="1171854" cy="347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146050" y="1093788"/>
            <a:ext cx="9144000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Customer search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 </a:t>
            </a:r>
            <a:r>
              <a:rPr lang="en-US" altLang="zh-CN" sz="2000" b="1" dirty="0" smtClean="0">
                <a:ea typeface="SimSun" pitchFamily="2" charset="-122"/>
              </a:rPr>
              <a:t> At each stage the customer can choose: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r>
              <a:rPr lang="en-US" altLang="zh-CN" sz="2000" b="1" dirty="0" smtClean="0">
                <a:ea typeface="SimSun" pitchFamily="2" charset="-122"/>
              </a:rPr>
              <a:t>Terminate the search and </a:t>
            </a:r>
            <a:r>
              <a:rPr lang="en-US" altLang="zh-CN" sz="2000" b="1" dirty="0" smtClean="0">
                <a:solidFill>
                  <a:srgbClr val="FF0000"/>
                </a:solidFill>
                <a:ea typeface="SimSun" pitchFamily="2" charset="-122"/>
              </a:rPr>
              <a:t>leave</a:t>
            </a:r>
            <a:r>
              <a:rPr lang="en-US" altLang="zh-CN" sz="2000" b="1" dirty="0" smtClean="0">
                <a:ea typeface="SimSun" pitchFamily="2" charset="-122"/>
              </a:rPr>
              <a:t> the system 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dirty="0" smtClean="0">
                <a:solidFill>
                  <a:srgbClr val="FFFFFF"/>
                </a:solidFill>
              </a:rPr>
              <a:t>11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22533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22561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2562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2563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22534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35" name="קבוצה 20"/>
          <p:cNvGrpSpPr>
            <a:grpSpLocks/>
          </p:cNvGrpSpPr>
          <p:nvPr/>
        </p:nvGrpSpPr>
        <p:grpSpPr bwMode="auto">
          <a:xfrm>
            <a:off x="6070600" y="4071938"/>
            <a:ext cx="2841625" cy="2493962"/>
            <a:chOff x="2909663" y="3158619"/>
            <a:chExt cx="4038601" cy="3344115"/>
          </a:xfrm>
        </p:grpSpPr>
        <p:sp>
          <p:nvSpPr>
            <p:cNvPr id="22" name="אליפסה 21"/>
            <p:cNvSpPr/>
            <p:nvPr/>
          </p:nvSpPr>
          <p:spPr>
            <a:xfrm>
              <a:off x="3733177" y="3158619"/>
              <a:ext cx="448983" cy="4576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539" name="TextBox 22"/>
            <p:cNvSpPr txBox="1">
              <a:spLocks noChangeArrowheads="1"/>
            </p:cNvSpPr>
            <p:nvPr/>
          </p:nvSpPr>
          <p:spPr bwMode="auto">
            <a:xfrm>
              <a:off x="3807130" y="3196719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s</a:t>
              </a:r>
            </a:p>
          </p:txBody>
        </p:sp>
        <p:sp>
          <p:nvSpPr>
            <p:cNvPr id="24" name="אליפסה 23"/>
            <p:cNvSpPr/>
            <p:nvPr/>
          </p:nvSpPr>
          <p:spPr>
            <a:xfrm>
              <a:off x="4705600" y="3933449"/>
              <a:ext cx="446728" cy="4576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541" name="TextBox 24"/>
            <p:cNvSpPr txBox="1">
              <a:spLocks noChangeArrowheads="1"/>
            </p:cNvSpPr>
            <p:nvPr/>
          </p:nvSpPr>
          <p:spPr bwMode="auto">
            <a:xfrm>
              <a:off x="4779386" y="39711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a</a:t>
              </a:r>
            </a:p>
          </p:txBody>
        </p:sp>
        <p:sp>
          <p:nvSpPr>
            <p:cNvPr id="26" name="אליפסה 25"/>
            <p:cNvSpPr/>
            <p:nvPr/>
          </p:nvSpPr>
          <p:spPr>
            <a:xfrm>
              <a:off x="2909663" y="3971765"/>
              <a:ext cx="448985" cy="45553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543" name="TextBox 26"/>
            <p:cNvSpPr txBox="1">
              <a:spLocks noChangeArrowheads="1"/>
            </p:cNvSpPr>
            <p:nvPr/>
          </p:nvSpPr>
          <p:spPr bwMode="auto">
            <a:xfrm>
              <a:off x="2984453" y="40092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b</a:t>
              </a:r>
            </a:p>
          </p:txBody>
        </p:sp>
        <p:sp>
          <p:nvSpPr>
            <p:cNvPr id="28" name="אליפסה 27"/>
            <p:cNvSpPr/>
            <p:nvPr/>
          </p:nvSpPr>
          <p:spPr>
            <a:xfrm>
              <a:off x="5752477" y="4923273"/>
              <a:ext cx="448985" cy="45766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545" name="TextBox 28"/>
            <p:cNvSpPr txBox="1">
              <a:spLocks noChangeArrowheads="1"/>
            </p:cNvSpPr>
            <p:nvPr/>
          </p:nvSpPr>
          <p:spPr bwMode="auto">
            <a:xfrm>
              <a:off x="5826430" y="49617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c</a:t>
              </a:r>
            </a:p>
          </p:txBody>
        </p:sp>
        <p:sp>
          <p:nvSpPr>
            <p:cNvPr id="30" name="אליפסה 29"/>
            <p:cNvSpPr/>
            <p:nvPr/>
          </p:nvSpPr>
          <p:spPr>
            <a:xfrm>
              <a:off x="4705600" y="4961588"/>
              <a:ext cx="446728" cy="45766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547" name="TextBox 30"/>
            <p:cNvSpPr txBox="1">
              <a:spLocks noChangeArrowheads="1"/>
            </p:cNvSpPr>
            <p:nvPr/>
          </p:nvSpPr>
          <p:spPr bwMode="auto">
            <a:xfrm>
              <a:off x="4779386" y="49998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d</a:t>
              </a:r>
            </a:p>
          </p:txBody>
        </p:sp>
        <p:sp>
          <p:nvSpPr>
            <p:cNvPr id="32" name="אליפסה 31"/>
            <p:cNvSpPr/>
            <p:nvPr/>
          </p:nvSpPr>
          <p:spPr>
            <a:xfrm>
              <a:off x="3733177" y="4961588"/>
              <a:ext cx="448983" cy="45766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549" name="TextBox 32"/>
            <p:cNvSpPr txBox="1">
              <a:spLocks noChangeArrowheads="1"/>
            </p:cNvSpPr>
            <p:nvPr/>
          </p:nvSpPr>
          <p:spPr bwMode="auto">
            <a:xfrm>
              <a:off x="3807130" y="49998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e</a:t>
              </a:r>
            </a:p>
          </p:txBody>
        </p:sp>
        <p:sp>
          <p:nvSpPr>
            <p:cNvPr id="34" name="אליפסה 33"/>
            <p:cNvSpPr/>
            <p:nvPr/>
          </p:nvSpPr>
          <p:spPr>
            <a:xfrm>
              <a:off x="6499281" y="6045074"/>
              <a:ext cx="448983" cy="4576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551" name="TextBox 34"/>
            <p:cNvSpPr txBox="1">
              <a:spLocks noChangeArrowheads="1"/>
            </p:cNvSpPr>
            <p:nvPr/>
          </p:nvSpPr>
          <p:spPr bwMode="auto">
            <a:xfrm>
              <a:off x="6574320" y="6083634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f</a:t>
              </a:r>
            </a:p>
          </p:txBody>
        </p:sp>
        <p:sp>
          <p:nvSpPr>
            <p:cNvPr id="36" name="אליפסה 35"/>
            <p:cNvSpPr/>
            <p:nvPr/>
          </p:nvSpPr>
          <p:spPr>
            <a:xfrm>
              <a:off x="5303494" y="6021658"/>
              <a:ext cx="448983" cy="45766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553" name="TextBox 36"/>
            <p:cNvSpPr txBox="1">
              <a:spLocks noChangeArrowheads="1"/>
            </p:cNvSpPr>
            <p:nvPr/>
          </p:nvSpPr>
          <p:spPr bwMode="auto">
            <a:xfrm>
              <a:off x="5377697" y="6059388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g</a:t>
              </a:r>
            </a:p>
          </p:txBody>
        </p:sp>
        <p:cxnSp>
          <p:nvCxnSpPr>
            <p:cNvPr id="38" name="מחבר חץ ישר 37"/>
            <p:cNvCxnSpPr>
              <a:stCxn id="22" idx="4"/>
              <a:endCxn id="26" idx="0"/>
            </p:cNvCxnSpPr>
            <p:nvPr/>
          </p:nvCxnSpPr>
          <p:spPr>
            <a:xfrm flipH="1">
              <a:off x="3133028" y="3616279"/>
              <a:ext cx="823513" cy="35548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מחבר חץ ישר 38"/>
            <p:cNvCxnSpPr>
              <a:stCxn id="22" idx="4"/>
              <a:endCxn id="24" idx="0"/>
            </p:cNvCxnSpPr>
            <p:nvPr/>
          </p:nvCxnSpPr>
          <p:spPr>
            <a:xfrm>
              <a:off x="3956541" y="3616279"/>
              <a:ext cx="972424" cy="3171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מחבר חץ ישר 39"/>
            <p:cNvCxnSpPr>
              <a:stCxn id="24" idx="4"/>
              <a:endCxn id="28" idx="0"/>
            </p:cNvCxnSpPr>
            <p:nvPr/>
          </p:nvCxnSpPr>
          <p:spPr>
            <a:xfrm>
              <a:off x="4928964" y="4391109"/>
              <a:ext cx="1046878" cy="53216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מחבר חץ ישר 40"/>
            <p:cNvCxnSpPr>
              <a:stCxn id="24" idx="4"/>
              <a:endCxn id="22547" idx="0"/>
            </p:cNvCxnSpPr>
            <p:nvPr/>
          </p:nvCxnSpPr>
          <p:spPr>
            <a:xfrm>
              <a:off x="4928964" y="4391109"/>
              <a:ext cx="0" cy="60879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מחבר חץ ישר 41"/>
            <p:cNvCxnSpPr>
              <a:stCxn id="24" idx="4"/>
              <a:endCxn id="32" idx="0"/>
            </p:cNvCxnSpPr>
            <p:nvPr/>
          </p:nvCxnSpPr>
          <p:spPr>
            <a:xfrm flipH="1">
              <a:off x="3956541" y="4391109"/>
              <a:ext cx="972424" cy="57047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מחבר חץ ישר 42"/>
            <p:cNvCxnSpPr>
              <a:stCxn id="28" idx="4"/>
              <a:endCxn id="34" idx="0"/>
            </p:cNvCxnSpPr>
            <p:nvPr/>
          </p:nvCxnSpPr>
          <p:spPr>
            <a:xfrm>
              <a:off x="5975842" y="5380934"/>
              <a:ext cx="749059" cy="66414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מחבר חץ ישר 43"/>
            <p:cNvCxnSpPr>
              <a:stCxn id="28" idx="4"/>
              <a:endCxn id="36" idx="0"/>
            </p:cNvCxnSpPr>
            <p:nvPr/>
          </p:nvCxnSpPr>
          <p:spPr>
            <a:xfrm flipH="1">
              <a:off x="5526857" y="5380934"/>
              <a:ext cx="448985" cy="64072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37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37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146050" y="1093788"/>
            <a:ext cx="9144000" cy="655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Customer search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 </a:t>
            </a:r>
            <a:r>
              <a:rPr lang="en-US" altLang="zh-CN" sz="2000" b="1" dirty="0" smtClean="0">
                <a:ea typeface="SimSun" pitchFamily="2" charset="-122"/>
              </a:rPr>
              <a:t> At each stage the customer can choose: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r>
              <a:rPr lang="en-US" altLang="zh-CN" sz="2000" b="1" dirty="0" smtClean="0">
                <a:ea typeface="SimSun" pitchFamily="2" charset="-122"/>
              </a:rPr>
              <a:t>Terminate the search and </a:t>
            </a:r>
            <a:r>
              <a:rPr lang="en-US" altLang="zh-CN" sz="2000" b="1" dirty="0" smtClean="0">
                <a:solidFill>
                  <a:srgbClr val="FF0000"/>
                </a:solidFill>
                <a:ea typeface="SimSun" pitchFamily="2" charset="-122"/>
              </a:rPr>
              <a:t>leave</a:t>
            </a:r>
            <a:r>
              <a:rPr lang="en-US" altLang="zh-CN" sz="2000" b="1" dirty="0" smtClean="0">
                <a:ea typeface="SimSun" pitchFamily="2" charset="-122"/>
              </a:rPr>
              <a:t> the system 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r>
              <a:rPr lang="en-US" altLang="zh-CN" sz="2000" b="1" dirty="0" smtClean="0">
                <a:ea typeface="SimSun" pitchFamily="2" charset="-122"/>
              </a:rPr>
              <a:t>Terminate the search and </a:t>
            </a:r>
            <a:r>
              <a:rPr lang="en-US" altLang="zh-CN" sz="2000" b="1" dirty="0" smtClean="0">
                <a:solidFill>
                  <a:srgbClr val="FF0000"/>
                </a:solidFill>
                <a:ea typeface="SimSun" pitchFamily="2" charset="-122"/>
              </a:rPr>
              <a:t>opt-out </a:t>
            </a:r>
            <a:r>
              <a:rPr lang="en-US" altLang="zh-CN" sz="2000" b="1" dirty="0" smtClean="0">
                <a:ea typeface="SimSun" pitchFamily="2" charset="-122"/>
              </a:rPr>
              <a:t>to an agent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dirty="0" smtClean="0">
                <a:solidFill>
                  <a:srgbClr val="FFFFFF"/>
                </a:solidFill>
              </a:rPr>
              <a:t>11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2355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2359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359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359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23558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אליפסה 21"/>
          <p:cNvSpPr/>
          <p:nvPr/>
        </p:nvSpPr>
        <p:spPr bwMode="auto">
          <a:xfrm>
            <a:off x="6650038" y="4071938"/>
            <a:ext cx="315912" cy="3413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3560" name="TextBox 22"/>
          <p:cNvSpPr txBox="1">
            <a:spLocks noChangeArrowheads="1"/>
          </p:cNvSpPr>
          <p:nvPr/>
        </p:nvSpPr>
        <p:spPr bwMode="auto">
          <a:xfrm>
            <a:off x="6702425" y="4100513"/>
            <a:ext cx="209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</a:p>
        </p:txBody>
      </p:sp>
      <p:sp>
        <p:nvSpPr>
          <p:cNvPr id="24" name="אליפסה 23"/>
          <p:cNvSpPr/>
          <p:nvPr/>
        </p:nvSpPr>
        <p:spPr bwMode="auto">
          <a:xfrm>
            <a:off x="7334250" y="4649788"/>
            <a:ext cx="314325" cy="3413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3562" name="TextBox 24"/>
          <p:cNvSpPr txBox="1">
            <a:spLocks noChangeArrowheads="1"/>
          </p:cNvSpPr>
          <p:nvPr/>
        </p:nvSpPr>
        <p:spPr bwMode="auto">
          <a:xfrm>
            <a:off x="7386638" y="4678363"/>
            <a:ext cx="209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26" name="אליפסה 25"/>
          <p:cNvSpPr/>
          <p:nvPr/>
        </p:nvSpPr>
        <p:spPr bwMode="auto">
          <a:xfrm>
            <a:off x="6070600" y="4678363"/>
            <a:ext cx="315913" cy="3397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3564" name="TextBox 26"/>
          <p:cNvSpPr txBox="1">
            <a:spLocks noChangeArrowheads="1"/>
          </p:cNvSpPr>
          <p:nvPr/>
        </p:nvSpPr>
        <p:spPr bwMode="auto">
          <a:xfrm>
            <a:off x="6122988" y="4706938"/>
            <a:ext cx="2111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28" name="אליפסה 27"/>
          <p:cNvSpPr/>
          <p:nvPr/>
        </p:nvSpPr>
        <p:spPr bwMode="auto">
          <a:xfrm>
            <a:off x="8070850" y="5387975"/>
            <a:ext cx="315913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3566" name="TextBox 28"/>
          <p:cNvSpPr txBox="1">
            <a:spLocks noChangeArrowheads="1"/>
          </p:cNvSpPr>
          <p:nvPr/>
        </p:nvSpPr>
        <p:spPr bwMode="auto">
          <a:xfrm>
            <a:off x="8123238" y="5416550"/>
            <a:ext cx="2095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</a:p>
        </p:txBody>
      </p:sp>
      <p:sp>
        <p:nvSpPr>
          <p:cNvPr id="30" name="אליפסה 29"/>
          <p:cNvSpPr/>
          <p:nvPr/>
        </p:nvSpPr>
        <p:spPr bwMode="auto">
          <a:xfrm>
            <a:off x="7334250" y="5416550"/>
            <a:ext cx="314325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3568" name="TextBox 30"/>
          <p:cNvSpPr txBox="1">
            <a:spLocks noChangeArrowheads="1"/>
          </p:cNvSpPr>
          <p:nvPr/>
        </p:nvSpPr>
        <p:spPr bwMode="auto">
          <a:xfrm>
            <a:off x="7386638" y="5445125"/>
            <a:ext cx="209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</a:p>
        </p:txBody>
      </p:sp>
      <p:sp>
        <p:nvSpPr>
          <p:cNvPr id="32" name="אליפסה 31"/>
          <p:cNvSpPr/>
          <p:nvPr/>
        </p:nvSpPr>
        <p:spPr bwMode="auto">
          <a:xfrm>
            <a:off x="6650038" y="5416550"/>
            <a:ext cx="315912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3570" name="TextBox 32"/>
          <p:cNvSpPr txBox="1">
            <a:spLocks noChangeArrowheads="1"/>
          </p:cNvSpPr>
          <p:nvPr/>
        </p:nvSpPr>
        <p:spPr bwMode="auto">
          <a:xfrm>
            <a:off x="6702425" y="5445125"/>
            <a:ext cx="209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</a:t>
            </a:r>
          </a:p>
        </p:txBody>
      </p:sp>
      <p:sp>
        <p:nvSpPr>
          <p:cNvPr id="34" name="אליפסה 33"/>
          <p:cNvSpPr/>
          <p:nvPr/>
        </p:nvSpPr>
        <p:spPr bwMode="auto">
          <a:xfrm>
            <a:off x="8596313" y="6224588"/>
            <a:ext cx="315912" cy="3413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3572" name="TextBox 34"/>
          <p:cNvSpPr txBox="1">
            <a:spLocks noChangeArrowheads="1"/>
          </p:cNvSpPr>
          <p:nvPr/>
        </p:nvSpPr>
        <p:spPr bwMode="auto">
          <a:xfrm>
            <a:off x="8648700" y="6253163"/>
            <a:ext cx="2111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</a:p>
        </p:txBody>
      </p:sp>
      <p:sp>
        <p:nvSpPr>
          <p:cNvPr id="36" name="אליפסה 35"/>
          <p:cNvSpPr/>
          <p:nvPr/>
        </p:nvSpPr>
        <p:spPr bwMode="auto">
          <a:xfrm>
            <a:off x="7754938" y="6207125"/>
            <a:ext cx="315912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3574" name="TextBox 36"/>
          <p:cNvSpPr txBox="1">
            <a:spLocks noChangeArrowheads="1"/>
          </p:cNvSpPr>
          <p:nvPr/>
        </p:nvSpPr>
        <p:spPr bwMode="auto">
          <a:xfrm>
            <a:off x="7807325" y="6235700"/>
            <a:ext cx="209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</a:t>
            </a:r>
          </a:p>
        </p:txBody>
      </p:sp>
      <p:cxnSp>
        <p:nvCxnSpPr>
          <p:cNvPr id="38" name="מחבר חץ ישר 37"/>
          <p:cNvCxnSpPr>
            <a:stCxn id="22" idx="4"/>
            <a:endCxn id="26" idx="0"/>
          </p:cNvCxnSpPr>
          <p:nvPr/>
        </p:nvCxnSpPr>
        <p:spPr bwMode="auto">
          <a:xfrm flipH="1">
            <a:off x="6227763" y="4413250"/>
            <a:ext cx="579437" cy="26511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מחבר חץ ישר 38"/>
          <p:cNvCxnSpPr>
            <a:stCxn id="22" idx="4"/>
            <a:endCxn id="24" idx="0"/>
          </p:cNvCxnSpPr>
          <p:nvPr/>
        </p:nvCxnSpPr>
        <p:spPr bwMode="auto">
          <a:xfrm>
            <a:off x="6807200" y="4413250"/>
            <a:ext cx="684213" cy="23653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מחבר חץ ישר 39"/>
          <p:cNvCxnSpPr>
            <a:stCxn id="24" idx="4"/>
            <a:endCxn id="28" idx="0"/>
          </p:cNvCxnSpPr>
          <p:nvPr/>
        </p:nvCxnSpPr>
        <p:spPr bwMode="auto">
          <a:xfrm>
            <a:off x="7491413" y="4991100"/>
            <a:ext cx="736600" cy="3968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מחבר חץ ישר 40"/>
          <p:cNvCxnSpPr>
            <a:stCxn id="24" idx="4"/>
            <a:endCxn id="23568" idx="0"/>
          </p:cNvCxnSpPr>
          <p:nvPr/>
        </p:nvCxnSpPr>
        <p:spPr bwMode="auto">
          <a:xfrm>
            <a:off x="7491413" y="4991100"/>
            <a:ext cx="0" cy="45402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מחבר חץ ישר 41"/>
          <p:cNvCxnSpPr>
            <a:stCxn id="24" idx="4"/>
            <a:endCxn id="32" idx="0"/>
          </p:cNvCxnSpPr>
          <p:nvPr/>
        </p:nvCxnSpPr>
        <p:spPr bwMode="auto">
          <a:xfrm flipH="1">
            <a:off x="6807200" y="4991100"/>
            <a:ext cx="684213" cy="4254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מחבר חץ ישר 42"/>
          <p:cNvCxnSpPr>
            <a:stCxn id="28" idx="4"/>
            <a:endCxn id="34" idx="0"/>
          </p:cNvCxnSpPr>
          <p:nvPr/>
        </p:nvCxnSpPr>
        <p:spPr bwMode="auto">
          <a:xfrm>
            <a:off x="8228013" y="5729288"/>
            <a:ext cx="527050" cy="4953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מחבר חץ ישר 43"/>
          <p:cNvCxnSpPr>
            <a:stCxn id="28" idx="4"/>
            <a:endCxn id="36" idx="0"/>
          </p:cNvCxnSpPr>
          <p:nvPr/>
        </p:nvCxnSpPr>
        <p:spPr bwMode="auto">
          <a:xfrm flipH="1">
            <a:off x="7912100" y="5729288"/>
            <a:ext cx="315913" cy="4778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82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37" name="אליפסה 36"/>
          <p:cNvSpPr/>
          <p:nvPr/>
        </p:nvSpPr>
        <p:spPr bwMode="auto">
          <a:xfrm>
            <a:off x="4916488" y="4664075"/>
            <a:ext cx="1023937" cy="396875"/>
          </a:xfrm>
          <a:prstGeom prst="ellipse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3585" name="TextBox 26"/>
          <p:cNvSpPr txBox="1">
            <a:spLocks noChangeArrowheads="1"/>
          </p:cNvSpPr>
          <p:nvPr/>
        </p:nvSpPr>
        <p:spPr bwMode="auto">
          <a:xfrm>
            <a:off x="4859338" y="4692650"/>
            <a:ext cx="10239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pt-out</a:t>
            </a:r>
          </a:p>
        </p:txBody>
      </p:sp>
      <p:cxnSp>
        <p:nvCxnSpPr>
          <p:cNvPr id="46" name="מחבר חץ ישר 45"/>
          <p:cNvCxnSpPr>
            <a:stCxn id="22" idx="4"/>
            <a:endCxn id="37" idx="0"/>
          </p:cNvCxnSpPr>
          <p:nvPr/>
        </p:nvCxnSpPr>
        <p:spPr bwMode="auto">
          <a:xfrm flipH="1">
            <a:off x="5427663" y="4413250"/>
            <a:ext cx="1381125" cy="250825"/>
          </a:xfrm>
          <a:prstGeom prst="straightConnector1">
            <a:avLst/>
          </a:prstGeom>
          <a:ln w="25400">
            <a:solidFill>
              <a:srgbClr val="00B0F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אליפסה 46"/>
          <p:cNvSpPr/>
          <p:nvPr/>
        </p:nvSpPr>
        <p:spPr bwMode="auto">
          <a:xfrm>
            <a:off x="5365750" y="5354638"/>
            <a:ext cx="1023938" cy="398462"/>
          </a:xfrm>
          <a:prstGeom prst="ellipse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3588" name="TextBox 26"/>
          <p:cNvSpPr txBox="1">
            <a:spLocks noChangeArrowheads="1"/>
          </p:cNvSpPr>
          <p:nvPr/>
        </p:nvSpPr>
        <p:spPr bwMode="auto">
          <a:xfrm>
            <a:off x="5310188" y="5383213"/>
            <a:ext cx="10239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pt-out</a:t>
            </a:r>
          </a:p>
        </p:txBody>
      </p:sp>
      <p:cxnSp>
        <p:nvCxnSpPr>
          <p:cNvPr id="49" name="מחבר חץ ישר 48"/>
          <p:cNvCxnSpPr>
            <a:endCxn id="47" idx="0"/>
          </p:cNvCxnSpPr>
          <p:nvPr/>
        </p:nvCxnSpPr>
        <p:spPr bwMode="auto">
          <a:xfrm flipH="1">
            <a:off x="5878513" y="5018088"/>
            <a:ext cx="1612900" cy="336550"/>
          </a:xfrm>
          <a:prstGeom prst="straightConnector1">
            <a:avLst/>
          </a:prstGeom>
          <a:ln w="25400">
            <a:solidFill>
              <a:srgbClr val="00B0F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אליפסה 49"/>
          <p:cNvSpPr/>
          <p:nvPr/>
        </p:nvSpPr>
        <p:spPr bwMode="auto">
          <a:xfrm>
            <a:off x="6573838" y="6130925"/>
            <a:ext cx="1023937" cy="398463"/>
          </a:xfrm>
          <a:prstGeom prst="ellipse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3591" name="TextBox 26"/>
          <p:cNvSpPr txBox="1">
            <a:spLocks noChangeArrowheads="1"/>
          </p:cNvSpPr>
          <p:nvPr/>
        </p:nvSpPr>
        <p:spPr bwMode="auto">
          <a:xfrm>
            <a:off x="6516688" y="6159500"/>
            <a:ext cx="1023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pt-out</a:t>
            </a:r>
          </a:p>
        </p:txBody>
      </p:sp>
      <p:cxnSp>
        <p:nvCxnSpPr>
          <p:cNvPr id="52" name="מחבר חץ ישר 51"/>
          <p:cNvCxnSpPr>
            <a:endCxn id="50" idx="0"/>
          </p:cNvCxnSpPr>
          <p:nvPr/>
        </p:nvCxnSpPr>
        <p:spPr bwMode="auto">
          <a:xfrm flipH="1">
            <a:off x="7085013" y="5757863"/>
            <a:ext cx="1143000" cy="373062"/>
          </a:xfrm>
          <a:prstGeom prst="straightConnector1">
            <a:avLst/>
          </a:prstGeom>
          <a:ln w="25400">
            <a:solidFill>
              <a:srgbClr val="00B0F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 Box 16"/>
          <p:cNvSpPr txBox="1">
            <a:spLocks noChangeArrowheads="1"/>
          </p:cNvSpPr>
          <p:nvPr/>
        </p:nvSpPr>
        <p:spPr bwMode="auto">
          <a:xfrm>
            <a:off x="146050" y="1093788"/>
            <a:ext cx="9144000" cy="646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Customer search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 </a:t>
            </a:r>
            <a:r>
              <a:rPr lang="en-US" altLang="zh-CN" sz="2000" b="1" dirty="0" smtClean="0">
                <a:ea typeface="SimSun" pitchFamily="2" charset="-122"/>
              </a:rPr>
              <a:t> At each stage the customer can choose: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r>
              <a:rPr lang="en-US" altLang="zh-CN" sz="2000" b="1" dirty="0" smtClean="0">
                <a:ea typeface="SimSun" pitchFamily="2" charset="-122"/>
              </a:rPr>
              <a:t>Terminate the search and </a:t>
            </a:r>
            <a:r>
              <a:rPr lang="en-US" altLang="zh-CN" sz="2000" b="1" dirty="0" smtClean="0">
                <a:solidFill>
                  <a:srgbClr val="FF0000"/>
                </a:solidFill>
                <a:ea typeface="SimSun" pitchFamily="2" charset="-122"/>
              </a:rPr>
              <a:t>leave</a:t>
            </a:r>
            <a:r>
              <a:rPr lang="en-US" altLang="zh-CN" sz="2000" b="1" dirty="0" smtClean="0">
                <a:ea typeface="SimSun" pitchFamily="2" charset="-122"/>
              </a:rPr>
              <a:t> the system 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r>
              <a:rPr lang="en-US" altLang="zh-CN" sz="2000" b="1" dirty="0" smtClean="0">
                <a:ea typeface="SimSun" pitchFamily="2" charset="-122"/>
              </a:rPr>
              <a:t>Terminate the search and </a:t>
            </a:r>
            <a:r>
              <a:rPr lang="en-US" altLang="zh-CN" sz="2000" b="1" dirty="0" smtClean="0">
                <a:solidFill>
                  <a:srgbClr val="FF0000"/>
                </a:solidFill>
                <a:ea typeface="SimSun" pitchFamily="2" charset="-122"/>
              </a:rPr>
              <a:t>opt-out </a:t>
            </a:r>
            <a:r>
              <a:rPr lang="en-US" altLang="zh-CN" sz="2000" b="1" dirty="0" smtClean="0">
                <a:ea typeface="SimSun" pitchFamily="2" charset="-122"/>
              </a:rPr>
              <a:t>to an agent</a:t>
            </a:r>
          </a:p>
          <a:p>
            <a:pPr marL="1200150" lvl="1" indent="-457200" algn="l" rtl="0" eaLnBrk="1" hangingPunct="1">
              <a:spcBef>
                <a:spcPct val="50000"/>
              </a:spcBef>
              <a:buClr>
                <a:schemeClr val="tx1"/>
              </a:buClr>
              <a:buFont typeface="+mj-lt"/>
              <a:buAutoNum type="arabicPeriod"/>
              <a:defRPr/>
            </a:pPr>
            <a:r>
              <a:rPr lang="en-US" altLang="zh-CN" sz="2000" b="1" dirty="0" smtClean="0">
                <a:solidFill>
                  <a:srgbClr val="FF0000"/>
                </a:solidFill>
                <a:ea typeface="SimSun" pitchFamily="2" charset="-122"/>
              </a:rPr>
              <a:t>Move forward </a:t>
            </a:r>
            <a:r>
              <a:rPr lang="en-US" altLang="zh-CN" sz="2000" b="1" dirty="0" smtClean="0">
                <a:ea typeface="SimSun" pitchFamily="2" charset="-122"/>
              </a:rPr>
              <a:t>to one of i’s immediate successors,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dirty="0" smtClean="0">
                <a:solidFill>
                  <a:srgbClr val="FFFFFF"/>
                </a:solidFill>
              </a:rPr>
              <a:t>11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24580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24618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4619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4620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24581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אליפסה 21"/>
          <p:cNvSpPr/>
          <p:nvPr/>
        </p:nvSpPr>
        <p:spPr bwMode="auto">
          <a:xfrm>
            <a:off x="6650038" y="4071938"/>
            <a:ext cx="315912" cy="3413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4583" name="TextBox 22"/>
          <p:cNvSpPr txBox="1">
            <a:spLocks noChangeArrowheads="1"/>
          </p:cNvSpPr>
          <p:nvPr/>
        </p:nvSpPr>
        <p:spPr bwMode="auto">
          <a:xfrm>
            <a:off x="6702425" y="4100513"/>
            <a:ext cx="209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</a:p>
        </p:txBody>
      </p:sp>
      <p:sp>
        <p:nvSpPr>
          <p:cNvPr id="24" name="אליפסה 23"/>
          <p:cNvSpPr/>
          <p:nvPr/>
        </p:nvSpPr>
        <p:spPr bwMode="auto">
          <a:xfrm>
            <a:off x="7334250" y="4649788"/>
            <a:ext cx="314325" cy="3413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4585" name="TextBox 24"/>
          <p:cNvSpPr txBox="1">
            <a:spLocks noChangeArrowheads="1"/>
          </p:cNvSpPr>
          <p:nvPr/>
        </p:nvSpPr>
        <p:spPr bwMode="auto">
          <a:xfrm>
            <a:off x="7386638" y="4678363"/>
            <a:ext cx="209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26" name="אליפסה 25"/>
          <p:cNvSpPr/>
          <p:nvPr/>
        </p:nvSpPr>
        <p:spPr bwMode="auto">
          <a:xfrm>
            <a:off x="6070600" y="4678363"/>
            <a:ext cx="315913" cy="3397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4587" name="TextBox 26"/>
          <p:cNvSpPr txBox="1">
            <a:spLocks noChangeArrowheads="1"/>
          </p:cNvSpPr>
          <p:nvPr/>
        </p:nvSpPr>
        <p:spPr bwMode="auto">
          <a:xfrm>
            <a:off x="6122988" y="4706938"/>
            <a:ext cx="2111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28" name="אליפסה 27"/>
          <p:cNvSpPr/>
          <p:nvPr/>
        </p:nvSpPr>
        <p:spPr bwMode="auto">
          <a:xfrm>
            <a:off x="8070850" y="5387975"/>
            <a:ext cx="315913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4589" name="TextBox 28"/>
          <p:cNvSpPr txBox="1">
            <a:spLocks noChangeArrowheads="1"/>
          </p:cNvSpPr>
          <p:nvPr/>
        </p:nvSpPr>
        <p:spPr bwMode="auto">
          <a:xfrm>
            <a:off x="8123238" y="5416550"/>
            <a:ext cx="2095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</a:p>
        </p:txBody>
      </p:sp>
      <p:sp>
        <p:nvSpPr>
          <p:cNvPr id="30" name="אליפסה 29"/>
          <p:cNvSpPr/>
          <p:nvPr/>
        </p:nvSpPr>
        <p:spPr bwMode="auto">
          <a:xfrm>
            <a:off x="7334250" y="5416550"/>
            <a:ext cx="314325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4591" name="TextBox 30"/>
          <p:cNvSpPr txBox="1">
            <a:spLocks noChangeArrowheads="1"/>
          </p:cNvSpPr>
          <p:nvPr/>
        </p:nvSpPr>
        <p:spPr bwMode="auto">
          <a:xfrm>
            <a:off x="7386638" y="5445125"/>
            <a:ext cx="209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</a:p>
        </p:txBody>
      </p:sp>
      <p:sp>
        <p:nvSpPr>
          <p:cNvPr id="32" name="אליפסה 31"/>
          <p:cNvSpPr/>
          <p:nvPr/>
        </p:nvSpPr>
        <p:spPr bwMode="auto">
          <a:xfrm>
            <a:off x="6650038" y="5416550"/>
            <a:ext cx="315912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4593" name="TextBox 32"/>
          <p:cNvSpPr txBox="1">
            <a:spLocks noChangeArrowheads="1"/>
          </p:cNvSpPr>
          <p:nvPr/>
        </p:nvSpPr>
        <p:spPr bwMode="auto">
          <a:xfrm>
            <a:off x="6702425" y="5445125"/>
            <a:ext cx="209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</a:t>
            </a:r>
          </a:p>
        </p:txBody>
      </p:sp>
      <p:sp>
        <p:nvSpPr>
          <p:cNvPr id="34" name="אליפסה 33"/>
          <p:cNvSpPr/>
          <p:nvPr/>
        </p:nvSpPr>
        <p:spPr bwMode="auto">
          <a:xfrm>
            <a:off x="8596313" y="6224588"/>
            <a:ext cx="315912" cy="3413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4595" name="TextBox 34"/>
          <p:cNvSpPr txBox="1">
            <a:spLocks noChangeArrowheads="1"/>
          </p:cNvSpPr>
          <p:nvPr/>
        </p:nvSpPr>
        <p:spPr bwMode="auto">
          <a:xfrm>
            <a:off x="8648700" y="6253163"/>
            <a:ext cx="2111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</a:p>
        </p:txBody>
      </p:sp>
      <p:sp>
        <p:nvSpPr>
          <p:cNvPr id="36" name="אליפסה 35"/>
          <p:cNvSpPr/>
          <p:nvPr/>
        </p:nvSpPr>
        <p:spPr bwMode="auto">
          <a:xfrm>
            <a:off x="7754938" y="6207125"/>
            <a:ext cx="315912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4597" name="TextBox 36"/>
          <p:cNvSpPr txBox="1">
            <a:spLocks noChangeArrowheads="1"/>
          </p:cNvSpPr>
          <p:nvPr/>
        </p:nvSpPr>
        <p:spPr bwMode="auto">
          <a:xfrm>
            <a:off x="7807325" y="6235700"/>
            <a:ext cx="209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</a:t>
            </a:r>
          </a:p>
        </p:txBody>
      </p:sp>
      <p:cxnSp>
        <p:nvCxnSpPr>
          <p:cNvPr id="38" name="מחבר חץ ישר 37"/>
          <p:cNvCxnSpPr>
            <a:stCxn id="22" idx="4"/>
            <a:endCxn id="26" idx="0"/>
          </p:cNvCxnSpPr>
          <p:nvPr/>
        </p:nvCxnSpPr>
        <p:spPr bwMode="auto">
          <a:xfrm flipH="1">
            <a:off x="6227763" y="4413250"/>
            <a:ext cx="579437" cy="26511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מחבר חץ ישר 38"/>
          <p:cNvCxnSpPr>
            <a:stCxn id="22" idx="4"/>
            <a:endCxn id="24" idx="0"/>
          </p:cNvCxnSpPr>
          <p:nvPr/>
        </p:nvCxnSpPr>
        <p:spPr bwMode="auto">
          <a:xfrm>
            <a:off x="6807200" y="4413250"/>
            <a:ext cx="684213" cy="23653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מחבר חץ ישר 39"/>
          <p:cNvCxnSpPr>
            <a:stCxn id="24" idx="4"/>
            <a:endCxn id="28" idx="0"/>
          </p:cNvCxnSpPr>
          <p:nvPr/>
        </p:nvCxnSpPr>
        <p:spPr bwMode="auto">
          <a:xfrm>
            <a:off x="7491413" y="4991100"/>
            <a:ext cx="736600" cy="3968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מחבר חץ ישר 40"/>
          <p:cNvCxnSpPr>
            <a:stCxn id="24" idx="4"/>
            <a:endCxn id="24591" idx="0"/>
          </p:cNvCxnSpPr>
          <p:nvPr/>
        </p:nvCxnSpPr>
        <p:spPr bwMode="auto">
          <a:xfrm>
            <a:off x="7491413" y="4991100"/>
            <a:ext cx="0" cy="45402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מחבר חץ ישר 41"/>
          <p:cNvCxnSpPr>
            <a:stCxn id="24" idx="4"/>
            <a:endCxn id="32" idx="0"/>
          </p:cNvCxnSpPr>
          <p:nvPr/>
        </p:nvCxnSpPr>
        <p:spPr bwMode="auto">
          <a:xfrm flipH="1">
            <a:off x="6807200" y="4991100"/>
            <a:ext cx="684213" cy="4254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מחבר חץ ישר 42"/>
          <p:cNvCxnSpPr>
            <a:stCxn id="28" idx="4"/>
            <a:endCxn id="34" idx="0"/>
          </p:cNvCxnSpPr>
          <p:nvPr/>
        </p:nvCxnSpPr>
        <p:spPr bwMode="auto">
          <a:xfrm>
            <a:off x="8228013" y="5729288"/>
            <a:ext cx="527050" cy="4953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מחבר חץ ישר 43"/>
          <p:cNvCxnSpPr>
            <a:stCxn id="28" idx="4"/>
            <a:endCxn id="36" idx="0"/>
          </p:cNvCxnSpPr>
          <p:nvPr/>
        </p:nvCxnSpPr>
        <p:spPr bwMode="auto">
          <a:xfrm flipH="1">
            <a:off x="7912100" y="5729288"/>
            <a:ext cx="315913" cy="4778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605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37" name="אליפסה 36"/>
          <p:cNvSpPr/>
          <p:nvPr/>
        </p:nvSpPr>
        <p:spPr bwMode="auto">
          <a:xfrm>
            <a:off x="4916488" y="4664075"/>
            <a:ext cx="1023937" cy="396875"/>
          </a:xfrm>
          <a:prstGeom prst="ellipse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4608" name="TextBox 26"/>
          <p:cNvSpPr txBox="1">
            <a:spLocks noChangeArrowheads="1"/>
          </p:cNvSpPr>
          <p:nvPr/>
        </p:nvSpPr>
        <p:spPr bwMode="auto">
          <a:xfrm>
            <a:off x="4859338" y="4692650"/>
            <a:ext cx="10239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pt-out</a:t>
            </a:r>
          </a:p>
        </p:txBody>
      </p:sp>
      <p:cxnSp>
        <p:nvCxnSpPr>
          <p:cNvPr id="46" name="מחבר חץ ישר 45"/>
          <p:cNvCxnSpPr>
            <a:stCxn id="22" idx="4"/>
            <a:endCxn id="37" idx="0"/>
          </p:cNvCxnSpPr>
          <p:nvPr/>
        </p:nvCxnSpPr>
        <p:spPr bwMode="auto">
          <a:xfrm flipH="1">
            <a:off x="5427663" y="4413250"/>
            <a:ext cx="1381125" cy="250825"/>
          </a:xfrm>
          <a:prstGeom prst="straightConnector1">
            <a:avLst/>
          </a:prstGeom>
          <a:ln w="25400">
            <a:solidFill>
              <a:srgbClr val="00B0F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אליפסה 46"/>
          <p:cNvSpPr/>
          <p:nvPr/>
        </p:nvSpPr>
        <p:spPr bwMode="auto">
          <a:xfrm>
            <a:off x="5365750" y="5354638"/>
            <a:ext cx="1023938" cy="398462"/>
          </a:xfrm>
          <a:prstGeom prst="ellipse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4611" name="TextBox 26"/>
          <p:cNvSpPr txBox="1">
            <a:spLocks noChangeArrowheads="1"/>
          </p:cNvSpPr>
          <p:nvPr/>
        </p:nvSpPr>
        <p:spPr bwMode="auto">
          <a:xfrm>
            <a:off x="5310188" y="5383213"/>
            <a:ext cx="10239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pt-out</a:t>
            </a:r>
          </a:p>
        </p:txBody>
      </p:sp>
      <p:cxnSp>
        <p:nvCxnSpPr>
          <p:cNvPr id="49" name="מחבר חץ ישר 48"/>
          <p:cNvCxnSpPr>
            <a:endCxn id="47" idx="0"/>
          </p:cNvCxnSpPr>
          <p:nvPr/>
        </p:nvCxnSpPr>
        <p:spPr bwMode="auto">
          <a:xfrm flipH="1">
            <a:off x="5878513" y="5018088"/>
            <a:ext cx="1612900" cy="336550"/>
          </a:xfrm>
          <a:prstGeom prst="straightConnector1">
            <a:avLst/>
          </a:prstGeom>
          <a:ln w="25400">
            <a:solidFill>
              <a:srgbClr val="00B0F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אליפסה 49"/>
          <p:cNvSpPr/>
          <p:nvPr/>
        </p:nvSpPr>
        <p:spPr bwMode="auto">
          <a:xfrm>
            <a:off x="6573838" y="6130925"/>
            <a:ext cx="1023937" cy="398463"/>
          </a:xfrm>
          <a:prstGeom prst="ellipse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4614" name="TextBox 26"/>
          <p:cNvSpPr txBox="1">
            <a:spLocks noChangeArrowheads="1"/>
          </p:cNvSpPr>
          <p:nvPr/>
        </p:nvSpPr>
        <p:spPr bwMode="auto">
          <a:xfrm>
            <a:off x="6516688" y="6159500"/>
            <a:ext cx="1023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pt-out</a:t>
            </a:r>
          </a:p>
        </p:txBody>
      </p:sp>
      <p:cxnSp>
        <p:nvCxnSpPr>
          <p:cNvPr id="52" name="מחבר חץ ישר 51"/>
          <p:cNvCxnSpPr>
            <a:endCxn id="50" idx="0"/>
          </p:cNvCxnSpPr>
          <p:nvPr/>
        </p:nvCxnSpPr>
        <p:spPr bwMode="auto">
          <a:xfrm flipH="1">
            <a:off x="7085013" y="5757863"/>
            <a:ext cx="1143000" cy="373062"/>
          </a:xfrm>
          <a:prstGeom prst="straightConnector1">
            <a:avLst/>
          </a:prstGeom>
          <a:ln w="25400">
            <a:solidFill>
              <a:srgbClr val="00B0F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617" name="אובייקט 1"/>
          <p:cNvGraphicFramePr>
            <a:graphicFrameLocks noChangeAspect="1"/>
          </p:cNvGraphicFramePr>
          <p:nvPr/>
        </p:nvGraphicFramePr>
        <p:xfrm>
          <a:off x="7451725" y="2997200"/>
          <a:ext cx="8905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7" name="Equation" r:id="rId4" imgW="520474" imgH="203112" progId="Equation.DSMT4">
                  <p:embed/>
                </p:oleObj>
              </mc:Choice>
              <mc:Fallback>
                <p:oleObj name="Equation" r:id="rId4" imgW="520474" imgH="203112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997200"/>
                        <a:ext cx="89058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16"/>
          <p:cNvSpPr txBox="1">
            <a:spLocks noChangeArrowheads="1"/>
          </p:cNvSpPr>
          <p:nvPr/>
        </p:nvSpPr>
        <p:spPr bwMode="auto">
          <a:xfrm>
            <a:off x="146050" y="1093788"/>
            <a:ext cx="9144000" cy="794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Customer search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 </a:t>
            </a:r>
            <a:r>
              <a:rPr lang="en-US" altLang="zh-CN" sz="2000" b="1" dirty="0" smtClean="0">
                <a:ea typeface="SimSun" pitchFamily="2" charset="-122"/>
              </a:rPr>
              <a:t> At each stage the customer can choose: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r>
              <a:rPr lang="en-US" altLang="zh-CN" sz="2000" b="1" dirty="0" smtClean="0">
                <a:ea typeface="SimSun" pitchFamily="2" charset="-122"/>
              </a:rPr>
              <a:t>Terminate the search and </a:t>
            </a:r>
            <a:r>
              <a:rPr lang="en-US" altLang="zh-CN" sz="2000" b="1" dirty="0" smtClean="0">
                <a:solidFill>
                  <a:srgbClr val="FF0000"/>
                </a:solidFill>
                <a:ea typeface="SimSun" pitchFamily="2" charset="-122"/>
              </a:rPr>
              <a:t>leave</a:t>
            </a:r>
            <a:r>
              <a:rPr lang="en-US" altLang="zh-CN" sz="2000" b="1" dirty="0" smtClean="0">
                <a:ea typeface="SimSun" pitchFamily="2" charset="-122"/>
              </a:rPr>
              <a:t> the system 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r>
              <a:rPr lang="en-US" altLang="zh-CN" sz="2000" b="1" dirty="0" smtClean="0">
                <a:ea typeface="SimSun" pitchFamily="2" charset="-122"/>
              </a:rPr>
              <a:t>Terminate the search and </a:t>
            </a:r>
            <a:r>
              <a:rPr lang="en-US" altLang="zh-CN" sz="2000" b="1" dirty="0" smtClean="0">
                <a:solidFill>
                  <a:srgbClr val="FF0000"/>
                </a:solidFill>
                <a:ea typeface="SimSun" pitchFamily="2" charset="-122"/>
              </a:rPr>
              <a:t>opt-out</a:t>
            </a:r>
            <a:r>
              <a:rPr lang="en-US" altLang="zh-CN" sz="2000" b="1" dirty="0" smtClean="0">
                <a:ea typeface="SimSun" pitchFamily="2" charset="-122"/>
              </a:rPr>
              <a:t> to an agent</a:t>
            </a:r>
          </a:p>
          <a:p>
            <a:pPr marL="1200150" lvl="1" indent="-457200" algn="l" rtl="0" eaLnBrk="1" hangingPunct="1">
              <a:spcBef>
                <a:spcPct val="50000"/>
              </a:spcBef>
              <a:buClr>
                <a:schemeClr val="tx1"/>
              </a:buClr>
              <a:buFont typeface="+mj-lt"/>
              <a:buAutoNum type="arabicPeriod"/>
              <a:defRPr/>
            </a:pPr>
            <a:r>
              <a:rPr lang="en-US" altLang="zh-CN" sz="2000" b="1" dirty="0">
                <a:solidFill>
                  <a:srgbClr val="FF0000"/>
                </a:solidFill>
                <a:ea typeface="SimSun" pitchFamily="2" charset="-122"/>
              </a:rPr>
              <a:t>Move forward </a:t>
            </a:r>
            <a:r>
              <a:rPr lang="en-US" altLang="zh-CN" sz="2000" b="1" dirty="0" smtClean="0">
                <a:ea typeface="SimSun" pitchFamily="2" charset="-122"/>
              </a:rPr>
              <a:t>to one of i’s immediate successors,</a:t>
            </a:r>
          </a:p>
          <a:p>
            <a:pPr marL="1200150" lvl="1" indent="-457200" algn="l" rtl="0" eaLnBrk="1" hangingPunct="1">
              <a:spcBef>
                <a:spcPct val="50000"/>
              </a:spcBef>
              <a:buClr>
                <a:schemeClr val="tx1"/>
              </a:buClr>
              <a:buFont typeface="+mj-lt"/>
              <a:buAutoNum type="arabicPeriod"/>
              <a:defRPr/>
            </a:pPr>
            <a:r>
              <a:rPr lang="en-US" altLang="zh-CN" sz="2000" b="1" dirty="0">
                <a:solidFill>
                  <a:srgbClr val="FF0000"/>
                </a:solidFill>
                <a:ea typeface="SimSun" pitchFamily="2" charset="-122"/>
              </a:rPr>
              <a:t>Move backward </a:t>
            </a:r>
            <a:r>
              <a:rPr lang="en-US" altLang="zh-CN" sz="2000" b="1" dirty="0" smtClean="0">
                <a:ea typeface="SimSun" pitchFamily="2" charset="-122"/>
              </a:rPr>
              <a:t>to i’s immediate predecessor, </a:t>
            </a: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 smtClean="0">
                <a:ea typeface="SimSun" pitchFamily="2" charset="-122"/>
              </a:rPr>
              <a:t>      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dirty="0" smtClean="0">
                <a:solidFill>
                  <a:srgbClr val="FFFFFF"/>
                </a:solidFill>
              </a:rPr>
              <a:t>11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25604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2564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564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564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25605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אליפסה 21"/>
          <p:cNvSpPr/>
          <p:nvPr/>
        </p:nvSpPr>
        <p:spPr bwMode="auto">
          <a:xfrm>
            <a:off x="6650038" y="4071938"/>
            <a:ext cx="315912" cy="3413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607" name="TextBox 22"/>
          <p:cNvSpPr txBox="1">
            <a:spLocks noChangeArrowheads="1"/>
          </p:cNvSpPr>
          <p:nvPr/>
        </p:nvSpPr>
        <p:spPr bwMode="auto">
          <a:xfrm>
            <a:off x="6702425" y="4100513"/>
            <a:ext cx="209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</a:p>
        </p:txBody>
      </p:sp>
      <p:sp>
        <p:nvSpPr>
          <p:cNvPr id="24" name="אליפסה 23"/>
          <p:cNvSpPr/>
          <p:nvPr/>
        </p:nvSpPr>
        <p:spPr bwMode="auto">
          <a:xfrm>
            <a:off x="7334250" y="4649788"/>
            <a:ext cx="314325" cy="3413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609" name="TextBox 24"/>
          <p:cNvSpPr txBox="1">
            <a:spLocks noChangeArrowheads="1"/>
          </p:cNvSpPr>
          <p:nvPr/>
        </p:nvSpPr>
        <p:spPr bwMode="auto">
          <a:xfrm>
            <a:off x="7386638" y="4678363"/>
            <a:ext cx="209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26" name="אליפסה 25"/>
          <p:cNvSpPr/>
          <p:nvPr/>
        </p:nvSpPr>
        <p:spPr bwMode="auto">
          <a:xfrm>
            <a:off x="6070600" y="4678363"/>
            <a:ext cx="315913" cy="3397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611" name="TextBox 26"/>
          <p:cNvSpPr txBox="1">
            <a:spLocks noChangeArrowheads="1"/>
          </p:cNvSpPr>
          <p:nvPr/>
        </p:nvSpPr>
        <p:spPr bwMode="auto">
          <a:xfrm>
            <a:off x="6122988" y="4706938"/>
            <a:ext cx="2111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28" name="אליפסה 27"/>
          <p:cNvSpPr/>
          <p:nvPr/>
        </p:nvSpPr>
        <p:spPr bwMode="auto">
          <a:xfrm>
            <a:off x="8070850" y="5387975"/>
            <a:ext cx="315913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613" name="TextBox 28"/>
          <p:cNvSpPr txBox="1">
            <a:spLocks noChangeArrowheads="1"/>
          </p:cNvSpPr>
          <p:nvPr/>
        </p:nvSpPr>
        <p:spPr bwMode="auto">
          <a:xfrm>
            <a:off x="8123238" y="5416550"/>
            <a:ext cx="2095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</a:p>
        </p:txBody>
      </p:sp>
      <p:sp>
        <p:nvSpPr>
          <p:cNvPr id="30" name="אליפסה 29"/>
          <p:cNvSpPr/>
          <p:nvPr/>
        </p:nvSpPr>
        <p:spPr bwMode="auto">
          <a:xfrm>
            <a:off x="7334250" y="5416550"/>
            <a:ext cx="314325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615" name="TextBox 30"/>
          <p:cNvSpPr txBox="1">
            <a:spLocks noChangeArrowheads="1"/>
          </p:cNvSpPr>
          <p:nvPr/>
        </p:nvSpPr>
        <p:spPr bwMode="auto">
          <a:xfrm>
            <a:off x="7386638" y="5445125"/>
            <a:ext cx="209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</a:p>
        </p:txBody>
      </p:sp>
      <p:sp>
        <p:nvSpPr>
          <p:cNvPr id="32" name="אליפסה 31"/>
          <p:cNvSpPr/>
          <p:nvPr/>
        </p:nvSpPr>
        <p:spPr bwMode="auto">
          <a:xfrm>
            <a:off x="6650038" y="5416550"/>
            <a:ext cx="315912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617" name="TextBox 32"/>
          <p:cNvSpPr txBox="1">
            <a:spLocks noChangeArrowheads="1"/>
          </p:cNvSpPr>
          <p:nvPr/>
        </p:nvSpPr>
        <p:spPr bwMode="auto">
          <a:xfrm>
            <a:off x="6702425" y="5445125"/>
            <a:ext cx="209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</a:t>
            </a:r>
          </a:p>
        </p:txBody>
      </p:sp>
      <p:sp>
        <p:nvSpPr>
          <p:cNvPr id="34" name="אליפסה 33"/>
          <p:cNvSpPr/>
          <p:nvPr/>
        </p:nvSpPr>
        <p:spPr bwMode="auto">
          <a:xfrm>
            <a:off x="8596313" y="6224588"/>
            <a:ext cx="315912" cy="3413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619" name="TextBox 34"/>
          <p:cNvSpPr txBox="1">
            <a:spLocks noChangeArrowheads="1"/>
          </p:cNvSpPr>
          <p:nvPr/>
        </p:nvSpPr>
        <p:spPr bwMode="auto">
          <a:xfrm>
            <a:off x="8648700" y="6253163"/>
            <a:ext cx="2111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</a:p>
        </p:txBody>
      </p:sp>
      <p:sp>
        <p:nvSpPr>
          <p:cNvPr id="36" name="אליפסה 35"/>
          <p:cNvSpPr/>
          <p:nvPr/>
        </p:nvSpPr>
        <p:spPr bwMode="auto">
          <a:xfrm>
            <a:off x="7754938" y="6207125"/>
            <a:ext cx="315912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621" name="TextBox 36"/>
          <p:cNvSpPr txBox="1">
            <a:spLocks noChangeArrowheads="1"/>
          </p:cNvSpPr>
          <p:nvPr/>
        </p:nvSpPr>
        <p:spPr bwMode="auto">
          <a:xfrm>
            <a:off x="7807325" y="6235700"/>
            <a:ext cx="209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</a:t>
            </a:r>
          </a:p>
        </p:txBody>
      </p:sp>
      <p:cxnSp>
        <p:nvCxnSpPr>
          <p:cNvPr id="38" name="מחבר חץ ישר 37"/>
          <p:cNvCxnSpPr>
            <a:stCxn id="22" idx="4"/>
            <a:endCxn id="26" idx="0"/>
          </p:cNvCxnSpPr>
          <p:nvPr/>
        </p:nvCxnSpPr>
        <p:spPr bwMode="auto">
          <a:xfrm flipH="1">
            <a:off x="6227763" y="4413250"/>
            <a:ext cx="579437" cy="26511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מחבר חץ ישר 38"/>
          <p:cNvCxnSpPr>
            <a:stCxn id="22" idx="4"/>
            <a:endCxn id="24" idx="0"/>
          </p:cNvCxnSpPr>
          <p:nvPr/>
        </p:nvCxnSpPr>
        <p:spPr bwMode="auto">
          <a:xfrm>
            <a:off x="6807200" y="4413250"/>
            <a:ext cx="684213" cy="23653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מחבר חץ ישר 39"/>
          <p:cNvCxnSpPr>
            <a:stCxn id="24" idx="4"/>
            <a:endCxn id="28" idx="0"/>
          </p:cNvCxnSpPr>
          <p:nvPr/>
        </p:nvCxnSpPr>
        <p:spPr bwMode="auto">
          <a:xfrm>
            <a:off x="7491413" y="4991100"/>
            <a:ext cx="736600" cy="3968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מחבר חץ ישר 40"/>
          <p:cNvCxnSpPr>
            <a:stCxn id="24" idx="4"/>
            <a:endCxn id="25615" idx="0"/>
          </p:cNvCxnSpPr>
          <p:nvPr/>
        </p:nvCxnSpPr>
        <p:spPr bwMode="auto">
          <a:xfrm>
            <a:off x="7491413" y="4991100"/>
            <a:ext cx="0" cy="45402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מחבר חץ ישר 41"/>
          <p:cNvCxnSpPr>
            <a:stCxn id="24" idx="4"/>
            <a:endCxn id="32" idx="0"/>
          </p:cNvCxnSpPr>
          <p:nvPr/>
        </p:nvCxnSpPr>
        <p:spPr bwMode="auto">
          <a:xfrm flipH="1">
            <a:off x="6807200" y="4991100"/>
            <a:ext cx="684213" cy="4254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מחבר חץ ישר 42"/>
          <p:cNvCxnSpPr>
            <a:stCxn id="28" idx="4"/>
            <a:endCxn id="34" idx="0"/>
          </p:cNvCxnSpPr>
          <p:nvPr/>
        </p:nvCxnSpPr>
        <p:spPr bwMode="auto">
          <a:xfrm>
            <a:off x="8228013" y="5729288"/>
            <a:ext cx="527050" cy="4953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מחבר חץ ישר 43"/>
          <p:cNvCxnSpPr>
            <a:stCxn id="28" idx="4"/>
            <a:endCxn id="36" idx="0"/>
          </p:cNvCxnSpPr>
          <p:nvPr/>
        </p:nvCxnSpPr>
        <p:spPr bwMode="auto">
          <a:xfrm flipH="1">
            <a:off x="7912100" y="5729288"/>
            <a:ext cx="315913" cy="4778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29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37" name="אליפסה 36"/>
          <p:cNvSpPr/>
          <p:nvPr/>
        </p:nvSpPr>
        <p:spPr bwMode="auto">
          <a:xfrm>
            <a:off x="4916488" y="4664075"/>
            <a:ext cx="1023937" cy="396875"/>
          </a:xfrm>
          <a:prstGeom prst="ellipse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632" name="TextBox 26"/>
          <p:cNvSpPr txBox="1">
            <a:spLocks noChangeArrowheads="1"/>
          </p:cNvSpPr>
          <p:nvPr/>
        </p:nvSpPr>
        <p:spPr bwMode="auto">
          <a:xfrm>
            <a:off x="4859338" y="4692650"/>
            <a:ext cx="10239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pt-out</a:t>
            </a:r>
          </a:p>
        </p:txBody>
      </p:sp>
      <p:cxnSp>
        <p:nvCxnSpPr>
          <p:cNvPr id="46" name="מחבר חץ ישר 45"/>
          <p:cNvCxnSpPr>
            <a:stCxn id="22" idx="4"/>
            <a:endCxn id="37" idx="0"/>
          </p:cNvCxnSpPr>
          <p:nvPr/>
        </p:nvCxnSpPr>
        <p:spPr bwMode="auto">
          <a:xfrm flipH="1">
            <a:off x="5427663" y="4413250"/>
            <a:ext cx="1381125" cy="250825"/>
          </a:xfrm>
          <a:prstGeom prst="straightConnector1">
            <a:avLst/>
          </a:prstGeom>
          <a:ln w="25400">
            <a:solidFill>
              <a:srgbClr val="00B0F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אליפסה 46"/>
          <p:cNvSpPr/>
          <p:nvPr/>
        </p:nvSpPr>
        <p:spPr bwMode="auto">
          <a:xfrm>
            <a:off x="5365750" y="5354638"/>
            <a:ext cx="1023938" cy="398462"/>
          </a:xfrm>
          <a:prstGeom prst="ellipse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635" name="TextBox 26"/>
          <p:cNvSpPr txBox="1">
            <a:spLocks noChangeArrowheads="1"/>
          </p:cNvSpPr>
          <p:nvPr/>
        </p:nvSpPr>
        <p:spPr bwMode="auto">
          <a:xfrm>
            <a:off x="5310188" y="5383213"/>
            <a:ext cx="10239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pt-out</a:t>
            </a:r>
          </a:p>
        </p:txBody>
      </p:sp>
      <p:cxnSp>
        <p:nvCxnSpPr>
          <p:cNvPr id="49" name="מחבר חץ ישר 48"/>
          <p:cNvCxnSpPr>
            <a:endCxn id="47" idx="0"/>
          </p:cNvCxnSpPr>
          <p:nvPr/>
        </p:nvCxnSpPr>
        <p:spPr bwMode="auto">
          <a:xfrm flipH="1">
            <a:off x="5878513" y="5018088"/>
            <a:ext cx="1612900" cy="336550"/>
          </a:xfrm>
          <a:prstGeom prst="straightConnector1">
            <a:avLst/>
          </a:prstGeom>
          <a:ln w="25400">
            <a:solidFill>
              <a:srgbClr val="00B0F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אליפסה 49"/>
          <p:cNvSpPr/>
          <p:nvPr/>
        </p:nvSpPr>
        <p:spPr bwMode="auto">
          <a:xfrm>
            <a:off x="6573838" y="6130925"/>
            <a:ext cx="1023937" cy="398463"/>
          </a:xfrm>
          <a:prstGeom prst="ellipse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638" name="TextBox 26"/>
          <p:cNvSpPr txBox="1">
            <a:spLocks noChangeArrowheads="1"/>
          </p:cNvSpPr>
          <p:nvPr/>
        </p:nvSpPr>
        <p:spPr bwMode="auto">
          <a:xfrm>
            <a:off x="6516688" y="6159500"/>
            <a:ext cx="1023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pt-out</a:t>
            </a:r>
          </a:p>
        </p:txBody>
      </p:sp>
      <p:cxnSp>
        <p:nvCxnSpPr>
          <p:cNvPr id="52" name="מחבר חץ ישר 51"/>
          <p:cNvCxnSpPr>
            <a:endCxn id="50" idx="0"/>
          </p:cNvCxnSpPr>
          <p:nvPr/>
        </p:nvCxnSpPr>
        <p:spPr bwMode="auto">
          <a:xfrm flipH="1">
            <a:off x="7085013" y="5757863"/>
            <a:ext cx="1143000" cy="373062"/>
          </a:xfrm>
          <a:prstGeom prst="straightConnector1">
            <a:avLst/>
          </a:prstGeom>
          <a:ln w="25400">
            <a:solidFill>
              <a:srgbClr val="00B0F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640" name="אובייקט 1"/>
          <p:cNvGraphicFramePr>
            <a:graphicFrameLocks noChangeAspect="1"/>
          </p:cNvGraphicFramePr>
          <p:nvPr/>
        </p:nvGraphicFramePr>
        <p:xfrm>
          <a:off x="7451725" y="2997200"/>
          <a:ext cx="8905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8" name="Equation" r:id="rId4" imgW="520474" imgH="203112" progId="Equation.DSMT4">
                  <p:embed/>
                </p:oleObj>
              </mc:Choice>
              <mc:Fallback>
                <p:oleObj name="Equation" r:id="rId4" imgW="520474" imgH="203112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997200"/>
                        <a:ext cx="89058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2" name="אובייקט 2"/>
          <p:cNvGraphicFramePr>
            <a:graphicFrameLocks noChangeAspect="1"/>
          </p:cNvGraphicFramePr>
          <p:nvPr/>
        </p:nvGraphicFramePr>
        <p:xfrm>
          <a:off x="7019925" y="3467100"/>
          <a:ext cx="7175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9" name="Equation" r:id="rId6" imgW="418918" imgH="203112" progId="Equation.DSMT4">
                  <p:embed/>
                </p:oleObj>
              </mc:Choice>
              <mc:Fallback>
                <p:oleObj name="Equation" r:id="rId6" imgW="418918" imgH="203112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467100"/>
                        <a:ext cx="7175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6"/>
          <p:cNvSpPr txBox="1">
            <a:spLocks noChangeArrowheads="1"/>
          </p:cNvSpPr>
          <p:nvPr/>
        </p:nvSpPr>
        <p:spPr bwMode="auto">
          <a:xfrm>
            <a:off x="-25400" y="1125538"/>
            <a:ext cx="9144000" cy="217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800" b="1" dirty="0" smtClean="0"/>
              <a:t>Call Center with an IVR system</a:t>
            </a:r>
            <a:endParaRPr lang="en-US" sz="1800" b="1" dirty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1800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1800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1800" dirty="0" smtClean="0"/>
              <a:t>                                                                 </a:t>
            </a:r>
          </a:p>
          <a:p>
            <a:pPr algn="l" rtl="0" eaLnBrk="1" hangingPunct="1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en-US" sz="2400" b="1" dirty="0" smtClean="0"/>
              <a:t>                                                  </a:t>
            </a:r>
            <a:endParaRPr lang="he-IL" altLang="en-US" sz="2400" b="1" dirty="0" smtClean="0"/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7172" name="Text Box 17"/>
          <p:cNvSpPr txBox="1">
            <a:spLocks noChangeArrowheads="1"/>
          </p:cNvSpPr>
          <p:nvPr/>
        </p:nvSpPr>
        <p:spPr bwMode="auto">
          <a:xfrm>
            <a:off x="8867775" y="6630988"/>
            <a:ext cx="2508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dirty="0" smtClean="0">
                <a:solidFill>
                  <a:srgbClr val="FFFFFF"/>
                </a:solidFill>
              </a:rPr>
              <a:t>2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7173" name="Group 30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7198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199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200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7174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Introduction</a:t>
            </a:r>
          </a:p>
        </p:txBody>
      </p:sp>
      <p:cxnSp>
        <p:nvCxnSpPr>
          <p:cNvPr id="7176" name="מחבר חץ ישר 2"/>
          <p:cNvCxnSpPr>
            <a:cxnSpLocks noChangeShapeType="1"/>
          </p:cNvCxnSpPr>
          <p:nvPr/>
        </p:nvCxnSpPr>
        <p:spPr bwMode="auto">
          <a:xfrm>
            <a:off x="468313" y="2516188"/>
            <a:ext cx="1366837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77" name="TextBox 3"/>
          <p:cNvSpPr txBox="1">
            <a:spLocks noChangeArrowheads="1"/>
          </p:cNvSpPr>
          <p:nvPr/>
        </p:nvSpPr>
        <p:spPr bwMode="auto">
          <a:xfrm>
            <a:off x="1901825" y="2060575"/>
            <a:ext cx="1657350" cy="9223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IV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1"/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1"/>
          </a:p>
        </p:txBody>
      </p:sp>
      <p:cxnSp>
        <p:nvCxnSpPr>
          <p:cNvPr id="7178" name="מחבר חץ ישר 11"/>
          <p:cNvCxnSpPr>
            <a:cxnSpLocks noChangeShapeType="1"/>
          </p:cNvCxnSpPr>
          <p:nvPr/>
        </p:nvCxnSpPr>
        <p:spPr bwMode="auto">
          <a:xfrm>
            <a:off x="4957763" y="2544763"/>
            <a:ext cx="0" cy="21161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9" name="מחבר ישר 15"/>
          <p:cNvCxnSpPr>
            <a:cxnSpLocks noChangeShapeType="1"/>
          </p:cNvCxnSpPr>
          <p:nvPr/>
        </p:nvCxnSpPr>
        <p:spPr bwMode="auto">
          <a:xfrm>
            <a:off x="6083300" y="4487863"/>
            <a:ext cx="43338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0" name="מחבר ישר 25"/>
          <p:cNvCxnSpPr>
            <a:cxnSpLocks noChangeShapeType="1"/>
          </p:cNvCxnSpPr>
          <p:nvPr/>
        </p:nvCxnSpPr>
        <p:spPr bwMode="auto">
          <a:xfrm>
            <a:off x="6083300" y="4943475"/>
            <a:ext cx="43338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1" name="מחבר ישר 17"/>
          <p:cNvCxnSpPr>
            <a:cxnSpLocks noChangeShapeType="1"/>
          </p:cNvCxnSpPr>
          <p:nvPr/>
        </p:nvCxnSpPr>
        <p:spPr bwMode="auto">
          <a:xfrm>
            <a:off x="6516688" y="4502150"/>
            <a:ext cx="0" cy="4413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2" name="מחבר ישר 19"/>
          <p:cNvCxnSpPr>
            <a:cxnSpLocks noChangeShapeType="1"/>
          </p:cNvCxnSpPr>
          <p:nvPr/>
        </p:nvCxnSpPr>
        <p:spPr bwMode="auto">
          <a:xfrm>
            <a:off x="6372225" y="4618038"/>
            <a:ext cx="0" cy="1603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3" name="מחבר ישר 30"/>
          <p:cNvCxnSpPr>
            <a:cxnSpLocks noChangeShapeType="1"/>
          </p:cNvCxnSpPr>
          <p:nvPr/>
        </p:nvCxnSpPr>
        <p:spPr bwMode="auto">
          <a:xfrm>
            <a:off x="6227763" y="4618038"/>
            <a:ext cx="0" cy="1587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4" name="מחבר ישר 31"/>
          <p:cNvCxnSpPr>
            <a:cxnSpLocks noChangeShapeType="1"/>
          </p:cNvCxnSpPr>
          <p:nvPr/>
        </p:nvCxnSpPr>
        <p:spPr bwMode="auto">
          <a:xfrm>
            <a:off x="6083300" y="4618038"/>
            <a:ext cx="0" cy="1587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85" name="אליפסה 20"/>
          <p:cNvSpPr>
            <a:spLocks noChangeArrowheads="1"/>
          </p:cNvSpPr>
          <p:nvPr/>
        </p:nvSpPr>
        <p:spPr bwMode="auto">
          <a:xfrm>
            <a:off x="6516688" y="4025900"/>
            <a:ext cx="1798637" cy="1441450"/>
          </a:xfrm>
          <a:prstGeom prst="ellipse">
            <a:avLst/>
          </a:prstGeom>
          <a:solidFill>
            <a:srgbClr val="D9C5D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86" name="TextBox 21"/>
          <p:cNvSpPr txBox="1">
            <a:spLocks noChangeArrowheads="1"/>
          </p:cNvSpPr>
          <p:nvPr/>
        </p:nvSpPr>
        <p:spPr bwMode="auto">
          <a:xfrm>
            <a:off x="6911975" y="4518025"/>
            <a:ext cx="1008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 smtClean="0"/>
              <a:t>Agents</a:t>
            </a:r>
            <a:endParaRPr lang="en-US" altLang="en-US" sz="1800" b="1" dirty="0"/>
          </a:p>
        </p:txBody>
      </p:sp>
      <p:cxnSp>
        <p:nvCxnSpPr>
          <p:cNvPr id="7187" name="מחבר חץ ישר 2"/>
          <p:cNvCxnSpPr>
            <a:cxnSpLocks noChangeShapeType="1"/>
          </p:cNvCxnSpPr>
          <p:nvPr/>
        </p:nvCxnSpPr>
        <p:spPr bwMode="auto">
          <a:xfrm>
            <a:off x="3548063" y="2514600"/>
            <a:ext cx="296862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8" name="מחבר ישר 12"/>
          <p:cNvCxnSpPr>
            <a:cxnSpLocks noChangeShapeType="1"/>
            <a:stCxn id="7177" idx="2"/>
          </p:cNvCxnSpPr>
          <p:nvPr/>
        </p:nvCxnSpPr>
        <p:spPr bwMode="auto">
          <a:xfrm>
            <a:off x="2730500" y="2982913"/>
            <a:ext cx="0" cy="27384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89" name="TextBox 23"/>
          <p:cNvSpPr txBox="1">
            <a:spLocks noChangeArrowheads="1"/>
          </p:cNvSpPr>
          <p:nvPr/>
        </p:nvSpPr>
        <p:spPr bwMode="auto">
          <a:xfrm rot="5400000">
            <a:off x="2038350" y="3727450"/>
            <a:ext cx="16716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bandonment</a:t>
            </a:r>
            <a:endParaRPr lang="en-US" altLang="en-US" sz="1800">
              <a:solidFill>
                <a:srgbClr val="FF0000"/>
              </a:solidFill>
            </a:endParaRPr>
          </a:p>
        </p:txBody>
      </p:sp>
      <p:sp>
        <p:nvSpPr>
          <p:cNvPr id="7190" name="TextBox 39"/>
          <p:cNvSpPr txBox="1">
            <a:spLocks noChangeArrowheads="1"/>
          </p:cNvSpPr>
          <p:nvPr/>
        </p:nvSpPr>
        <p:spPr bwMode="auto">
          <a:xfrm>
            <a:off x="3629025" y="2217738"/>
            <a:ext cx="1230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uccess</a:t>
            </a:r>
            <a:endParaRPr lang="en-US" altLang="en-US" sz="1800">
              <a:solidFill>
                <a:srgbClr val="FF0000"/>
              </a:solidFill>
            </a:endParaRPr>
          </a:p>
        </p:txBody>
      </p:sp>
      <p:cxnSp>
        <p:nvCxnSpPr>
          <p:cNvPr id="7192" name="מחבר חץ ישר 2"/>
          <p:cNvCxnSpPr>
            <a:cxnSpLocks noChangeShapeType="1"/>
            <a:stCxn id="7193" idx="0"/>
          </p:cNvCxnSpPr>
          <p:nvPr/>
        </p:nvCxnSpPr>
        <p:spPr bwMode="auto">
          <a:xfrm flipV="1">
            <a:off x="971550" y="2544763"/>
            <a:ext cx="11113" cy="29908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93" name="TextBox 23"/>
          <p:cNvSpPr txBox="1">
            <a:spLocks noChangeArrowheads="1"/>
          </p:cNvSpPr>
          <p:nvPr/>
        </p:nvSpPr>
        <p:spPr bwMode="auto">
          <a:xfrm>
            <a:off x="323850" y="5535613"/>
            <a:ext cx="1295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turns</a:t>
            </a:r>
          </a:p>
        </p:txBody>
      </p:sp>
      <p:cxnSp>
        <p:nvCxnSpPr>
          <p:cNvPr id="7194" name="מחבר חץ ישר 11"/>
          <p:cNvCxnSpPr>
            <a:cxnSpLocks noChangeShapeType="1"/>
          </p:cNvCxnSpPr>
          <p:nvPr/>
        </p:nvCxnSpPr>
        <p:spPr bwMode="auto">
          <a:xfrm flipV="1">
            <a:off x="2771775" y="4691063"/>
            <a:ext cx="3281363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95" name="TextBox 19"/>
          <p:cNvSpPr txBox="1">
            <a:spLocks noChangeArrowheads="1"/>
          </p:cNvSpPr>
          <p:nvPr/>
        </p:nvSpPr>
        <p:spPr bwMode="auto">
          <a:xfrm>
            <a:off x="5148263" y="4294188"/>
            <a:ext cx="503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</a:t>
            </a:r>
          </a:p>
        </p:txBody>
      </p:sp>
      <p:sp>
        <p:nvSpPr>
          <p:cNvPr id="7196" name="TextBox 62"/>
          <p:cNvSpPr txBox="1">
            <a:spLocks noChangeArrowheads="1"/>
          </p:cNvSpPr>
          <p:nvPr/>
        </p:nvSpPr>
        <p:spPr bwMode="auto">
          <a:xfrm>
            <a:off x="3508375" y="2217738"/>
            <a:ext cx="342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7197" name="TextBox 63"/>
          <p:cNvSpPr txBox="1">
            <a:spLocks noChangeArrowheads="1"/>
          </p:cNvSpPr>
          <p:nvPr/>
        </p:nvSpPr>
        <p:spPr bwMode="auto">
          <a:xfrm rot="5400000">
            <a:off x="2742407" y="2899569"/>
            <a:ext cx="2524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34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1"/>
                </a:solidFill>
              </a:rPr>
              <a:t>Introduction</a:t>
            </a:r>
            <a:r>
              <a:rPr lang="en-US" altLang="en-US" sz="1200" dirty="0">
                <a:solidFill>
                  <a:schemeClr val="bg2"/>
                </a:solidFill>
              </a:rPr>
              <a:t>   Literature Review   Research Goals   Search  Model   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16"/>
          <p:cNvSpPr txBox="1">
            <a:spLocks noChangeArrowheads="1"/>
          </p:cNvSpPr>
          <p:nvPr/>
        </p:nvSpPr>
        <p:spPr bwMode="auto">
          <a:xfrm>
            <a:off x="146050" y="1093788"/>
            <a:ext cx="9144000" cy="840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Customer search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 </a:t>
            </a:r>
            <a:r>
              <a:rPr lang="en-US" altLang="zh-CN" sz="2000" b="1" dirty="0" smtClean="0">
                <a:ea typeface="SimSun" pitchFamily="2" charset="-122"/>
              </a:rPr>
              <a:t> At each stage the customer can choose: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r>
              <a:rPr lang="en-US" altLang="zh-CN" sz="2000" b="1" dirty="0" smtClean="0">
                <a:ea typeface="SimSun" pitchFamily="2" charset="-122"/>
              </a:rPr>
              <a:t>Terminate the search and </a:t>
            </a:r>
            <a:r>
              <a:rPr lang="en-US" altLang="zh-CN" sz="2000" b="1" dirty="0" smtClean="0">
                <a:solidFill>
                  <a:srgbClr val="FF0000"/>
                </a:solidFill>
                <a:ea typeface="SimSun" pitchFamily="2" charset="-122"/>
              </a:rPr>
              <a:t>leave</a:t>
            </a:r>
            <a:r>
              <a:rPr lang="en-US" altLang="zh-CN" sz="2000" b="1" dirty="0" smtClean="0">
                <a:ea typeface="SimSun" pitchFamily="2" charset="-122"/>
              </a:rPr>
              <a:t> the system 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r>
              <a:rPr lang="en-US" altLang="zh-CN" sz="2000" b="1" dirty="0" smtClean="0">
                <a:ea typeface="SimSun" pitchFamily="2" charset="-122"/>
              </a:rPr>
              <a:t>Terminate the search and </a:t>
            </a:r>
            <a:r>
              <a:rPr lang="en-US" altLang="zh-CN" sz="2000" b="1" dirty="0" smtClean="0">
                <a:solidFill>
                  <a:srgbClr val="FF0000"/>
                </a:solidFill>
                <a:ea typeface="SimSun" pitchFamily="2" charset="-122"/>
              </a:rPr>
              <a:t>opt-out </a:t>
            </a:r>
            <a:r>
              <a:rPr lang="en-US" altLang="zh-CN" sz="2000" b="1" dirty="0" smtClean="0">
                <a:ea typeface="SimSun" pitchFamily="2" charset="-122"/>
              </a:rPr>
              <a:t>to an agent</a:t>
            </a:r>
          </a:p>
          <a:p>
            <a:pPr marL="1200150" lvl="1" indent="-457200" algn="l" rtl="0" eaLnBrk="1" hangingPunct="1">
              <a:spcBef>
                <a:spcPct val="50000"/>
              </a:spcBef>
              <a:buClr>
                <a:schemeClr val="tx1"/>
              </a:buClr>
              <a:buFont typeface="+mj-lt"/>
              <a:buAutoNum type="arabicPeriod"/>
              <a:defRPr/>
            </a:pPr>
            <a:r>
              <a:rPr lang="en-US" altLang="zh-CN" sz="2000" b="1" dirty="0">
                <a:solidFill>
                  <a:srgbClr val="FF0000"/>
                </a:solidFill>
                <a:ea typeface="SimSun" pitchFamily="2" charset="-122"/>
              </a:rPr>
              <a:t>Move forward </a:t>
            </a:r>
            <a:r>
              <a:rPr lang="en-US" altLang="zh-CN" sz="2000" b="1" dirty="0" smtClean="0">
                <a:ea typeface="SimSun" pitchFamily="2" charset="-122"/>
              </a:rPr>
              <a:t>to one of i’s immediate successors,</a:t>
            </a:r>
          </a:p>
          <a:p>
            <a:pPr marL="1200150" lvl="1" indent="-457200" algn="l" rtl="0" eaLnBrk="1" hangingPunct="1">
              <a:spcBef>
                <a:spcPct val="50000"/>
              </a:spcBef>
              <a:buClr>
                <a:schemeClr val="tx1"/>
              </a:buClr>
              <a:buFont typeface="+mj-lt"/>
              <a:buAutoNum type="arabicPeriod"/>
              <a:defRPr/>
            </a:pPr>
            <a:r>
              <a:rPr lang="en-US" altLang="zh-CN" sz="2000" b="1" dirty="0">
                <a:solidFill>
                  <a:srgbClr val="FF0000"/>
                </a:solidFill>
                <a:ea typeface="SimSun" pitchFamily="2" charset="-122"/>
              </a:rPr>
              <a:t>Move backward </a:t>
            </a:r>
            <a:r>
              <a:rPr lang="en-US" altLang="zh-CN" sz="2000" b="1" dirty="0" smtClean="0">
                <a:ea typeface="SimSun" pitchFamily="2" charset="-122"/>
              </a:rPr>
              <a:t>to i’s immediate predecessor, </a:t>
            </a:r>
          </a:p>
          <a:p>
            <a:pPr marL="1200150" lvl="1" indent="-457200" algn="l" rtl="0" eaLnBrk="1" hangingPunct="1">
              <a:spcBef>
                <a:spcPct val="50000"/>
              </a:spcBef>
              <a:buClr>
                <a:schemeClr val="tx1"/>
              </a:buClr>
              <a:buFont typeface="+mj-lt"/>
              <a:buAutoNum type="arabicPeriod"/>
              <a:defRPr/>
            </a:pPr>
            <a:r>
              <a:rPr lang="en-US" altLang="zh-CN" sz="2000" b="1" dirty="0">
                <a:solidFill>
                  <a:srgbClr val="FF0000"/>
                </a:solidFill>
                <a:ea typeface="SimSun" pitchFamily="2" charset="-122"/>
              </a:rPr>
              <a:t>Move backward </a:t>
            </a:r>
            <a:r>
              <a:rPr lang="en-US" altLang="zh-CN" sz="2000" b="1" dirty="0" smtClean="0">
                <a:ea typeface="SimSun" pitchFamily="2" charset="-122"/>
              </a:rPr>
              <a:t>to the root vertex, </a:t>
            </a: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 smtClean="0">
                <a:ea typeface="SimSun" pitchFamily="2" charset="-122"/>
              </a:rPr>
              <a:t>      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dirty="0" smtClean="0">
                <a:solidFill>
                  <a:srgbClr val="FFFFFF"/>
                </a:solidFill>
              </a:rPr>
              <a:t>11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26628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26668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6669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6670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26629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אליפסה 21"/>
          <p:cNvSpPr/>
          <p:nvPr/>
        </p:nvSpPr>
        <p:spPr bwMode="auto">
          <a:xfrm>
            <a:off x="6650038" y="4071938"/>
            <a:ext cx="315912" cy="3413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631" name="TextBox 22"/>
          <p:cNvSpPr txBox="1">
            <a:spLocks noChangeArrowheads="1"/>
          </p:cNvSpPr>
          <p:nvPr/>
        </p:nvSpPr>
        <p:spPr bwMode="auto">
          <a:xfrm>
            <a:off x="6702425" y="4100513"/>
            <a:ext cx="209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</a:p>
        </p:txBody>
      </p:sp>
      <p:sp>
        <p:nvSpPr>
          <p:cNvPr id="24" name="אליפסה 23"/>
          <p:cNvSpPr/>
          <p:nvPr/>
        </p:nvSpPr>
        <p:spPr bwMode="auto">
          <a:xfrm>
            <a:off x="7334250" y="4649788"/>
            <a:ext cx="314325" cy="3413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633" name="TextBox 24"/>
          <p:cNvSpPr txBox="1">
            <a:spLocks noChangeArrowheads="1"/>
          </p:cNvSpPr>
          <p:nvPr/>
        </p:nvSpPr>
        <p:spPr bwMode="auto">
          <a:xfrm>
            <a:off x="7386638" y="4678363"/>
            <a:ext cx="209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26" name="אליפסה 25"/>
          <p:cNvSpPr/>
          <p:nvPr/>
        </p:nvSpPr>
        <p:spPr bwMode="auto">
          <a:xfrm>
            <a:off x="6070600" y="4678363"/>
            <a:ext cx="315913" cy="3397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635" name="TextBox 26"/>
          <p:cNvSpPr txBox="1">
            <a:spLocks noChangeArrowheads="1"/>
          </p:cNvSpPr>
          <p:nvPr/>
        </p:nvSpPr>
        <p:spPr bwMode="auto">
          <a:xfrm>
            <a:off x="6122988" y="4706938"/>
            <a:ext cx="2111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28" name="אליפסה 27"/>
          <p:cNvSpPr/>
          <p:nvPr/>
        </p:nvSpPr>
        <p:spPr bwMode="auto">
          <a:xfrm>
            <a:off x="8070850" y="5387975"/>
            <a:ext cx="315913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637" name="TextBox 28"/>
          <p:cNvSpPr txBox="1">
            <a:spLocks noChangeArrowheads="1"/>
          </p:cNvSpPr>
          <p:nvPr/>
        </p:nvSpPr>
        <p:spPr bwMode="auto">
          <a:xfrm>
            <a:off x="8123238" y="5416550"/>
            <a:ext cx="2095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</a:p>
        </p:txBody>
      </p:sp>
      <p:sp>
        <p:nvSpPr>
          <p:cNvPr id="30" name="אליפסה 29"/>
          <p:cNvSpPr/>
          <p:nvPr/>
        </p:nvSpPr>
        <p:spPr bwMode="auto">
          <a:xfrm>
            <a:off x="7334250" y="5416550"/>
            <a:ext cx="314325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639" name="TextBox 30"/>
          <p:cNvSpPr txBox="1">
            <a:spLocks noChangeArrowheads="1"/>
          </p:cNvSpPr>
          <p:nvPr/>
        </p:nvSpPr>
        <p:spPr bwMode="auto">
          <a:xfrm>
            <a:off x="7386638" y="5445125"/>
            <a:ext cx="209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</a:p>
        </p:txBody>
      </p:sp>
      <p:sp>
        <p:nvSpPr>
          <p:cNvPr id="32" name="אליפסה 31"/>
          <p:cNvSpPr/>
          <p:nvPr/>
        </p:nvSpPr>
        <p:spPr bwMode="auto">
          <a:xfrm>
            <a:off x="6650038" y="5416550"/>
            <a:ext cx="315912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641" name="TextBox 32"/>
          <p:cNvSpPr txBox="1">
            <a:spLocks noChangeArrowheads="1"/>
          </p:cNvSpPr>
          <p:nvPr/>
        </p:nvSpPr>
        <p:spPr bwMode="auto">
          <a:xfrm>
            <a:off x="6702425" y="5445125"/>
            <a:ext cx="209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</a:t>
            </a:r>
          </a:p>
        </p:txBody>
      </p:sp>
      <p:sp>
        <p:nvSpPr>
          <p:cNvPr id="34" name="אליפסה 33"/>
          <p:cNvSpPr/>
          <p:nvPr/>
        </p:nvSpPr>
        <p:spPr bwMode="auto">
          <a:xfrm>
            <a:off x="8596313" y="6224588"/>
            <a:ext cx="315912" cy="3413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643" name="TextBox 34"/>
          <p:cNvSpPr txBox="1">
            <a:spLocks noChangeArrowheads="1"/>
          </p:cNvSpPr>
          <p:nvPr/>
        </p:nvSpPr>
        <p:spPr bwMode="auto">
          <a:xfrm>
            <a:off x="8648700" y="6253163"/>
            <a:ext cx="2111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</a:p>
        </p:txBody>
      </p:sp>
      <p:sp>
        <p:nvSpPr>
          <p:cNvPr id="36" name="אליפסה 35"/>
          <p:cNvSpPr/>
          <p:nvPr/>
        </p:nvSpPr>
        <p:spPr bwMode="auto">
          <a:xfrm>
            <a:off x="7754938" y="6207125"/>
            <a:ext cx="315912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645" name="TextBox 36"/>
          <p:cNvSpPr txBox="1">
            <a:spLocks noChangeArrowheads="1"/>
          </p:cNvSpPr>
          <p:nvPr/>
        </p:nvSpPr>
        <p:spPr bwMode="auto">
          <a:xfrm>
            <a:off x="7807325" y="6235700"/>
            <a:ext cx="209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</a:t>
            </a:r>
          </a:p>
        </p:txBody>
      </p:sp>
      <p:cxnSp>
        <p:nvCxnSpPr>
          <p:cNvPr id="38" name="מחבר חץ ישר 37"/>
          <p:cNvCxnSpPr>
            <a:stCxn id="22" idx="4"/>
            <a:endCxn id="26" idx="0"/>
          </p:cNvCxnSpPr>
          <p:nvPr/>
        </p:nvCxnSpPr>
        <p:spPr bwMode="auto">
          <a:xfrm flipH="1">
            <a:off x="6227763" y="4413250"/>
            <a:ext cx="579437" cy="26511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מחבר חץ ישר 38"/>
          <p:cNvCxnSpPr>
            <a:stCxn id="22" idx="4"/>
            <a:endCxn id="24" idx="0"/>
          </p:cNvCxnSpPr>
          <p:nvPr/>
        </p:nvCxnSpPr>
        <p:spPr bwMode="auto">
          <a:xfrm>
            <a:off x="6807200" y="4413250"/>
            <a:ext cx="684213" cy="23653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מחבר חץ ישר 39"/>
          <p:cNvCxnSpPr>
            <a:stCxn id="24" idx="4"/>
            <a:endCxn id="28" idx="0"/>
          </p:cNvCxnSpPr>
          <p:nvPr/>
        </p:nvCxnSpPr>
        <p:spPr bwMode="auto">
          <a:xfrm>
            <a:off x="7491413" y="4991100"/>
            <a:ext cx="736600" cy="3968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מחבר חץ ישר 40"/>
          <p:cNvCxnSpPr>
            <a:stCxn id="24" idx="4"/>
            <a:endCxn id="26639" idx="0"/>
          </p:cNvCxnSpPr>
          <p:nvPr/>
        </p:nvCxnSpPr>
        <p:spPr bwMode="auto">
          <a:xfrm>
            <a:off x="7491413" y="4991100"/>
            <a:ext cx="0" cy="45402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מחבר חץ ישר 41"/>
          <p:cNvCxnSpPr>
            <a:stCxn id="24" idx="4"/>
            <a:endCxn id="32" idx="0"/>
          </p:cNvCxnSpPr>
          <p:nvPr/>
        </p:nvCxnSpPr>
        <p:spPr bwMode="auto">
          <a:xfrm flipH="1">
            <a:off x="6807200" y="4991100"/>
            <a:ext cx="684213" cy="4254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מחבר חץ ישר 42"/>
          <p:cNvCxnSpPr>
            <a:stCxn id="28" idx="4"/>
            <a:endCxn id="34" idx="0"/>
          </p:cNvCxnSpPr>
          <p:nvPr/>
        </p:nvCxnSpPr>
        <p:spPr bwMode="auto">
          <a:xfrm>
            <a:off x="8228013" y="5729288"/>
            <a:ext cx="527050" cy="4953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מחבר חץ ישר 43"/>
          <p:cNvCxnSpPr>
            <a:stCxn id="28" idx="4"/>
            <a:endCxn id="36" idx="0"/>
          </p:cNvCxnSpPr>
          <p:nvPr/>
        </p:nvCxnSpPr>
        <p:spPr bwMode="auto">
          <a:xfrm flipH="1">
            <a:off x="7912100" y="5729288"/>
            <a:ext cx="315913" cy="4778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53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37" name="אליפסה 36"/>
          <p:cNvSpPr/>
          <p:nvPr/>
        </p:nvSpPr>
        <p:spPr bwMode="auto">
          <a:xfrm>
            <a:off x="4916488" y="4664075"/>
            <a:ext cx="1023937" cy="396875"/>
          </a:xfrm>
          <a:prstGeom prst="ellipse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656" name="TextBox 26"/>
          <p:cNvSpPr txBox="1">
            <a:spLocks noChangeArrowheads="1"/>
          </p:cNvSpPr>
          <p:nvPr/>
        </p:nvSpPr>
        <p:spPr bwMode="auto">
          <a:xfrm>
            <a:off x="4859338" y="4692650"/>
            <a:ext cx="10239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pt-out</a:t>
            </a:r>
          </a:p>
        </p:txBody>
      </p:sp>
      <p:cxnSp>
        <p:nvCxnSpPr>
          <p:cNvPr id="46" name="מחבר חץ ישר 45"/>
          <p:cNvCxnSpPr>
            <a:stCxn id="22" idx="4"/>
            <a:endCxn id="37" idx="0"/>
          </p:cNvCxnSpPr>
          <p:nvPr/>
        </p:nvCxnSpPr>
        <p:spPr bwMode="auto">
          <a:xfrm flipH="1">
            <a:off x="5427663" y="4413250"/>
            <a:ext cx="1381125" cy="250825"/>
          </a:xfrm>
          <a:prstGeom prst="straightConnector1">
            <a:avLst/>
          </a:prstGeom>
          <a:ln w="25400">
            <a:solidFill>
              <a:srgbClr val="00B0F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אליפסה 46"/>
          <p:cNvSpPr/>
          <p:nvPr/>
        </p:nvSpPr>
        <p:spPr bwMode="auto">
          <a:xfrm>
            <a:off x="5365750" y="5354638"/>
            <a:ext cx="1023938" cy="398462"/>
          </a:xfrm>
          <a:prstGeom prst="ellipse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659" name="TextBox 26"/>
          <p:cNvSpPr txBox="1">
            <a:spLocks noChangeArrowheads="1"/>
          </p:cNvSpPr>
          <p:nvPr/>
        </p:nvSpPr>
        <p:spPr bwMode="auto">
          <a:xfrm>
            <a:off x="5310188" y="5383213"/>
            <a:ext cx="10239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pt-out</a:t>
            </a:r>
          </a:p>
        </p:txBody>
      </p:sp>
      <p:cxnSp>
        <p:nvCxnSpPr>
          <p:cNvPr id="49" name="מחבר חץ ישר 48"/>
          <p:cNvCxnSpPr>
            <a:endCxn id="47" idx="0"/>
          </p:cNvCxnSpPr>
          <p:nvPr/>
        </p:nvCxnSpPr>
        <p:spPr bwMode="auto">
          <a:xfrm flipH="1">
            <a:off x="5878513" y="5018088"/>
            <a:ext cx="1612900" cy="336550"/>
          </a:xfrm>
          <a:prstGeom prst="straightConnector1">
            <a:avLst/>
          </a:prstGeom>
          <a:ln w="25400">
            <a:solidFill>
              <a:srgbClr val="00B0F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אליפסה 49"/>
          <p:cNvSpPr/>
          <p:nvPr/>
        </p:nvSpPr>
        <p:spPr bwMode="auto">
          <a:xfrm>
            <a:off x="6573838" y="6130925"/>
            <a:ext cx="1023937" cy="398463"/>
          </a:xfrm>
          <a:prstGeom prst="ellipse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662" name="TextBox 26"/>
          <p:cNvSpPr txBox="1">
            <a:spLocks noChangeArrowheads="1"/>
          </p:cNvSpPr>
          <p:nvPr/>
        </p:nvSpPr>
        <p:spPr bwMode="auto">
          <a:xfrm>
            <a:off x="6516688" y="6159500"/>
            <a:ext cx="1023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pt-out</a:t>
            </a:r>
          </a:p>
        </p:txBody>
      </p:sp>
      <p:cxnSp>
        <p:nvCxnSpPr>
          <p:cNvPr id="52" name="מחבר חץ ישר 51"/>
          <p:cNvCxnSpPr>
            <a:endCxn id="50" idx="0"/>
          </p:cNvCxnSpPr>
          <p:nvPr/>
        </p:nvCxnSpPr>
        <p:spPr bwMode="auto">
          <a:xfrm flipH="1">
            <a:off x="7085013" y="5757863"/>
            <a:ext cx="1143000" cy="373062"/>
          </a:xfrm>
          <a:prstGeom prst="straightConnector1">
            <a:avLst/>
          </a:prstGeom>
          <a:ln w="25400">
            <a:solidFill>
              <a:srgbClr val="00B0F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664" name="אובייקט 1"/>
          <p:cNvGraphicFramePr>
            <a:graphicFrameLocks noChangeAspect="1"/>
          </p:cNvGraphicFramePr>
          <p:nvPr/>
        </p:nvGraphicFramePr>
        <p:xfrm>
          <a:off x="7451725" y="2997200"/>
          <a:ext cx="8905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9" name="Equation" r:id="rId4" imgW="520474" imgH="203112" progId="Equation.DSMT4">
                  <p:embed/>
                </p:oleObj>
              </mc:Choice>
              <mc:Fallback>
                <p:oleObj name="Equation" r:id="rId4" imgW="520474" imgH="203112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997200"/>
                        <a:ext cx="89058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6" name="אובייקט 2"/>
          <p:cNvGraphicFramePr>
            <a:graphicFrameLocks noChangeAspect="1"/>
          </p:cNvGraphicFramePr>
          <p:nvPr/>
        </p:nvGraphicFramePr>
        <p:xfrm>
          <a:off x="7019925" y="3467100"/>
          <a:ext cx="7175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0" name="Equation" r:id="rId6" imgW="418918" imgH="203112" progId="Equation.DSMT4">
                  <p:embed/>
                </p:oleObj>
              </mc:Choice>
              <mc:Fallback>
                <p:oleObj name="Equation" r:id="rId6" imgW="418918" imgH="203112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467100"/>
                        <a:ext cx="7175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7" name="אובייקט 3"/>
          <p:cNvGraphicFramePr>
            <a:graphicFrameLocks noChangeAspect="1"/>
          </p:cNvGraphicFramePr>
          <p:nvPr/>
        </p:nvGraphicFramePr>
        <p:xfrm>
          <a:off x="5610225" y="3975100"/>
          <a:ext cx="250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1" name="Equation" r:id="rId8" imgW="114201" imgH="139579" progId="Equation.DSMT4">
                  <p:embed/>
                </p:oleObj>
              </mc:Choice>
              <mc:Fallback>
                <p:oleObj name="Equation" r:id="rId8" imgW="114201" imgH="139579" progId="Equation.DSMT4">
                  <p:embed/>
                  <p:pic>
                    <p:nvPicPr>
                      <p:cNvPr id="0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3975100"/>
                        <a:ext cx="250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186779" y="1089614"/>
            <a:ext cx="9144000" cy="738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tates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400" b="1" dirty="0">
              <a:ea typeface="SimSun" pitchFamily="2" charset="-122"/>
            </a:endParaRPr>
          </a:p>
          <a:p>
            <a:pPr marL="457200" lvl="1" indent="0" algn="l" rtl="0" eaLnBrk="1" hangingPunct="1">
              <a:spcBef>
                <a:spcPct val="50000"/>
              </a:spcBef>
              <a:buNone/>
              <a:defRPr/>
            </a:pPr>
            <a:endParaRPr lang="en-US" altLang="zh-CN" sz="2000" b="1" dirty="0"/>
          </a:p>
          <a:p>
            <a:pPr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  Additional parameters</a:t>
            </a:r>
          </a:p>
          <a:p>
            <a:pPr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>
              <a:ea typeface="SimSun" pitchFamily="2" charset="-122"/>
            </a:endParaRPr>
          </a:p>
          <a:p>
            <a:pPr marL="457200" lvl="1" indent="0" algn="l" rtl="0" eaLnBrk="1" hangingPunct="1">
              <a:spcBef>
                <a:spcPct val="50000"/>
              </a:spcBef>
              <a:buNone/>
              <a:defRPr/>
            </a:pPr>
            <a:endParaRPr lang="he-IL" altLang="zh-CN" sz="2000" b="1" dirty="0" smtClean="0">
              <a:ea typeface="SimSun" pitchFamily="2" charset="-122"/>
            </a:endParaRP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dirty="0" smtClean="0">
                <a:solidFill>
                  <a:srgbClr val="FFFFFF"/>
                </a:solidFill>
              </a:rPr>
              <a:t>13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2867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2868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868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868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28678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79" name="אובייקט 4"/>
          <p:cNvGraphicFramePr>
            <a:graphicFrameLocks noChangeAspect="1"/>
          </p:cNvGraphicFramePr>
          <p:nvPr/>
        </p:nvGraphicFramePr>
        <p:xfrm>
          <a:off x="506413" y="1816100"/>
          <a:ext cx="14620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9" name="Equation" r:id="rId4" imgW="825142" imgH="266584" progId="Equation.DSMT4">
                  <p:embed/>
                </p:oleObj>
              </mc:Choice>
              <mc:Fallback>
                <p:oleObj name="Equation" r:id="rId4" imgW="825142" imgH="266584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1816100"/>
                        <a:ext cx="14620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15309"/>
              </p:ext>
            </p:extLst>
          </p:nvPr>
        </p:nvGraphicFramePr>
        <p:xfrm>
          <a:off x="467544" y="2564904"/>
          <a:ext cx="7440613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0" name="Equation" r:id="rId6" imgW="4203360" imgH="1180800" progId="Equation.DSMT4">
                  <p:embed/>
                </p:oleObj>
              </mc:Choice>
              <mc:Fallback>
                <p:oleObj name="Equation" r:id="rId6" imgW="4203360" imgH="1180800" progId="Equation.DSMT4">
                  <p:embed/>
                  <p:pic>
                    <p:nvPicPr>
                      <p:cNvPr id="0" name="אובייקט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564904"/>
                        <a:ext cx="7440613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graphicFrame>
        <p:nvGraphicFramePr>
          <p:cNvPr id="2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466173"/>
              </p:ext>
            </p:extLst>
          </p:nvPr>
        </p:nvGraphicFramePr>
        <p:xfrm>
          <a:off x="467815" y="5445224"/>
          <a:ext cx="7848601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1" name="Equation" r:id="rId8" imgW="4431960" imgH="482400" progId="Equation.DSMT4">
                  <p:embed/>
                </p:oleObj>
              </mc:Choice>
              <mc:Fallback>
                <p:oleObj name="Equation" r:id="rId8" imgW="4431960" imgH="4824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15" y="5445224"/>
                        <a:ext cx="7848601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grpSp>
        <p:nvGrpSpPr>
          <p:cNvPr id="16" name="קבוצה 15"/>
          <p:cNvGrpSpPr/>
          <p:nvPr/>
        </p:nvGrpSpPr>
        <p:grpSpPr>
          <a:xfrm>
            <a:off x="4860032" y="1331476"/>
            <a:ext cx="3637831" cy="2025516"/>
            <a:chOff x="6036666" y="1331476"/>
            <a:chExt cx="2712047" cy="1500657"/>
          </a:xfrm>
        </p:grpSpPr>
        <p:sp>
          <p:nvSpPr>
            <p:cNvPr id="18" name="אליפסה 17"/>
            <p:cNvSpPr/>
            <p:nvPr/>
          </p:nvSpPr>
          <p:spPr bwMode="auto">
            <a:xfrm>
              <a:off x="7696200" y="1340768"/>
              <a:ext cx="314325" cy="34131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TextBox 24"/>
            <p:cNvSpPr txBox="1">
              <a:spLocks noChangeArrowheads="1"/>
            </p:cNvSpPr>
            <p:nvPr/>
          </p:nvSpPr>
          <p:spPr bwMode="auto">
            <a:xfrm>
              <a:off x="7748588" y="1331476"/>
              <a:ext cx="2095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err="1" smtClean="0"/>
                <a:t>i</a:t>
              </a:r>
              <a:endParaRPr lang="en-US" altLang="en-US" sz="1800" dirty="0"/>
            </a:p>
          </p:txBody>
        </p:sp>
        <p:sp>
          <p:nvSpPr>
            <p:cNvPr id="20" name="אליפסה 19"/>
            <p:cNvSpPr/>
            <p:nvPr/>
          </p:nvSpPr>
          <p:spPr bwMode="auto">
            <a:xfrm>
              <a:off x="8432800" y="2405651"/>
              <a:ext cx="315913" cy="34131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TextBox 28"/>
            <p:cNvSpPr txBox="1">
              <a:spLocks noChangeArrowheads="1"/>
            </p:cNvSpPr>
            <p:nvPr/>
          </p:nvSpPr>
          <p:spPr bwMode="auto">
            <a:xfrm>
              <a:off x="8485188" y="2391641"/>
              <a:ext cx="2095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smtClean="0"/>
                <a:t>j</a:t>
              </a:r>
              <a:endParaRPr lang="en-US" altLang="en-US" sz="1800" dirty="0"/>
            </a:p>
          </p:txBody>
        </p:sp>
        <p:sp>
          <p:nvSpPr>
            <p:cNvPr id="22" name="אליפסה 21"/>
            <p:cNvSpPr/>
            <p:nvPr/>
          </p:nvSpPr>
          <p:spPr bwMode="auto">
            <a:xfrm>
              <a:off x="7696200" y="2434226"/>
              <a:ext cx="314325" cy="34131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TextBox 30"/>
            <p:cNvSpPr txBox="1">
              <a:spLocks noChangeArrowheads="1"/>
            </p:cNvSpPr>
            <p:nvPr/>
          </p:nvSpPr>
          <p:spPr bwMode="auto">
            <a:xfrm>
              <a:off x="7748588" y="2462801"/>
              <a:ext cx="2095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smtClean="0"/>
                <a:t>k</a:t>
              </a:r>
              <a:endParaRPr lang="en-US" altLang="en-US" sz="1800" dirty="0"/>
            </a:p>
          </p:txBody>
        </p:sp>
        <p:sp>
          <p:nvSpPr>
            <p:cNvPr id="24" name="אליפסה 23"/>
            <p:cNvSpPr/>
            <p:nvPr/>
          </p:nvSpPr>
          <p:spPr bwMode="auto">
            <a:xfrm>
              <a:off x="6056288" y="2367607"/>
              <a:ext cx="315912" cy="34131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" name="TextBox 32"/>
            <p:cNvSpPr txBox="1">
              <a:spLocks noChangeArrowheads="1"/>
            </p:cNvSpPr>
            <p:nvPr/>
          </p:nvSpPr>
          <p:spPr bwMode="auto">
            <a:xfrm>
              <a:off x="6036666" y="2348880"/>
              <a:ext cx="33553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smtClean="0"/>
                <a:t>l</a:t>
              </a:r>
              <a:r>
                <a:rPr lang="en-US" altLang="en-US" sz="1800" baseline="-25000" dirty="0" smtClean="0"/>
                <a:t>i</a:t>
              </a:r>
              <a:endParaRPr lang="en-US" altLang="en-US" sz="1800" baseline="-25000" dirty="0"/>
            </a:p>
          </p:txBody>
        </p:sp>
        <p:cxnSp>
          <p:nvCxnSpPr>
            <p:cNvPr id="26" name="מחבר חץ ישר 25"/>
            <p:cNvCxnSpPr>
              <a:stCxn id="18" idx="4"/>
              <a:endCxn id="20" idx="0"/>
            </p:cNvCxnSpPr>
            <p:nvPr/>
          </p:nvCxnSpPr>
          <p:spPr bwMode="auto">
            <a:xfrm>
              <a:off x="7853363" y="1682080"/>
              <a:ext cx="737394" cy="72357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מחבר חץ ישר 26"/>
            <p:cNvCxnSpPr>
              <a:stCxn id="18" idx="4"/>
              <a:endCxn id="23" idx="0"/>
            </p:cNvCxnSpPr>
            <p:nvPr/>
          </p:nvCxnSpPr>
          <p:spPr bwMode="auto">
            <a:xfrm>
              <a:off x="7853363" y="1682080"/>
              <a:ext cx="0" cy="78072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מחבר חץ ישר 27"/>
            <p:cNvCxnSpPr>
              <a:stCxn id="18" idx="4"/>
              <a:endCxn id="24" idx="0"/>
            </p:cNvCxnSpPr>
            <p:nvPr/>
          </p:nvCxnSpPr>
          <p:spPr bwMode="auto">
            <a:xfrm flipH="1">
              <a:off x="6214244" y="1682080"/>
              <a:ext cx="1639119" cy="68552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אליפסה 28"/>
          <p:cNvSpPr/>
          <p:nvPr/>
        </p:nvSpPr>
        <p:spPr bwMode="auto">
          <a:xfrm>
            <a:off x="6660232" y="2996952"/>
            <a:ext cx="72008" cy="140425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0" name="אליפסה 29"/>
          <p:cNvSpPr/>
          <p:nvPr/>
        </p:nvSpPr>
        <p:spPr bwMode="auto">
          <a:xfrm>
            <a:off x="6300192" y="2996952"/>
            <a:ext cx="72008" cy="140425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1" name="אליפסה 30"/>
          <p:cNvSpPr/>
          <p:nvPr/>
        </p:nvSpPr>
        <p:spPr bwMode="auto">
          <a:xfrm>
            <a:off x="5940152" y="2996952"/>
            <a:ext cx="72008" cy="140425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14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30725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3073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0731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073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30726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cxnSp>
        <p:nvCxnSpPr>
          <p:cNvPr id="3" name="מחבר חץ ישר 2"/>
          <p:cNvCxnSpPr/>
          <p:nvPr/>
        </p:nvCxnSpPr>
        <p:spPr bwMode="auto">
          <a:xfrm flipH="1">
            <a:off x="2688625" y="1916832"/>
            <a:ext cx="2016224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9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68482956"/>
              </p:ext>
            </p:extLst>
          </p:nvPr>
        </p:nvGraphicFramePr>
        <p:xfrm>
          <a:off x="12533" y="765175"/>
          <a:ext cx="8989386" cy="59310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461" y="1484784"/>
            <a:ext cx="321945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מחבר חץ ישר 3"/>
          <p:cNvCxnSpPr/>
          <p:nvPr/>
        </p:nvCxnSpPr>
        <p:spPr bwMode="auto">
          <a:xfrm flipH="1">
            <a:off x="2412529" y="1772816"/>
            <a:ext cx="1727423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  <p:extLst>
      <p:ext uri="{BB962C8B-B14F-4D97-AF65-F5344CB8AC3E}">
        <p14:creationId xmlns:p14="http://schemas.microsoft.com/office/powerpoint/2010/main" val="425056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-100013" y="1036638"/>
            <a:ext cx="9144001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earch candidates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34819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15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34821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34851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4852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4853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34822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23" name="אובייקט 4"/>
          <p:cNvGraphicFramePr>
            <a:graphicFrameLocks noChangeAspect="1"/>
          </p:cNvGraphicFramePr>
          <p:nvPr/>
        </p:nvGraphicFramePr>
        <p:xfrm>
          <a:off x="528638" y="1628775"/>
          <a:ext cx="7067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9" name="Equation" r:id="rId4" imgW="4140200" imgH="228600" progId="Equation.DSMT4">
                  <p:embed/>
                </p:oleObj>
              </mc:Choice>
              <mc:Fallback>
                <p:oleObj name="Equation" r:id="rId4" imgW="4140200" imgH="2286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628775"/>
                        <a:ext cx="70675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291765"/>
              </p:ext>
            </p:extLst>
          </p:nvPr>
        </p:nvGraphicFramePr>
        <p:xfrm>
          <a:off x="885825" y="2205038"/>
          <a:ext cx="6311900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0" name="Equation" r:id="rId6" imgW="3695400" imgH="1371600" progId="Equation.DSMT4">
                  <p:embed/>
                </p:oleObj>
              </mc:Choice>
              <mc:Fallback>
                <p:oleObj name="Equation" r:id="rId6" imgW="3695400" imgH="13716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205038"/>
                        <a:ext cx="6311900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אליפסה 69"/>
          <p:cNvSpPr/>
          <p:nvPr/>
        </p:nvSpPr>
        <p:spPr bwMode="auto">
          <a:xfrm>
            <a:off x="1428750" y="3462338"/>
            <a:ext cx="398463" cy="382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4826" name="TextBox 70"/>
          <p:cNvSpPr txBox="1">
            <a:spLocks noChangeArrowheads="1"/>
          </p:cNvSpPr>
          <p:nvPr/>
        </p:nvSpPr>
        <p:spPr bwMode="auto">
          <a:xfrm>
            <a:off x="1495425" y="3494088"/>
            <a:ext cx="265113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s</a:t>
            </a:r>
          </a:p>
        </p:txBody>
      </p:sp>
      <p:sp>
        <p:nvSpPr>
          <p:cNvPr id="72" name="אליפסה 71"/>
          <p:cNvSpPr/>
          <p:nvPr/>
        </p:nvSpPr>
        <p:spPr bwMode="auto">
          <a:xfrm>
            <a:off x="2292350" y="4324350"/>
            <a:ext cx="400050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4828" name="TextBox 72"/>
          <p:cNvSpPr txBox="1">
            <a:spLocks noChangeArrowheads="1"/>
          </p:cNvSpPr>
          <p:nvPr/>
        </p:nvSpPr>
        <p:spPr bwMode="auto">
          <a:xfrm>
            <a:off x="2359025" y="4356100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74" name="אליפסה 73"/>
          <p:cNvSpPr/>
          <p:nvPr/>
        </p:nvSpPr>
        <p:spPr bwMode="auto">
          <a:xfrm>
            <a:off x="696913" y="4356100"/>
            <a:ext cx="398462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4830" name="TextBox 74"/>
          <p:cNvSpPr txBox="1">
            <a:spLocks noChangeArrowheads="1"/>
          </p:cNvSpPr>
          <p:nvPr/>
        </p:nvSpPr>
        <p:spPr bwMode="auto">
          <a:xfrm>
            <a:off x="763588" y="4387850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76" name="אליפסה 75"/>
          <p:cNvSpPr/>
          <p:nvPr/>
        </p:nvSpPr>
        <p:spPr bwMode="auto">
          <a:xfrm>
            <a:off x="3224213" y="5153025"/>
            <a:ext cx="398462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4832" name="TextBox 76"/>
          <p:cNvSpPr txBox="1">
            <a:spLocks noChangeArrowheads="1"/>
          </p:cNvSpPr>
          <p:nvPr/>
        </p:nvSpPr>
        <p:spPr bwMode="auto">
          <a:xfrm>
            <a:off x="3290888" y="5184775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</a:p>
        </p:txBody>
      </p:sp>
      <p:sp>
        <p:nvSpPr>
          <p:cNvPr id="78" name="אליפסה 77"/>
          <p:cNvSpPr/>
          <p:nvPr/>
        </p:nvSpPr>
        <p:spPr bwMode="auto">
          <a:xfrm>
            <a:off x="2292350" y="5184775"/>
            <a:ext cx="400050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4834" name="TextBox 78"/>
          <p:cNvSpPr txBox="1">
            <a:spLocks noChangeArrowheads="1"/>
          </p:cNvSpPr>
          <p:nvPr/>
        </p:nvSpPr>
        <p:spPr bwMode="auto">
          <a:xfrm>
            <a:off x="2359025" y="5216525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</a:p>
        </p:txBody>
      </p:sp>
      <p:sp>
        <p:nvSpPr>
          <p:cNvPr id="80" name="אליפסה 79"/>
          <p:cNvSpPr/>
          <p:nvPr/>
        </p:nvSpPr>
        <p:spPr bwMode="auto">
          <a:xfrm>
            <a:off x="1428750" y="5184775"/>
            <a:ext cx="398463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4836" name="TextBox 80"/>
          <p:cNvSpPr txBox="1">
            <a:spLocks noChangeArrowheads="1"/>
          </p:cNvSpPr>
          <p:nvPr/>
        </p:nvSpPr>
        <p:spPr bwMode="auto">
          <a:xfrm>
            <a:off x="1495425" y="5216525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</a:t>
            </a:r>
          </a:p>
        </p:txBody>
      </p:sp>
      <p:sp>
        <p:nvSpPr>
          <p:cNvPr id="82" name="אליפסה 81"/>
          <p:cNvSpPr/>
          <p:nvPr/>
        </p:nvSpPr>
        <p:spPr bwMode="auto">
          <a:xfrm>
            <a:off x="3889375" y="6197600"/>
            <a:ext cx="398463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4838" name="TextBox 82"/>
          <p:cNvSpPr txBox="1">
            <a:spLocks noChangeArrowheads="1"/>
          </p:cNvSpPr>
          <p:nvPr/>
        </p:nvSpPr>
        <p:spPr bwMode="auto">
          <a:xfrm>
            <a:off x="3956050" y="6229350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</a:p>
        </p:txBody>
      </p:sp>
      <p:sp>
        <p:nvSpPr>
          <p:cNvPr id="84" name="אליפסה 83"/>
          <p:cNvSpPr/>
          <p:nvPr/>
        </p:nvSpPr>
        <p:spPr bwMode="auto">
          <a:xfrm>
            <a:off x="2824163" y="6176963"/>
            <a:ext cx="400050" cy="382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4840" name="TextBox 84"/>
          <p:cNvSpPr txBox="1">
            <a:spLocks noChangeArrowheads="1"/>
          </p:cNvSpPr>
          <p:nvPr/>
        </p:nvSpPr>
        <p:spPr bwMode="auto">
          <a:xfrm>
            <a:off x="2890838" y="6208713"/>
            <a:ext cx="2667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</a:t>
            </a:r>
          </a:p>
        </p:txBody>
      </p:sp>
      <p:cxnSp>
        <p:nvCxnSpPr>
          <p:cNvPr id="86" name="מחבר חץ ישר 85"/>
          <p:cNvCxnSpPr>
            <a:stCxn id="70" idx="4"/>
            <a:endCxn id="74" idx="0"/>
          </p:cNvCxnSpPr>
          <p:nvPr/>
        </p:nvCxnSpPr>
        <p:spPr bwMode="auto">
          <a:xfrm flipH="1">
            <a:off x="896938" y="3844925"/>
            <a:ext cx="730250" cy="5111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מחבר חץ ישר 86"/>
          <p:cNvCxnSpPr>
            <a:stCxn id="70" idx="4"/>
            <a:endCxn id="72" idx="0"/>
          </p:cNvCxnSpPr>
          <p:nvPr/>
        </p:nvCxnSpPr>
        <p:spPr bwMode="auto">
          <a:xfrm>
            <a:off x="1627188" y="3844925"/>
            <a:ext cx="865187" cy="47942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מחבר חץ ישר 87"/>
          <p:cNvCxnSpPr>
            <a:stCxn id="72" idx="4"/>
            <a:endCxn id="76" idx="0"/>
          </p:cNvCxnSpPr>
          <p:nvPr/>
        </p:nvCxnSpPr>
        <p:spPr bwMode="auto">
          <a:xfrm>
            <a:off x="2492375" y="4706938"/>
            <a:ext cx="931863" cy="4460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מחבר חץ ישר 88"/>
          <p:cNvCxnSpPr>
            <a:stCxn id="72" idx="4"/>
            <a:endCxn id="34834" idx="0"/>
          </p:cNvCxnSpPr>
          <p:nvPr/>
        </p:nvCxnSpPr>
        <p:spPr bwMode="auto">
          <a:xfrm flipH="1">
            <a:off x="2492375" y="4706938"/>
            <a:ext cx="0" cy="5095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מחבר חץ ישר 89"/>
          <p:cNvCxnSpPr>
            <a:stCxn id="72" idx="4"/>
            <a:endCxn id="80" idx="0"/>
          </p:cNvCxnSpPr>
          <p:nvPr/>
        </p:nvCxnSpPr>
        <p:spPr bwMode="auto">
          <a:xfrm flipH="1">
            <a:off x="1627188" y="4706938"/>
            <a:ext cx="865187" cy="4778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מחבר חץ ישר 90"/>
          <p:cNvCxnSpPr>
            <a:endCxn id="82" idx="0"/>
          </p:cNvCxnSpPr>
          <p:nvPr/>
        </p:nvCxnSpPr>
        <p:spPr bwMode="auto">
          <a:xfrm>
            <a:off x="3502025" y="5535613"/>
            <a:ext cx="587375" cy="6619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מחבר חץ ישר 91"/>
          <p:cNvCxnSpPr>
            <a:stCxn id="76" idx="4"/>
            <a:endCxn id="84" idx="0"/>
          </p:cNvCxnSpPr>
          <p:nvPr/>
        </p:nvCxnSpPr>
        <p:spPr bwMode="auto">
          <a:xfrm flipH="1">
            <a:off x="3024188" y="5535613"/>
            <a:ext cx="398462" cy="6413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848" name="אובייקט 8"/>
          <p:cNvGraphicFramePr>
            <a:graphicFrameLocks noChangeAspect="1"/>
          </p:cNvGraphicFramePr>
          <p:nvPr/>
        </p:nvGraphicFramePr>
        <p:xfrm>
          <a:off x="4003675" y="5376863"/>
          <a:ext cx="4949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1" name="Equation" r:id="rId8" imgW="2819400" imgH="203200" progId="Equation.DSMT4">
                  <p:embed/>
                </p:oleObj>
              </mc:Choice>
              <mc:Fallback>
                <p:oleObj name="Equation" r:id="rId8" imgW="2819400" imgH="203200" progId="Equation.DSMT4">
                  <p:embed/>
                  <p:pic>
                    <p:nvPicPr>
                      <p:cNvPr id="0" name="אובייקט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376863"/>
                        <a:ext cx="4949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0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38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-100013" y="1036638"/>
            <a:ext cx="9144001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earch candidates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35843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15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35845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35875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5876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5877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35846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47" name="אובייקט 4"/>
          <p:cNvGraphicFramePr>
            <a:graphicFrameLocks noChangeAspect="1"/>
          </p:cNvGraphicFramePr>
          <p:nvPr/>
        </p:nvGraphicFramePr>
        <p:xfrm>
          <a:off x="528638" y="1628775"/>
          <a:ext cx="7067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3" name="Equation" r:id="rId4" imgW="4140200" imgH="228600" progId="Equation.DSMT4">
                  <p:embed/>
                </p:oleObj>
              </mc:Choice>
              <mc:Fallback>
                <p:oleObj name="Equation" r:id="rId4" imgW="4140200" imgH="2286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628775"/>
                        <a:ext cx="70675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אליפסה 69"/>
          <p:cNvSpPr/>
          <p:nvPr/>
        </p:nvSpPr>
        <p:spPr bwMode="auto">
          <a:xfrm>
            <a:off x="1428750" y="3462338"/>
            <a:ext cx="398463" cy="38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5850" name="TextBox 70"/>
          <p:cNvSpPr txBox="1">
            <a:spLocks noChangeArrowheads="1"/>
          </p:cNvSpPr>
          <p:nvPr/>
        </p:nvSpPr>
        <p:spPr bwMode="auto">
          <a:xfrm>
            <a:off x="1495425" y="3494088"/>
            <a:ext cx="265113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</a:p>
        </p:txBody>
      </p:sp>
      <p:sp>
        <p:nvSpPr>
          <p:cNvPr id="72" name="אליפסה 71"/>
          <p:cNvSpPr/>
          <p:nvPr/>
        </p:nvSpPr>
        <p:spPr bwMode="auto">
          <a:xfrm>
            <a:off x="2292350" y="4324350"/>
            <a:ext cx="400050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5852" name="TextBox 72"/>
          <p:cNvSpPr txBox="1">
            <a:spLocks noChangeArrowheads="1"/>
          </p:cNvSpPr>
          <p:nvPr/>
        </p:nvSpPr>
        <p:spPr bwMode="auto">
          <a:xfrm>
            <a:off x="2359025" y="4356100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74" name="אליפסה 73"/>
          <p:cNvSpPr/>
          <p:nvPr/>
        </p:nvSpPr>
        <p:spPr bwMode="auto">
          <a:xfrm>
            <a:off x="696913" y="4356100"/>
            <a:ext cx="398462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5854" name="TextBox 74"/>
          <p:cNvSpPr txBox="1">
            <a:spLocks noChangeArrowheads="1"/>
          </p:cNvSpPr>
          <p:nvPr/>
        </p:nvSpPr>
        <p:spPr bwMode="auto">
          <a:xfrm>
            <a:off x="763588" y="4387850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76" name="אליפסה 75"/>
          <p:cNvSpPr/>
          <p:nvPr/>
        </p:nvSpPr>
        <p:spPr bwMode="auto">
          <a:xfrm>
            <a:off x="3224213" y="5153025"/>
            <a:ext cx="398462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5856" name="TextBox 76"/>
          <p:cNvSpPr txBox="1">
            <a:spLocks noChangeArrowheads="1"/>
          </p:cNvSpPr>
          <p:nvPr/>
        </p:nvSpPr>
        <p:spPr bwMode="auto">
          <a:xfrm>
            <a:off x="3290888" y="5184775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</a:p>
        </p:txBody>
      </p:sp>
      <p:sp>
        <p:nvSpPr>
          <p:cNvPr id="78" name="אליפסה 77"/>
          <p:cNvSpPr/>
          <p:nvPr/>
        </p:nvSpPr>
        <p:spPr bwMode="auto">
          <a:xfrm>
            <a:off x="2292350" y="5184775"/>
            <a:ext cx="400050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5858" name="TextBox 78"/>
          <p:cNvSpPr txBox="1">
            <a:spLocks noChangeArrowheads="1"/>
          </p:cNvSpPr>
          <p:nvPr/>
        </p:nvSpPr>
        <p:spPr bwMode="auto">
          <a:xfrm>
            <a:off x="2359025" y="5216525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</a:p>
        </p:txBody>
      </p:sp>
      <p:sp>
        <p:nvSpPr>
          <p:cNvPr id="80" name="אליפסה 79"/>
          <p:cNvSpPr/>
          <p:nvPr/>
        </p:nvSpPr>
        <p:spPr bwMode="auto">
          <a:xfrm>
            <a:off x="1428750" y="5184775"/>
            <a:ext cx="398463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5860" name="TextBox 80"/>
          <p:cNvSpPr txBox="1">
            <a:spLocks noChangeArrowheads="1"/>
          </p:cNvSpPr>
          <p:nvPr/>
        </p:nvSpPr>
        <p:spPr bwMode="auto">
          <a:xfrm>
            <a:off x="1495425" y="5216525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</a:t>
            </a:r>
          </a:p>
        </p:txBody>
      </p:sp>
      <p:sp>
        <p:nvSpPr>
          <p:cNvPr id="82" name="אליפסה 81"/>
          <p:cNvSpPr/>
          <p:nvPr/>
        </p:nvSpPr>
        <p:spPr bwMode="auto">
          <a:xfrm>
            <a:off x="3889375" y="6197600"/>
            <a:ext cx="398463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5862" name="TextBox 82"/>
          <p:cNvSpPr txBox="1">
            <a:spLocks noChangeArrowheads="1"/>
          </p:cNvSpPr>
          <p:nvPr/>
        </p:nvSpPr>
        <p:spPr bwMode="auto">
          <a:xfrm>
            <a:off x="3956050" y="6229350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</a:p>
        </p:txBody>
      </p:sp>
      <p:sp>
        <p:nvSpPr>
          <p:cNvPr id="84" name="אליפסה 83"/>
          <p:cNvSpPr/>
          <p:nvPr/>
        </p:nvSpPr>
        <p:spPr bwMode="auto">
          <a:xfrm>
            <a:off x="2824163" y="6176963"/>
            <a:ext cx="400050" cy="382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5864" name="TextBox 84"/>
          <p:cNvSpPr txBox="1">
            <a:spLocks noChangeArrowheads="1"/>
          </p:cNvSpPr>
          <p:nvPr/>
        </p:nvSpPr>
        <p:spPr bwMode="auto">
          <a:xfrm>
            <a:off x="2890838" y="6208713"/>
            <a:ext cx="2667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</a:t>
            </a:r>
          </a:p>
        </p:txBody>
      </p:sp>
      <p:cxnSp>
        <p:nvCxnSpPr>
          <p:cNvPr id="86" name="מחבר חץ ישר 85"/>
          <p:cNvCxnSpPr>
            <a:stCxn id="70" idx="4"/>
            <a:endCxn id="74" idx="0"/>
          </p:cNvCxnSpPr>
          <p:nvPr/>
        </p:nvCxnSpPr>
        <p:spPr bwMode="auto">
          <a:xfrm flipH="1">
            <a:off x="896938" y="3844925"/>
            <a:ext cx="730250" cy="5111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מחבר חץ ישר 86"/>
          <p:cNvCxnSpPr>
            <a:stCxn id="70" idx="4"/>
            <a:endCxn id="72" idx="0"/>
          </p:cNvCxnSpPr>
          <p:nvPr/>
        </p:nvCxnSpPr>
        <p:spPr bwMode="auto">
          <a:xfrm>
            <a:off x="1627188" y="3844925"/>
            <a:ext cx="865187" cy="47942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מחבר חץ ישר 87"/>
          <p:cNvCxnSpPr>
            <a:stCxn id="72" idx="4"/>
            <a:endCxn id="76" idx="0"/>
          </p:cNvCxnSpPr>
          <p:nvPr/>
        </p:nvCxnSpPr>
        <p:spPr bwMode="auto">
          <a:xfrm>
            <a:off x="2492375" y="4706938"/>
            <a:ext cx="931863" cy="4460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מחבר חץ ישר 88"/>
          <p:cNvCxnSpPr>
            <a:stCxn id="72" idx="4"/>
            <a:endCxn id="35858" idx="0"/>
          </p:cNvCxnSpPr>
          <p:nvPr/>
        </p:nvCxnSpPr>
        <p:spPr bwMode="auto">
          <a:xfrm flipH="1">
            <a:off x="2492375" y="4706938"/>
            <a:ext cx="0" cy="5095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מחבר חץ ישר 89"/>
          <p:cNvCxnSpPr>
            <a:stCxn id="72" idx="4"/>
            <a:endCxn id="80" idx="0"/>
          </p:cNvCxnSpPr>
          <p:nvPr/>
        </p:nvCxnSpPr>
        <p:spPr bwMode="auto">
          <a:xfrm flipH="1">
            <a:off x="1627188" y="4706938"/>
            <a:ext cx="865187" cy="4778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מחבר חץ ישר 90"/>
          <p:cNvCxnSpPr>
            <a:endCxn id="82" idx="0"/>
          </p:cNvCxnSpPr>
          <p:nvPr/>
        </p:nvCxnSpPr>
        <p:spPr bwMode="auto">
          <a:xfrm>
            <a:off x="3502025" y="5535613"/>
            <a:ext cx="587375" cy="6619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מחבר חץ ישר 91"/>
          <p:cNvCxnSpPr>
            <a:stCxn id="76" idx="4"/>
            <a:endCxn id="84" idx="0"/>
          </p:cNvCxnSpPr>
          <p:nvPr/>
        </p:nvCxnSpPr>
        <p:spPr bwMode="auto">
          <a:xfrm flipH="1">
            <a:off x="3024188" y="5535613"/>
            <a:ext cx="398462" cy="6413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872" name="אובייקט 8"/>
          <p:cNvGraphicFramePr>
            <a:graphicFrameLocks noChangeAspect="1"/>
          </p:cNvGraphicFramePr>
          <p:nvPr/>
        </p:nvGraphicFramePr>
        <p:xfrm>
          <a:off x="4003675" y="5376863"/>
          <a:ext cx="4949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4" name="Equation" r:id="rId6" imgW="2819400" imgH="203200" progId="Equation.DSMT4">
                  <p:embed/>
                </p:oleObj>
              </mc:Choice>
              <mc:Fallback>
                <p:oleObj name="Equation" r:id="rId6" imgW="2819400" imgH="203200" progId="Equation.DSMT4">
                  <p:embed/>
                  <p:pic>
                    <p:nvPicPr>
                      <p:cNvPr id="0" name="אובייקט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376863"/>
                        <a:ext cx="4949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4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graphicFrame>
        <p:nvGraphicFramePr>
          <p:cNvPr id="2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357492"/>
              </p:ext>
            </p:extLst>
          </p:nvPr>
        </p:nvGraphicFramePr>
        <p:xfrm>
          <a:off x="885825" y="2205038"/>
          <a:ext cx="6311900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5" name="Equation" r:id="rId8" imgW="3695400" imgH="1371600" progId="Equation.DSMT4">
                  <p:embed/>
                </p:oleObj>
              </mc:Choice>
              <mc:Fallback>
                <p:oleObj name="Equation" r:id="rId8" imgW="3695400" imgH="13716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205038"/>
                        <a:ext cx="6311900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-100013" y="1036638"/>
            <a:ext cx="9144001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earch candidates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36867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15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36869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36899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6900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690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36870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71" name="אובייקט 4"/>
          <p:cNvGraphicFramePr>
            <a:graphicFrameLocks noChangeAspect="1"/>
          </p:cNvGraphicFramePr>
          <p:nvPr/>
        </p:nvGraphicFramePr>
        <p:xfrm>
          <a:off x="528638" y="1628775"/>
          <a:ext cx="7067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7" name="Equation" r:id="rId4" imgW="4140200" imgH="228600" progId="Equation.DSMT4">
                  <p:embed/>
                </p:oleObj>
              </mc:Choice>
              <mc:Fallback>
                <p:oleObj name="Equation" r:id="rId4" imgW="4140200" imgH="2286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628775"/>
                        <a:ext cx="70675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אליפסה 69"/>
          <p:cNvSpPr/>
          <p:nvPr/>
        </p:nvSpPr>
        <p:spPr bwMode="auto">
          <a:xfrm>
            <a:off x="1428750" y="3462338"/>
            <a:ext cx="398463" cy="38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6874" name="TextBox 70"/>
          <p:cNvSpPr txBox="1">
            <a:spLocks noChangeArrowheads="1"/>
          </p:cNvSpPr>
          <p:nvPr/>
        </p:nvSpPr>
        <p:spPr bwMode="auto">
          <a:xfrm>
            <a:off x="1495425" y="3494088"/>
            <a:ext cx="265113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</a:p>
        </p:txBody>
      </p:sp>
      <p:sp>
        <p:nvSpPr>
          <p:cNvPr id="72" name="אליפסה 71"/>
          <p:cNvSpPr/>
          <p:nvPr/>
        </p:nvSpPr>
        <p:spPr bwMode="auto">
          <a:xfrm>
            <a:off x="2292350" y="4324350"/>
            <a:ext cx="400050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6876" name="TextBox 72"/>
          <p:cNvSpPr txBox="1">
            <a:spLocks noChangeArrowheads="1"/>
          </p:cNvSpPr>
          <p:nvPr/>
        </p:nvSpPr>
        <p:spPr bwMode="auto">
          <a:xfrm>
            <a:off x="2359025" y="4356100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74" name="אליפסה 73"/>
          <p:cNvSpPr/>
          <p:nvPr/>
        </p:nvSpPr>
        <p:spPr bwMode="auto">
          <a:xfrm>
            <a:off x="696913" y="4356100"/>
            <a:ext cx="398462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6878" name="TextBox 74"/>
          <p:cNvSpPr txBox="1">
            <a:spLocks noChangeArrowheads="1"/>
          </p:cNvSpPr>
          <p:nvPr/>
        </p:nvSpPr>
        <p:spPr bwMode="auto">
          <a:xfrm>
            <a:off x="763588" y="4387850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76" name="אליפסה 75"/>
          <p:cNvSpPr/>
          <p:nvPr/>
        </p:nvSpPr>
        <p:spPr bwMode="auto">
          <a:xfrm>
            <a:off x="3224213" y="5153025"/>
            <a:ext cx="398462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6880" name="TextBox 76"/>
          <p:cNvSpPr txBox="1">
            <a:spLocks noChangeArrowheads="1"/>
          </p:cNvSpPr>
          <p:nvPr/>
        </p:nvSpPr>
        <p:spPr bwMode="auto">
          <a:xfrm>
            <a:off x="3290888" y="5184775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</a:p>
        </p:txBody>
      </p:sp>
      <p:sp>
        <p:nvSpPr>
          <p:cNvPr id="78" name="אליפסה 77"/>
          <p:cNvSpPr/>
          <p:nvPr/>
        </p:nvSpPr>
        <p:spPr bwMode="auto">
          <a:xfrm>
            <a:off x="2292350" y="5184775"/>
            <a:ext cx="400050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6882" name="TextBox 78"/>
          <p:cNvSpPr txBox="1">
            <a:spLocks noChangeArrowheads="1"/>
          </p:cNvSpPr>
          <p:nvPr/>
        </p:nvSpPr>
        <p:spPr bwMode="auto">
          <a:xfrm>
            <a:off x="2359025" y="5216525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</a:p>
        </p:txBody>
      </p:sp>
      <p:sp>
        <p:nvSpPr>
          <p:cNvPr id="80" name="אליפסה 79"/>
          <p:cNvSpPr/>
          <p:nvPr/>
        </p:nvSpPr>
        <p:spPr bwMode="auto">
          <a:xfrm>
            <a:off x="1428750" y="5184775"/>
            <a:ext cx="398463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6884" name="TextBox 80"/>
          <p:cNvSpPr txBox="1">
            <a:spLocks noChangeArrowheads="1"/>
          </p:cNvSpPr>
          <p:nvPr/>
        </p:nvSpPr>
        <p:spPr bwMode="auto">
          <a:xfrm>
            <a:off x="1495425" y="5216525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</a:t>
            </a:r>
          </a:p>
        </p:txBody>
      </p:sp>
      <p:sp>
        <p:nvSpPr>
          <p:cNvPr id="82" name="אליפסה 81"/>
          <p:cNvSpPr/>
          <p:nvPr/>
        </p:nvSpPr>
        <p:spPr bwMode="auto">
          <a:xfrm>
            <a:off x="3889375" y="6197600"/>
            <a:ext cx="398463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6886" name="TextBox 82"/>
          <p:cNvSpPr txBox="1">
            <a:spLocks noChangeArrowheads="1"/>
          </p:cNvSpPr>
          <p:nvPr/>
        </p:nvSpPr>
        <p:spPr bwMode="auto">
          <a:xfrm>
            <a:off x="3956050" y="6229350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</a:p>
        </p:txBody>
      </p:sp>
      <p:sp>
        <p:nvSpPr>
          <p:cNvPr id="84" name="אליפסה 83"/>
          <p:cNvSpPr/>
          <p:nvPr/>
        </p:nvSpPr>
        <p:spPr bwMode="auto">
          <a:xfrm>
            <a:off x="2824163" y="6176963"/>
            <a:ext cx="400050" cy="382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6888" name="TextBox 84"/>
          <p:cNvSpPr txBox="1">
            <a:spLocks noChangeArrowheads="1"/>
          </p:cNvSpPr>
          <p:nvPr/>
        </p:nvSpPr>
        <p:spPr bwMode="auto">
          <a:xfrm>
            <a:off x="2890838" y="6208713"/>
            <a:ext cx="2667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</a:t>
            </a:r>
          </a:p>
        </p:txBody>
      </p:sp>
      <p:cxnSp>
        <p:nvCxnSpPr>
          <p:cNvPr id="86" name="מחבר חץ ישר 85"/>
          <p:cNvCxnSpPr>
            <a:stCxn id="70" idx="4"/>
            <a:endCxn id="74" idx="0"/>
          </p:cNvCxnSpPr>
          <p:nvPr/>
        </p:nvCxnSpPr>
        <p:spPr bwMode="auto">
          <a:xfrm flipH="1">
            <a:off x="896938" y="3844925"/>
            <a:ext cx="730250" cy="5111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מחבר חץ ישר 86"/>
          <p:cNvCxnSpPr>
            <a:stCxn id="70" idx="4"/>
            <a:endCxn id="72" idx="0"/>
          </p:cNvCxnSpPr>
          <p:nvPr/>
        </p:nvCxnSpPr>
        <p:spPr bwMode="auto">
          <a:xfrm>
            <a:off x="1627188" y="3844925"/>
            <a:ext cx="865187" cy="479425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מחבר חץ ישר 87"/>
          <p:cNvCxnSpPr>
            <a:stCxn id="72" idx="4"/>
            <a:endCxn id="76" idx="0"/>
          </p:cNvCxnSpPr>
          <p:nvPr/>
        </p:nvCxnSpPr>
        <p:spPr bwMode="auto">
          <a:xfrm>
            <a:off x="2492375" y="4706938"/>
            <a:ext cx="931863" cy="4460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מחבר חץ ישר 88"/>
          <p:cNvCxnSpPr>
            <a:stCxn id="72" idx="4"/>
            <a:endCxn id="36882" idx="0"/>
          </p:cNvCxnSpPr>
          <p:nvPr/>
        </p:nvCxnSpPr>
        <p:spPr bwMode="auto">
          <a:xfrm flipH="1">
            <a:off x="2492375" y="4706938"/>
            <a:ext cx="0" cy="5095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מחבר חץ ישר 89"/>
          <p:cNvCxnSpPr>
            <a:stCxn id="72" idx="4"/>
            <a:endCxn id="80" idx="0"/>
          </p:cNvCxnSpPr>
          <p:nvPr/>
        </p:nvCxnSpPr>
        <p:spPr bwMode="auto">
          <a:xfrm flipH="1">
            <a:off x="1627188" y="4706938"/>
            <a:ext cx="865187" cy="4778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מחבר חץ ישר 90"/>
          <p:cNvCxnSpPr>
            <a:endCxn id="82" idx="0"/>
          </p:cNvCxnSpPr>
          <p:nvPr/>
        </p:nvCxnSpPr>
        <p:spPr bwMode="auto">
          <a:xfrm>
            <a:off x="3502025" y="5535613"/>
            <a:ext cx="587375" cy="6619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מחבר חץ ישר 91"/>
          <p:cNvCxnSpPr>
            <a:stCxn id="76" idx="4"/>
            <a:endCxn id="84" idx="0"/>
          </p:cNvCxnSpPr>
          <p:nvPr/>
        </p:nvCxnSpPr>
        <p:spPr bwMode="auto">
          <a:xfrm flipH="1">
            <a:off x="3024188" y="5535613"/>
            <a:ext cx="398462" cy="6413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896" name="אובייקט 8"/>
          <p:cNvGraphicFramePr>
            <a:graphicFrameLocks noChangeAspect="1"/>
          </p:cNvGraphicFramePr>
          <p:nvPr/>
        </p:nvGraphicFramePr>
        <p:xfrm>
          <a:off x="4003675" y="5376863"/>
          <a:ext cx="4949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8" name="Equation" r:id="rId6" imgW="2819400" imgH="203200" progId="Equation.DSMT4">
                  <p:embed/>
                </p:oleObj>
              </mc:Choice>
              <mc:Fallback>
                <p:oleObj name="Equation" r:id="rId6" imgW="2819400" imgH="203200" progId="Equation.DSMT4">
                  <p:embed/>
                  <p:pic>
                    <p:nvPicPr>
                      <p:cNvPr id="0" name="אובייקט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376863"/>
                        <a:ext cx="4949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8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graphicFrame>
        <p:nvGraphicFramePr>
          <p:cNvPr id="2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532783"/>
              </p:ext>
            </p:extLst>
          </p:nvPr>
        </p:nvGraphicFramePr>
        <p:xfrm>
          <a:off x="885825" y="2205038"/>
          <a:ext cx="6311900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9" name="Equation" r:id="rId8" imgW="3695400" imgH="1371600" progId="Equation.DSMT4">
                  <p:embed/>
                </p:oleObj>
              </mc:Choice>
              <mc:Fallback>
                <p:oleObj name="Equation" r:id="rId8" imgW="3695400" imgH="13716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205038"/>
                        <a:ext cx="6311900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-100013" y="1036638"/>
            <a:ext cx="9144001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earch candidates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37891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15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37893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3792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792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792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37894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895" name="אובייקט 4"/>
          <p:cNvGraphicFramePr>
            <a:graphicFrameLocks noChangeAspect="1"/>
          </p:cNvGraphicFramePr>
          <p:nvPr/>
        </p:nvGraphicFramePr>
        <p:xfrm>
          <a:off x="528638" y="1628775"/>
          <a:ext cx="7067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1" name="Equation" r:id="rId4" imgW="4140200" imgH="228600" progId="Equation.DSMT4">
                  <p:embed/>
                </p:oleObj>
              </mc:Choice>
              <mc:Fallback>
                <p:oleObj name="Equation" r:id="rId4" imgW="4140200" imgH="2286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628775"/>
                        <a:ext cx="70675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אליפסה 69"/>
          <p:cNvSpPr/>
          <p:nvPr/>
        </p:nvSpPr>
        <p:spPr bwMode="auto">
          <a:xfrm>
            <a:off x="1428750" y="3462338"/>
            <a:ext cx="398463" cy="38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7898" name="TextBox 70"/>
          <p:cNvSpPr txBox="1">
            <a:spLocks noChangeArrowheads="1"/>
          </p:cNvSpPr>
          <p:nvPr/>
        </p:nvSpPr>
        <p:spPr bwMode="auto">
          <a:xfrm>
            <a:off x="1495425" y="3494088"/>
            <a:ext cx="265113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</a:p>
        </p:txBody>
      </p:sp>
      <p:sp>
        <p:nvSpPr>
          <p:cNvPr id="72" name="אליפסה 71"/>
          <p:cNvSpPr/>
          <p:nvPr/>
        </p:nvSpPr>
        <p:spPr bwMode="auto">
          <a:xfrm>
            <a:off x="2292350" y="4324350"/>
            <a:ext cx="400050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7900" name="TextBox 72"/>
          <p:cNvSpPr txBox="1">
            <a:spLocks noChangeArrowheads="1"/>
          </p:cNvSpPr>
          <p:nvPr/>
        </p:nvSpPr>
        <p:spPr bwMode="auto">
          <a:xfrm>
            <a:off x="2359025" y="4356100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74" name="אליפסה 73"/>
          <p:cNvSpPr/>
          <p:nvPr/>
        </p:nvSpPr>
        <p:spPr bwMode="auto">
          <a:xfrm>
            <a:off x="696913" y="4356100"/>
            <a:ext cx="398462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7902" name="TextBox 74"/>
          <p:cNvSpPr txBox="1">
            <a:spLocks noChangeArrowheads="1"/>
          </p:cNvSpPr>
          <p:nvPr/>
        </p:nvSpPr>
        <p:spPr bwMode="auto">
          <a:xfrm>
            <a:off x="763588" y="4387850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76" name="אליפסה 75"/>
          <p:cNvSpPr/>
          <p:nvPr/>
        </p:nvSpPr>
        <p:spPr bwMode="auto">
          <a:xfrm>
            <a:off x="3224213" y="5153025"/>
            <a:ext cx="398462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7904" name="TextBox 76"/>
          <p:cNvSpPr txBox="1">
            <a:spLocks noChangeArrowheads="1"/>
          </p:cNvSpPr>
          <p:nvPr/>
        </p:nvSpPr>
        <p:spPr bwMode="auto">
          <a:xfrm>
            <a:off x="3290888" y="5184775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</a:p>
        </p:txBody>
      </p:sp>
      <p:sp>
        <p:nvSpPr>
          <p:cNvPr id="78" name="אליפסה 77"/>
          <p:cNvSpPr/>
          <p:nvPr/>
        </p:nvSpPr>
        <p:spPr bwMode="auto">
          <a:xfrm>
            <a:off x="2292350" y="5184775"/>
            <a:ext cx="400050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7906" name="TextBox 78"/>
          <p:cNvSpPr txBox="1">
            <a:spLocks noChangeArrowheads="1"/>
          </p:cNvSpPr>
          <p:nvPr/>
        </p:nvSpPr>
        <p:spPr bwMode="auto">
          <a:xfrm>
            <a:off x="2359025" y="5216525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</a:p>
        </p:txBody>
      </p:sp>
      <p:sp>
        <p:nvSpPr>
          <p:cNvPr id="80" name="אליפסה 79"/>
          <p:cNvSpPr/>
          <p:nvPr/>
        </p:nvSpPr>
        <p:spPr bwMode="auto">
          <a:xfrm>
            <a:off x="1428750" y="5184775"/>
            <a:ext cx="398463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7908" name="TextBox 80"/>
          <p:cNvSpPr txBox="1">
            <a:spLocks noChangeArrowheads="1"/>
          </p:cNvSpPr>
          <p:nvPr/>
        </p:nvSpPr>
        <p:spPr bwMode="auto">
          <a:xfrm>
            <a:off x="1495425" y="5216525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</a:t>
            </a:r>
          </a:p>
        </p:txBody>
      </p:sp>
      <p:sp>
        <p:nvSpPr>
          <p:cNvPr id="82" name="אליפסה 81"/>
          <p:cNvSpPr/>
          <p:nvPr/>
        </p:nvSpPr>
        <p:spPr bwMode="auto">
          <a:xfrm>
            <a:off x="3889375" y="6197600"/>
            <a:ext cx="398463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7910" name="TextBox 82"/>
          <p:cNvSpPr txBox="1">
            <a:spLocks noChangeArrowheads="1"/>
          </p:cNvSpPr>
          <p:nvPr/>
        </p:nvSpPr>
        <p:spPr bwMode="auto">
          <a:xfrm>
            <a:off x="3956050" y="6229350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</a:p>
        </p:txBody>
      </p:sp>
      <p:sp>
        <p:nvSpPr>
          <p:cNvPr id="84" name="אליפסה 83"/>
          <p:cNvSpPr/>
          <p:nvPr/>
        </p:nvSpPr>
        <p:spPr bwMode="auto">
          <a:xfrm>
            <a:off x="2824163" y="6176963"/>
            <a:ext cx="400050" cy="382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7912" name="TextBox 84"/>
          <p:cNvSpPr txBox="1">
            <a:spLocks noChangeArrowheads="1"/>
          </p:cNvSpPr>
          <p:nvPr/>
        </p:nvSpPr>
        <p:spPr bwMode="auto">
          <a:xfrm>
            <a:off x="2890838" y="6208713"/>
            <a:ext cx="2667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</a:t>
            </a:r>
          </a:p>
        </p:txBody>
      </p:sp>
      <p:cxnSp>
        <p:nvCxnSpPr>
          <p:cNvPr id="86" name="מחבר חץ ישר 85"/>
          <p:cNvCxnSpPr>
            <a:stCxn id="70" idx="4"/>
            <a:endCxn id="74" idx="0"/>
          </p:cNvCxnSpPr>
          <p:nvPr/>
        </p:nvCxnSpPr>
        <p:spPr bwMode="auto">
          <a:xfrm flipH="1">
            <a:off x="896938" y="3844925"/>
            <a:ext cx="730250" cy="5111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מחבר חץ ישר 86"/>
          <p:cNvCxnSpPr>
            <a:stCxn id="70" idx="4"/>
            <a:endCxn id="72" idx="0"/>
          </p:cNvCxnSpPr>
          <p:nvPr/>
        </p:nvCxnSpPr>
        <p:spPr bwMode="auto">
          <a:xfrm>
            <a:off x="1627188" y="3844925"/>
            <a:ext cx="865187" cy="479425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מחבר חץ ישר 87"/>
          <p:cNvCxnSpPr>
            <a:stCxn id="72" idx="4"/>
            <a:endCxn id="76" idx="0"/>
          </p:cNvCxnSpPr>
          <p:nvPr/>
        </p:nvCxnSpPr>
        <p:spPr bwMode="auto">
          <a:xfrm>
            <a:off x="2492375" y="4706938"/>
            <a:ext cx="931863" cy="446087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מחבר חץ ישר 88"/>
          <p:cNvCxnSpPr>
            <a:stCxn id="72" idx="4"/>
            <a:endCxn id="37906" idx="0"/>
          </p:cNvCxnSpPr>
          <p:nvPr/>
        </p:nvCxnSpPr>
        <p:spPr bwMode="auto">
          <a:xfrm flipH="1">
            <a:off x="2492375" y="4706938"/>
            <a:ext cx="0" cy="5095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מחבר חץ ישר 89"/>
          <p:cNvCxnSpPr>
            <a:stCxn id="72" idx="4"/>
            <a:endCxn id="80" idx="0"/>
          </p:cNvCxnSpPr>
          <p:nvPr/>
        </p:nvCxnSpPr>
        <p:spPr bwMode="auto">
          <a:xfrm flipH="1">
            <a:off x="1627188" y="4706938"/>
            <a:ext cx="865187" cy="4778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מחבר חץ ישר 90"/>
          <p:cNvCxnSpPr>
            <a:endCxn id="82" idx="0"/>
          </p:cNvCxnSpPr>
          <p:nvPr/>
        </p:nvCxnSpPr>
        <p:spPr bwMode="auto">
          <a:xfrm>
            <a:off x="3502025" y="5535613"/>
            <a:ext cx="587375" cy="6619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מחבר חץ ישר 91"/>
          <p:cNvCxnSpPr>
            <a:stCxn id="76" idx="4"/>
            <a:endCxn id="84" idx="0"/>
          </p:cNvCxnSpPr>
          <p:nvPr/>
        </p:nvCxnSpPr>
        <p:spPr bwMode="auto">
          <a:xfrm flipH="1">
            <a:off x="3024188" y="5535613"/>
            <a:ext cx="398462" cy="6413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920" name="אובייקט 8"/>
          <p:cNvGraphicFramePr>
            <a:graphicFrameLocks noChangeAspect="1"/>
          </p:cNvGraphicFramePr>
          <p:nvPr/>
        </p:nvGraphicFramePr>
        <p:xfrm>
          <a:off x="4003675" y="5376863"/>
          <a:ext cx="4949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2" name="Equation" r:id="rId6" imgW="2819400" imgH="203200" progId="Equation.DSMT4">
                  <p:embed/>
                </p:oleObj>
              </mc:Choice>
              <mc:Fallback>
                <p:oleObj name="Equation" r:id="rId6" imgW="2819400" imgH="203200" progId="Equation.DSMT4">
                  <p:embed/>
                  <p:pic>
                    <p:nvPicPr>
                      <p:cNvPr id="0" name="אובייקט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376863"/>
                        <a:ext cx="4949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2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graphicFrame>
        <p:nvGraphicFramePr>
          <p:cNvPr id="2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450756"/>
              </p:ext>
            </p:extLst>
          </p:nvPr>
        </p:nvGraphicFramePr>
        <p:xfrm>
          <a:off x="885825" y="2205038"/>
          <a:ext cx="6311900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3" name="Equation" r:id="rId8" imgW="3695400" imgH="1371600" progId="Equation.DSMT4">
                  <p:embed/>
                </p:oleObj>
              </mc:Choice>
              <mc:Fallback>
                <p:oleObj name="Equation" r:id="rId8" imgW="3695400" imgH="13716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205038"/>
                        <a:ext cx="6311900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-100013" y="1036638"/>
            <a:ext cx="9144001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earch candidates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38915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15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3891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3894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8948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894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38918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19" name="אובייקט 4"/>
          <p:cNvGraphicFramePr>
            <a:graphicFrameLocks noChangeAspect="1"/>
          </p:cNvGraphicFramePr>
          <p:nvPr/>
        </p:nvGraphicFramePr>
        <p:xfrm>
          <a:off x="528638" y="1628775"/>
          <a:ext cx="7067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5" name="Equation" r:id="rId4" imgW="4140200" imgH="228600" progId="Equation.DSMT4">
                  <p:embed/>
                </p:oleObj>
              </mc:Choice>
              <mc:Fallback>
                <p:oleObj name="Equation" r:id="rId4" imgW="4140200" imgH="2286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628775"/>
                        <a:ext cx="70675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אליפסה 69"/>
          <p:cNvSpPr/>
          <p:nvPr/>
        </p:nvSpPr>
        <p:spPr bwMode="auto">
          <a:xfrm>
            <a:off x="1428750" y="3462338"/>
            <a:ext cx="398463" cy="38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8922" name="TextBox 70"/>
          <p:cNvSpPr txBox="1">
            <a:spLocks noChangeArrowheads="1"/>
          </p:cNvSpPr>
          <p:nvPr/>
        </p:nvSpPr>
        <p:spPr bwMode="auto">
          <a:xfrm>
            <a:off x="1495425" y="3494088"/>
            <a:ext cx="265113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</a:p>
        </p:txBody>
      </p:sp>
      <p:sp>
        <p:nvSpPr>
          <p:cNvPr id="72" name="אליפסה 71"/>
          <p:cNvSpPr/>
          <p:nvPr/>
        </p:nvSpPr>
        <p:spPr bwMode="auto">
          <a:xfrm>
            <a:off x="2292350" y="4324350"/>
            <a:ext cx="400050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8924" name="TextBox 72"/>
          <p:cNvSpPr txBox="1">
            <a:spLocks noChangeArrowheads="1"/>
          </p:cNvSpPr>
          <p:nvPr/>
        </p:nvSpPr>
        <p:spPr bwMode="auto">
          <a:xfrm>
            <a:off x="2359025" y="4356100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74" name="אליפסה 73"/>
          <p:cNvSpPr/>
          <p:nvPr/>
        </p:nvSpPr>
        <p:spPr bwMode="auto">
          <a:xfrm>
            <a:off x="696913" y="4356100"/>
            <a:ext cx="398462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8926" name="TextBox 74"/>
          <p:cNvSpPr txBox="1">
            <a:spLocks noChangeArrowheads="1"/>
          </p:cNvSpPr>
          <p:nvPr/>
        </p:nvSpPr>
        <p:spPr bwMode="auto">
          <a:xfrm>
            <a:off x="763588" y="4387850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76" name="אליפסה 75"/>
          <p:cNvSpPr/>
          <p:nvPr/>
        </p:nvSpPr>
        <p:spPr bwMode="auto">
          <a:xfrm>
            <a:off x="3224213" y="5153025"/>
            <a:ext cx="398462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8928" name="TextBox 76"/>
          <p:cNvSpPr txBox="1">
            <a:spLocks noChangeArrowheads="1"/>
          </p:cNvSpPr>
          <p:nvPr/>
        </p:nvSpPr>
        <p:spPr bwMode="auto">
          <a:xfrm>
            <a:off x="3290888" y="5184775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</a:p>
        </p:txBody>
      </p:sp>
      <p:sp>
        <p:nvSpPr>
          <p:cNvPr id="78" name="אליפסה 77"/>
          <p:cNvSpPr/>
          <p:nvPr/>
        </p:nvSpPr>
        <p:spPr bwMode="auto">
          <a:xfrm>
            <a:off x="2292350" y="5184775"/>
            <a:ext cx="400050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8930" name="TextBox 78"/>
          <p:cNvSpPr txBox="1">
            <a:spLocks noChangeArrowheads="1"/>
          </p:cNvSpPr>
          <p:nvPr/>
        </p:nvSpPr>
        <p:spPr bwMode="auto">
          <a:xfrm>
            <a:off x="2359025" y="5216525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</a:p>
        </p:txBody>
      </p:sp>
      <p:sp>
        <p:nvSpPr>
          <p:cNvPr id="80" name="אליפסה 79"/>
          <p:cNvSpPr/>
          <p:nvPr/>
        </p:nvSpPr>
        <p:spPr bwMode="auto">
          <a:xfrm>
            <a:off x="1428750" y="5184775"/>
            <a:ext cx="398463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8932" name="TextBox 80"/>
          <p:cNvSpPr txBox="1">
            <a:spLocks noChangeArrowheads="1"/>
          </p:cNvSpPr>
          <p:nvPr/>
        </p:nvSpPr>
        <p:spPr bwMode="auto">
          <a:xfrm>
            <a:off x="1495425" y="5216525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</a:t>
            </a:r>
          </a:p>
        </p:txBody>
      </p:sp>
      <p:sp>
        <p:nvSpPr>
          <p:cNvPr id="82" name="אליפסה 81"/>
          <p:cNvSpPr/>
          <p:nvPr/>
        </p:nvSpPr>
        <p:spPr bwMode="auto">
          <a:xfrm>
            <a:off x="3889375" y="6197600"/>
            <a:ext cx="398463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8934" name="TextBox 82"/>
          <p:cNvSpPr txBox="1">
            <a:spLocks noChangeArrowheads="1"/>
          </p:cNvSpPr>
          <p:nvPr/>
        </p:nvSpPr>
        <p:spPr bwMode="auto">
          <a:xfrm>
            <a:off x="3956050" y="6229350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</a:p>
        </p:txBody>
      </p:sp>
      <p:sp>
        <p:nvSpPr>
          <p:cNvPr id="84" name="אליפסה 83"/>
          <p:cNvSpPr/>
          <p:nvPr/>
        </p:nvSpPr>
        <p:spPr bwMode="auto">
          <a:xfrm>
            <a:off x="2824163" y="6176963"/>
            <a:ext cx="400050" cy="382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8936" name="TextBox 84"/>
          <p:cNvSpPr txBox="1">
            <a:spLocks noChangeArrowheads="1"/>
          </p:cNvSpPr>
          <p:nvPr/>
        </p:nvSpPr>
        <p:spPr bwMode="auto">
          <a:xfrm>
            <a:off x="2890838" y="6208713"/>
            <a:ext cx="2667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</a:t>
            </a:r>
          </a:p>
        </p:txBody>
      </p:sp>
      <p:cxnSp>
        <p:nvCxnSpPr>
          <p:cNvPr id="86" name="מחבר חץ ישר 85"/>
          <p:cNvCxnSpPr>
            <a:stCxn id="70" idx="4"/>
            <a:endCxn id="74" idx="0"/>
          </p:cNvCxnSpPr>
          <p:nvPr/>
        </p:nvCxnSpPr>
        <p:spPr bwMode="auto">
          <a:xfrm flipH="1">
            <a:off x="896938" y="3844925"/>
            <a:ext cx="730250" cy="5111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מחבר חץ ישר 86"/>
          <p:cNvCxnSpPr>
            <a:stCxn id="70" idx="4"/>
            <a:endCxn id="72" idx="0"/>
          </p:cNvCxnSpPr>
          <p:nvPr/>
        </p:nvCxnSpPr>
        <p:spPr bwMode="auto">
          <a:xfrm>
            <a:off x="1627188" y="3844925"/>
            <a:ext cx="865187" cy="479425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מחבר חץ ישר 87"/>
          <p:cNvCxnSpPr>
            <a:stCxn id="72" idx="4"/>
            <a:endCxn id="76" idx="0"/>
          </p:cNvCxnSpPr>
          <p:nvPr/>
        </p:nvCxnSpPr>
        <p:spPr bwMode="auto">
          <a:xfrm>
            <a:off x="2492375" y="4706938"/>
            <a:ext cx="931863" cy="446087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מחבר חץ ישר 88"/>
          <p:cNvCxnSpPr>
            <a:stCxn id="72" idx="4"/>
            <a:endCxn id="38930" idx="0"/>
          </p:cNvCxnSpPr>
          <p:nvPr/>
        </p:nvCxnSpPr>
        <p:spPr bwMode="auto">
          <a:xfrm flipH="1">
            <a:off x="2492375" y="4706938"/>
            <a:ext cx="0" cy="5095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מחבר חץ ישר 89"/>
          <p:cNvCxnSpPr>
            <a:stCxn id="72" idx="4"/>
            <a:endCxn id="80" idx="0"/>
          </p:cNvCxnSpPr>
          <p:nvPr/>
        </p:nvCxnSpPr>
        <p:spPr bwMode="auto">
          <a:xfrm flipH="1">
            <a:off x="1627188" y="4706938"/>
            <a:ext cx="865187" cy="4778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מחבר חץ ישר 90"/>
          <p:cNvCxnSpPr>
            <a:endCxn id="82" idx="0"/>
          </p:cNvCxnSpPr>
          <p:nvPr/>
        </p:nvCxnSpPr>
        <p:spPr bwMode="auto">
          <a:xfrm>
            <a:off x="3502025" y="5535613"/>
            <a:ext cx="587375" cy="661987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מחבר חץ ישר 91"/>
          <p:cNvCxnSpPr>
            <a:stCxn id="76" idx="4"/>
            <a:endCxn id="84" idx="0"/>
          </p:cNvCxnSpPr>
          <p:nvPr/>
        </p:nvCxnSpPr>
        <p:spPr bwMode="auto">
          <a:xfrm flipH="1">
            <a:off x="3024188" y="5535613"/>
            <a:ext cx="398462" cy="6413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944" name="אובייקט 8"/>
          <p:cNvGraphicFramePr>
            <a:graphicFrameLocks noChangeAspect="1"/>
          </p:cNvGraphicFramePr>
          <p:nvPr/>
        </p:nvGraphicFramePr>
        <p:xfrm>
          <a:off x="4003675" y="5376863"/>
          <a:ext cx="4949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6" name="Equation" r:id="rId6" imgW="2819400" imgH="203200" progId="Equation.DSMT4">
                  <p:embed/>
                </p:oleObj>
              </mc:Choice>
              <mc:Fallback>
                <p:oleObj name="Equation" r:id="rId6" imgW="2819400" imgH="203200" progId="Equation.DSMT4">
                  <p:embed/>
                  <p:pic>
                    <p:nvPicPr>
                      <p:cNvPr id="0" name="אובייקט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376863"/>
                        <a:ext cx="4949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6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graphicFrame>
        <p:nvGraphicFramePr>
          <p:cNvPr id="2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334603"/>
              </p:ext>
            </p:extLst>
          </p:nvPr>
        </p:nvGraphicFramePr>
        <p:xfrm>
          <a:off x="885825" y="2205038"/>
          <a:ext cx="6311900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7" name="Equation" r:id="rId8" imgW="3695400" imgH="1371600" progId="Equation.DSMT4">
                  <p:embed/>
                </p:oleObj>
              </mc:Choice>
              <mc:Fallback>
                <p:oleObj name="Equation" r:id="rId8" imgW="3695400" imgH="13716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205038"/>
                        <a:ext cx="6311900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-100013" y="1036638"/>
            <a:ext cx="9144001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earch candidates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39939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15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39941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39972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9973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9974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39942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43" name="אובייקט 4"/>
          <p:cNvGraphicFramePr>
            <a:graphicFrameLocks noChangeAspect="1"/>
          </p:cNvGraphicFramePr>
          <p:nvPr/>
        </p:nvGraphicFramePr>
        <p:xfrm>
          <a:off x="528638" y="1628775"/>
          <a:ext cx="7067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0" name="Equation" r:id="rId4" imgW="4140200" imgH="228600" progId="Equation.DSMT4">
                  <p:embed/>
                </p:oleObj>
              </mc:Choice>
              <mc:Fallback>
                <p:oleObj name="Equation" r:id="rId4" imgW="4140200" imgH="2286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628775"/>
                        <a:ext cx="70675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אליפסה 69"/>
          <p:cNvSpPr/>
          <p:nvPr/>
        </p:nvSpPr>
        <p:spPr bwMode="auto">
          <a:xfrm>
            <a:off x="1428750" y="3462338"/>
            <a:ext cx="398463" cy="38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9946" name="TextBox 70"/>
          <p:cNvSpPr txBox="1">
            <a:spLocks noChangeArrowheads="1"/>
          </p:cNvSpPr>
          <p:nvPr/>
        </p:nvSpPr>
        <p:spPr bwMode="auto">
          <a:xfrm>
            <a:off x="1495425" y="3494088"/>
            <a:ext cx="265113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</a:p>
        </p:txBody>
      </p:sp>
      <p:sp>
        <p:nvSpPr>
          <p:cNvPr id="72" name="אליפסה 71"/>
          <p:cNvSpPr/>
          <p:nvPr/>
        </p:nvSpPr>
        <p:spPr bwMode="auto">
          <a:xfrm>
            <a:off x="2292350" y="4324350"/>
            <a:ext cx="400050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9948" name="TextBox 72"/>
          <p:cNvSpPr txBox="1">
            <a:spLocks noChangeArrowheads="1"/>
          </p:cNvSpPr>
          <p:nvPr/>
        </p:nvSpPr>
        <p:spPr bwMode="auto">
          <a:xfrm>
            <a:off x="2359025" y="4356100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74" name="אליפסה 73"/>
          <p:cNvSpPr/>
          <p:nvPr/>
        </p:nvSpPr>
        <p:spPr bwMode="auto">
          <a:xfrm>
            <a:off x="696913" y="4356100"/>
            <a:ext cx="398462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9950" name="TextBox 74"/>
          <p:cNvSpPr txBox="1">
            <a:spLocks noChangeArrowheads="1"/>
          </p:cNvSpPr>
          <p:nvPr/>
        </p:nvSpPr>
        <p:spPr bwMode="auto">
          <a:xfrm>
            <a:off x="763588" y="4387850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76" name="אליפסה 75"/>
          <p:cNvSpPr/>
          <p:nvPr/>
        </p:nvSpPr>
        <p:spPr bwMode="auto">
          <a:xfrm>
            <a:off x="3224213" y="5153025"/>
            <a:ext cx="398462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9952" name="TextBox 76"/>
          <p:cNvSpPr txBox="1">
            <a:spLocks noChangeArrowheads="1"/>
          </p:cNvSpPr>
          <p:nvPr/>
        </p:nvSpPr>
        <p:spPr bwMode="auto">
          <a:xfrm>
            <a:off x="3290888" y="5184775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</a:p>
        </p:txBody>
      </p:sp>
      <p:sp>
        <p:nvSpPr>
          <p:cNvPr id="78" name="אליפסה 77"/>
          <p:cNvSpPr/>
          <p:nvPr/>
        </p:nvSpPr>
        <p:spPr bwMode="auto">
          <a:xfrm>
            <a:off x="2292350" y="5184775"/>
            <a:ext cx="400050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9954" name="TextBox 78"/>
          <p:cNvSpPr txBox="1">
            <a:spLocks noChangeArrowheads="1"/>
          </p:cNvSpPr>
          <p:nvPr/>
        </p:nvSpPr>
        <p:spPr bwMode="auto">
          <a:xfrm>
            <a:off x="2359025" y="5216525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</a:p>
        </p:txBody>
      </p:sp>
      <p:sp>
        <p:nvSpPr>
          <p:cNvPr id="80" name="אליפסה 79"/>
          <p:cNvSpPr/>
          <p:nvPr/>
        </p:nvSpPr>
        <p:spPr bwMode="auto">
          <a:xfrm>
            <a:off x="1428750" y="5184775"/>
            <a:ext cx="398463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9956" name="TextBox 80"/>
          <p:cNvSpPr txBox="1">
            <a:spLocks noChangeArrowheads="1"/>
          </p:cNvSpPr>
          <p:nvPr/>
        </p:nvSpPr>
        <p:spPr bwMode="auto">
          <a:xfrm>
            <a:off x="1495425" y="5216525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</a:t>
            </a:r>
          </a:p>
        </p:txBody>
      </p:sp>
      <p:sp>
        <p:nvSpPr>
          <p:cNvPr id="82" name="אליפסה 81"/>
          <p:cNvSpPr/>
          <p:nvPr/>
        </p:nvSpPr>
        <p:spPr bwMode="auto">
          <a:xfrm>
            <a:off x="3889375" y="6197600"/>
            <a:ext cx="398463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9958" name="TextBox 82"/>
          <p:cNvSpPr txBox="1">
            <a:spLocks noChangeArrowheads="1"/>
          </p:cNvSpPr>
          <p:nvPr/>
        </p:nvSpPr>
        <p:spPr bwMode="auto">
          <a:xfrm>
            <a:off x="3956050" y="6229350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</a:p>
        </p:txBody>
      </p:sp>
      <p:sp>
        <p:nvSpPr>
          <p:cNvPr id="84" name="אליפסה 83"/>
          <p:cNvSpPr/>
          <p:nvPr/>
        </p:nvSpPr>
        <p:spPr bwMode="auto">
          <a:xfrm>
            <a:off x="2824163" y="6176963"/>
            <a:ext cx="400050" cy="382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9960" name="TextBox 84"/>
          <p:cNvSpPr txBox="1">
            <a:spLocks noChangeArrowheads="1"/>
          </p:cNvSpPr>
          <p:nvPr/>
        </p:nvSpPr>
        <p:spPr bwMode="auto">
          <a:xfrm>
            <a:off x="2890838" y="6208713"/>
            <a:ext cx="2667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</a:t>
            </a:r>
          </a:p>
        </p:txBody>
      </p:sp>
      <p:cxnSp>
        <p:nvCxnSpPr>
          <p:cNvPr id="86" name="מחבר חץ ישר 85"/>
          <p:cNvCxnSpPr>
            <a:stCxn id="70" idx="4"/>
            <a:endCxn id="74" idx="0"/>
          </p:cNvCxnSpPr>
          <p:nvPr/>
        </p:nvCxnSpPr>
        <p:spPr bwMode="auto">
          <a:xfrm flipH="1">
            <a:off x="896938" y="3844925"/>
            <a:ext cx="730250" cy="5111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מחבר חץ ישר 86"/>
          <p:cNvCxnSpPr>
            <a:stCxn id="70" idx="4"/>
            <a:endCxn id="72" idx="0"/>
          </p:cNvCxnSpPr>
          <p:nvPr/>
        </p:nvCxnSpPr>
        <p:spPr bwMode="auto">
          <a:xfrm>
            <a:off x="1627188" y="3844925"/>
            <a:ext cx="865187" cy="479425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מחבר חץ ישר 87"/>
          <p:cNvCxnSpPr>
            <a:stCxn id="72" idx="4"/>
            <a:endCxn id="76" idx="0"/>
          </p:cNvCxnSpPr>
          <p:nvPr/>
        </p:nvCxnSpPr>
        <p:spPr bwMode="auto">
          <a:xfrm>
            <a:off x="2492375" y="4706938"/>
            <a:ext cx="931863" cy="446087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מחבר חץ ישר 88"/>
          <p:cNvCxnSpPr>
            <a:stCxn id="72" idx="4"/>
            <a:endCxn id="39954" idx="0"/>
          </p:cNvCxnSpPr>
          <p:nvPr/>
        </p:nvCxnSpPr>
        <p:spPr bwMode="auto">
          <a:xfrm flipH="1">
            <a:off x="2492375" y="4706938"/>
            <a:ext cx="0" cy="5095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מחבר חץ ישר 89"/>
          <p:cNvCxnSpPr>
            <a:stCxn id="72" idx="4"/>
            <a:endCxn id="80" idx="0"/>
          </p:cNvCxnSpPr>
          <p:nvPr/>
        </p:nvCxnSpPr>
        <p:spPr bwMode="auto">
          <a:xfrm flipH="1">
            <a:off x="1627188" y="4706938"/>
            <a:ext cx="865187" cy="4778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מחבר חץ ישר 90"/>
          <p:cNvCxnSpPr>
            <a:endCxn id="82" idx="0"/>
          </p:cNvCxnSpPr>
          <p:nvPr/>
        </p:nvCxnSpPr>
        <p:spPr bwMode="auto">
          <a:xfrm>
            <a:off x="3502025" y="5535613"/>
            <a:ext cx="587375" cy="661987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מחבר חץ ישר 91"/>
          <p:cNvCxnSpPr>
            <a:stCxn id="76" idx="4"/>
            <a:endCxn id="84" idx="0"/>
          </p:cNvCxnSpPr>
          <p:nvPr/>
        </p:nvCxnSpPr>
        <p:spPr bwMode="auto">
          <a:xfrm flipH="1">
            <a:off x="3024188" y="5535613"/>
            <a:ext cx="398462" cy="6413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968" name="אובייקט 8"/>
          <p:cNvGraphicFramePr>
            <a:graphicFrameLocks noChangeAspect="1"/>
          </p:cNvGraphicFramePr>
          <p:nvPr/>
        </p:nvGraphicFramePr>
        <p:xfrm>
          <a:off x="4003675" y="5376863"/>
          <a:ext cx="4949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1" name="Equation" r:id="rId6" imgW="2819400" imgH="203200" progId="Equation.DSMT4">
                  <p:embed/>
                </p:oleObj>
              </mc:Choice>
              <mc:Fallback>
                <p:oleObj name="Equation" r:id="rId6" imgW="2819400" imgH="203200" progId="Equation.DSMT4">
                  <p:embed/>
                  <p:pic>
                    <p:nvPicPr>
                      <p:cNvPr id="0" name="אובייקט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376863"/>
                        <a:ext cx="4949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0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39971" name="צורה חופשית 1"/>
          <p:cNvSpPr>
            <a:spLocks/>
          </p:cNvSpPr>
          <p:nvPr/>
        </p:nvSpPr>
        <p:spPr bwMode="auto">
          <a:xfrm>
            <a:off x="3440113" y="5494338"/>
            <a:ext cx="974725" cy="644525"/>
          </a:xfrm>
          <a:custGeom>
            <a:avLst/>
            <a:gdLst>
              <a:gd name="T0" fmla="*/ 803573 w 974255"/>
              <a:gd name="T1" fmla="*/ 648951 h 644210"/>
              <a:gd name="T2" fmla="*/ 933298 w 974255"/>
              <a:gd name="T3" fmla="*/ 298662 h 644210"/>
              <a:gd name="T4" fmla="*/ 90088 w 974255"/>
              <a:gd name="T5" fmla="*/ 26219 h 644210"/>
              <a:gd name="T6" fmla="*/ 64151 w 974255"/>
              <a:gd name="T7" fmla="*/ 26219 h 64421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74255" h="644210">
                <a:moveTo>
                  <a:pt x="797781" y="644210"/>
                </a:moveTo>
                <a:cubicBezTo>
                  <a:pt x="921203" y="521860"/>
                  <a:pt x="1044626" y="399511"/>
                  <a:pt x="926570" y="296480"/>
                </a:cubicBezTo>
                <a:cubicBezTo>
                  <a:pt x="808514" y="193449"/>
                  <a:pt x="233257" y="71100"/>
                  <a:pt x="89443" y="26024"/>
                </a:cubicBezTo>
                <a:cubicBezTo>
                  <a:pt x="-54371" y="-19052"/>
                  <a:pt x="4657" y="3486"/>
                  <a:pt x="63686" y="26024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562863"/>
              </p:ext>
            </p:extLst>
          </p:nvPr>
        </p:nvGraphicFramePr>
        <p:xfrm>
          <a:off x="885825" y="2205038"/>
          <a:ext cx="6311900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2" name="Equation" r:id="rId8" imgW="3695400" imgH="1371600" progId="Equation.DSMT4">
                  <p:embed/>
                </p:oleObj>
              </mc:Choice>
              <mc:Fallback>
                <p:oleObj name="Equation" r:id="rId8" imgW="3695400" imgH="13716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205038"/>
                        <a:ext cx="6311900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-100013" y="1036638"/>
            <a:ext cx="9144001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earch candidates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15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40965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4099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0998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099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40966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7" name="אובייקט 4"/>
          <p:cNvGraphicFramePr>
            <a:graphicFrameLocks noChangeAspect="1"/>
          </p:cNvGraphicFramePr>
          <p:nvPr/>
        </p:nvGraphicFramePr>
        <p:xfrm>
          <a:off x="528638" y="1628775"/>
          <a:ext cx="7067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5" name="Equation" r:id="rId4" imgW="4140200" imgH="228600" progId="Equation.DSMT4">
                  <p:embed/>
                </p:oleObj>
              </mc:Choice>
              <mc:Fallback>
                <p:oleObj name="Equation" r:id="rId4" imgW="4140200" imgH="2286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628775"/>
                        <a:ext cx="70675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אליפסה 69"/>
          <p:cNvSpPr/>
          <p:nvPr/>
        </p:nvSpPr>
        <p:spPr bwMode="auto">
          <a:xfrm>
            <a:off x="1428750" y="3462338"/>
            <a:ext cx="398463" cy="38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0970" name="TextBox 70"/>
          <p:cNvSpPr txBox="1">
            <a:spLocks noChangeArrowheads="1"/>
          </p:cNvSpPr>
          <p:nvPr/>
        </p:nvSpPr>
        <p:spPr bwMode="auto">
          <a:xfrm>
            <a:off x="1495425" y="3494088"/>
            <a:ext cx="265113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</a:p>
        </p:txBody>
      </p:sp>
      <p:sp>
        <p:nvSpPr>
          <p:cNvPr id="72" name="אליפסה 71"/>
          <p:cNvSpPr/>
          <p:nvPr/>
        </p:nvSpPr>
        <p:spPr bwMode="auto">
          <a:xfrm>
            <a:off x="2292350" y="4324350"/>
            <a:ext cx="400050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0972" name="TextBox 72"/>
          <p:cNvSpPr txBox="1">
            <a:spLocks noChangeArrowheads="1"/>
          </p:cNvSpPr>
          <p:nvPr/>
        </p:nvSpPr>
        <p:spPr bwMode="auto">
          <a:xfrm>
            <a:off x="2359025" y="4356100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74" name="אליפסה 73"/>
          <p:cNvSpPr/>
          <p:nvPr/>
        </p:nvSpPr>
        <p:spPr bwMode="auto">
          <a:xfrm>
            <a:off x="696913" y="4356100"/>
            <a:ext cx="398462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0974" name="TextBox 74"/>
          <p:cNvSpPr txBox="1">
            <a:spLocks noChangeArrowheads="1"/>
          </p:cNvSpPr>
          <p:nvPr/>
        </p:nvSpPr>
        <p:spPr bwMode="auto">
          <a:xfrm>
            <a:off x="763588" y="4387850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76" name="אליפסה 75"/>
          <p:cNvSpPr/>
          <p:nvPr/>
        </p:nvSpPr>
        <p:spPr bwMode="auto">
          <a:xfrm>
            <a:off x="3224213" y="5153025"/>
            <a:ext cx="398462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0976" name="TextBox 76"/>
          <p:cNvSpPr txBox="1">
            <a:spLocks noChangeArrowheads="1"/>
          </p:cNvSpPr>
          <p:nvPr/>
        </p:nvSpPr>
        <p:spPr bwMode="auto">
          <a:xfrm>
            <a:off x="3290888" y="5184775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</a:p>
        </p:txBody>
      </p:sp>
      <p:sp>
        <p:nvSpPr>
          <p:cNvPr id="78" name="אליפסה 77"/>
          <p:cNvSpPr/>
          <p:nvPr/>
        </p:nvSpPr>
        <p:spPr bwMode="auto">
          <a:xfrm>
            <a:off x="2292350" y="5184775"/>
            <a:ext cx="400050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0978" name="TextBox 78"/>
          <p:cNvSpPr txBox="1">
            <a:spLocks noChangeArrowheads="1"/>
          </p:cNvSpPr>
          <p:nvPr/>
        </p:nvSpPr>
        <p:spPr bwMode="auto">
          <a:xfrm>
            <a:off x="2359025" y="5216525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</a:p>
        </p:txBody>
      </p:sp>
      <p:sp>
        <p:nvSpPr>
          <p:cNvPr id="80" name="אליפסה 79"/>
          <p:cNvSpPr/>
          <p:nvPr/>
        </p:nvSpPr>
        <p:spPr bwMode="auto">
          <a:xfrm>
            <a:off x="1428750" y="5184775"/>
            <a:ext cx="398463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0980" name="TextBox 80"/>
          <p:cNvSpPr txBox="1">
            <a:spLocks noChangeArrowheads="1"/>
          </p:cNvSpPr>
          <p:nvPr/>
        </p:nvSpPr>
        <p:spPr bwMode="auto">
          <a:xfrm>
            <a:off x="1495425" y="5216525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</a:t>
            </a:r>
          </a:p>
        </p:txBody>
      </p:sp>
      <p:sp>
        <p:nvSpPr>
          <p:cNvPr id="82" name="אליפסה 81"/>
          <p:cNvSpPr/>
          <p:nvPr/>
        </p:nvSpPr>
        <p:spPr bwMode="auto">
          <a:xfrm>
            <a:off x="3889375" y="6197600"/>
            <a:ext cx="398463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0982" name="TextBox 82"/>
          <p:cNvSpPr txBox="1">
            <a:spLocks noChangeArrowheads="1"/>
          </p:cNvSpPr>
          <p:nvPr/>
        </p:nvSpPr>
        <p:spPr bwMode="auto">
          <a:xfrm>
            <a:off x="3956050" y="6229350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</a:p>
        </p:txBody>
      </p:sp>
      <p:sp>
        <p:nvSpPr>
          <p:cNvPr id="84" name="אליפסה 83"/>
          <p:cNvSpPr/>
          <p:nvPr/>
        </p:nvSpPr>
        <p:spPr bwMode="auto">
          <a:xfrm>
            <a:off x="2824163" y="6176963"/>
            <a:ext cx="400050" cy="382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0984" name="TextBox 84"/>
          <p:cNvSpPr txBox="1">
            <a:spLocks noChangeArrowheads="1"/>
          </p:cNvSpPr>
          <p:nvPr/>
        </p:nvSpPr>
        <p:spPr bwMode="auto">
          <a:xfrm>
            <a:off x="2890838" y="6208713"/>
            <a:ext cx="2667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</a:t>
            </a:r>
          </a:p>
        </p:txBody>
      </p:sp>
      <p:cxnSp>
        <p:nvCxnSpPr>
          <p:cNvPr id="86" name="מחבר חץ ישר 85"/>
          <p:cNvCxnSpPr>
            <a:stCxn id="70" idx="4"/>
            <a:endCxn id="74" idx="0"/>
          </p:cNvCxnSpPr>
          <p:nvPr/>
        </p:nvCxnSpPr>
        <p:spPr bwMode="auto">
          <a:xfrm flipH="1">
            <a:off x="896938" y="3844925"/>
            <a:ext cx="730250" cy="5111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מחבר חץ ישר 86"/>
          <p:cNvCxnSpPr>
            <a:stCxn id="70" idx="4"/>
            <a:endCxn id="72" idx="0"/>
          </p:cNvCxnSpPr>
          <p:nvPr/>
        </p:nvCxnSpPr>
        <p:spPr bwMode="auto">
          <a:xfrm>
            <a:off x="1627188" y="3844925"/>
            <a:ext cx="865187" cy="479425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מחבר חץ ישר 87"/>
          <p:cNvCxnSpPr>
            <a:stCxn id="72" idx="4"/>
            <a:endCxn id="76" idx="0"/>
          </p:cNvCxnSpPr>
          <p:nvPr/>
        </p:nvCxnSpPr>
        <p:spPr bwMode="auto">
          <a:xfrm>
            <a:off x="2492375" y="4706938"/>
            <a:ext cx="931863" cy="446087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מחבר חץ ישר 88"/>
          <p:cNvCxnSpPr>
            <a:stCxn id="72" idx="4"/>
            <a:endCxn id="40978" idx="0"/>
          </p:cNvCxnSpPr>
          <p:nvPr/>
        </p:nvCxnSpPr>
        <p:spPr bwMode="auto">
          <a:xfrm flipH="1">
            <a:off x="2492375" y="4706938"/>
            <a:ext cx="0" cy="5095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מחבר חץ ישר 89"/>
          <p:cNvCxnSpPr>
            <a:stCxn id="72" idx="4"/>
            <a:endCxn id="80" idx="0"/>
          </p:cNvCxnSpPr>
          <p:nvPr/>
        </p:nvCxnSpPr>
        <p:spPr bwMode="auto">
          <a:xfrm flipH="1">
            <a:off x="1627188" y="4706938"/>
            <a:ext cx="865187" cy="4778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מחבר חץ ישר 90"/>
          <p:cNvCxnSpPr>
            <a:endCxn id="82" idx="0"/>
          </p:cNvCxnSpPr>
          <p:nvPr/>
        </p:nvCxnSpPr>
        <p:spPr bwMode="auto">
          <a:xfrm>
            <a:off x="3502025" y="5535613"/>
            <a:ext cx="587375" cy="661987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מחבר חץ ישר 91"/>
          <p:cNvCxnSpPr>
            <a:stCxn id="76" idx="4"/>
            <a:endCxn id="84" idx="0"/>
          </p:cNvCxnSpPr>
          <p:nvPr/>
        </p:nvCxnSpPr>
        <p:spPr bwMode="auto">
          <a:xfrm flipH="1">
            <a:off x="3024188" y="5535613"/>
            <a:ext cx="398462" cy="6413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92" name="אובייקט 8"/>
          <p:cNvGraphicFramePr>
            <a:graphicFrameLocks noChangeAspect="1"/>
          </p:cNvGraphicFramePr>
          <p:nvPr/>
        </p:nvGraphicFramePr>
        <p:xfrm>
          <a:off x="4003675" y="5376863"/>
          <a:ext cx="4949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6" name="Equation" r:id="rId6" imgW="2819400" imgH="203200" progId="Equation.DSMT4">
                  <p:embed/>
                </p:oleObj>
              </mc:Choice>
              <mc:Fallback>
                <p:oleObj name="Equation" r:id="rId6" imgW="2819400" imgH="203200" progId="Equation.DSMT4">
                  <p:embed/>
                  <p:pic>
                    <p:nvPicPr>
                      <p:cNvPr id="0" name="אובייקט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376863"/>
                        <a:ext cx="4949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3" name="צורה חופשית 1"/>
          <p:cNvSpPr>
            <a:spLocks/>
          </p:cNvSpPr>
          <p:nvPr/>
        </p:nvSpPr>
        <p:spPr bwMode="auto">
          <a:xfrm>
            <a:off x="2627313" y="4468813"/>
            <a:ext cx="974725" cy="644525"/>
          </a:xfrm>
          <a:custGeom>
            <a:avLst/>
            <a:gdLst>
              <a:gd name="T0" fmla="*/ 803573 w 974255"/>
              <a:gd name="T1" fmla="*/ 648951 h 644210"/>
              <a:gd name="T2" fmla="*/ 933298 w 974255"/>
              <a:gd name="T3" fmla="*/ 298662 h 644210"/>
              <a:gd name="T4" fmla="*/ 90088 w 974255"/>
              <a:gd name="T5" fmla="*/ 26219 h 644210"/>
              <a:gd name="T6" fmla="*/ 64151 w 974255"/>
              <a:gd name="T7" fmla="*/ 26219 h 64421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74255" h="644210">
                <a:moveTo>
                  <a:pt x="797781" y="644210"/>
                </a:moveTo>
                <a:cubicBezTo>
                  <a:pt x="921203" y="521860"/>
                  <a:pt x="1044626" y="399511"/>
                  <a:pt x="926570" y="296480"/>
                </a:cubicBezTo>
                <a:cubicBezTo>
                  <a:pt x="808514" y="193449"/>
                  <a:pt x="233257" y="71100"/>
                  <a:pt x="89443" y="26024"/>
                </a:cubicBezTo>
                <a:cubicBezTo>
                  <a:pt x="-54371" y="-19052"/>
                  <a:pt x="4657" y="3486"/>
                  <a:pt x="63686" y="26024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5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40996" name="צורה חופשית 1"/>
          <p:cNvSpPr>
            <a:spLocks/>
          </p:cNvSpPr>
          <p:nvPr/>
        </p:nvSpPr>
        <p:spPr bwMode="auto">
          <a:xfrm>
            <a:off x="3440113" y="5494338"/>
            <a:ext cx="974725" cy="644525"/>
          </a:xfrm>
          <a:custGeom>
            <a:avLst/>
            <a:gdLst>
              <a:gd name="T0" fmla="*/ 803573 w 974255"/>
              <a:gd name="T1" fmla="*/ 648951 h 644210"/>
              <a:gd name="T2" fmla="*/ 933298 w 974255"/>
              <a:gd name="T3" fmla="*/ 298662 h 644210"/>
              <a:gd name="T4" fmla="*/ 90088 w 974255"/>
              <a:gd name="T5" fmla="*/ 26219 h 644210"/>
              <a:gd name="T6" fmla="*/ 64151 w 974255"/>
              <a:gd name="T7" fmla="*/ 26219 h 64421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74255" h="644210">
                <a:moveTo>
                  <a:pt x="797781" y="644210"/>
                </a:moveTo>
                <a:cubicBezTo>
                  <a:pt x="921203" y="521860"/>
                  <a:pt x="1044626" y="399511"/>
                  <a:pt x="926570" y="296480"/>
                </a:cubicBezTo>
                <a:cubicBezTo>
                  <a:pt x="808514" y="193449"/>
                  <a:pt x="233257" y="71100"/>
                  <a:pt x="89443" y="26024"/>
                </a:cubicBezTo>
                <a:cubicBezTo>
                  <a:pt x="-54371" y="-19052"/>
                  <a:pt x="4657" y="3486"/>
                  <a:pt x="63686" y="26024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335886"/>
              </p:ext>
            </p:extLst>
          </p:nvPr>
        </p:nvGraphicFramePr>
        <p:xfrm>
          <a:off x="885825" y="2205038"/>
          <a:ext cx="6311900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7" name="Equation" r:id="rId8" imgW="3695400" imgH="1371600" progId="Equation.DSMT4">
                  <p:embed/>
                </p:oleObj>
              </mc:Choice>
              <mc:Fallback>
                <p:oleObj name="Equation" r:id="rId8" imgW="3695400" imgH="13716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205038"/>
                        <a:ext cx="6311900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16"/>
          <p:cNvSpPr txBox="1">
            <a:spLocks noChangeArrowheads="1"/>
          </p:cNvSpPr>
          <p:nvPr/>
        </p:nvSpPr>
        <p:spPr bwMode="auto">
          <a:xfrm>
            <a:off x="0" y="869950"/>
            <a:ext cx="9144000" cy="461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Methodologies for evaluating IVRs</a:t>
            </a:r>
          </a:p>
          <a:p>
            <a:pPr lvl="1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Quantifying IVR usability and cost-effectiveness</a:t>
            </a:r>
            <a:endParaRPr lang="en-US" altLang="zh-CN" sz="2000" b="1" dirty="0" smtClean="0">
              <a:ea typeface="SimSun" pitchFamily="2" charset="-122"/>
            </a:endParaRPr>
          </a:p>
          <a:p>
            <a:pPr lvl="2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Agent time being saved  by handling the call, or part of the call, in the IVR</a:t>
            </a:r>
          </a:p>
          <a:p>
            <a:pPr lvl="2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Original reasons for calling vs. experience</a:t>
            </a: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600" b="1" dirty="0" smtClean="0">
                <a:ea typeface="SimSun" pitchFamily="2" charset="-122"/>
              </a:rPr>
              <a:t>     (by analyzing end-to-end calls) </a:t>
            </a: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600" b="1" dirty="0" err="1" smtClean="0">
                <a:ea typeface="SimSun" pitchFamily="2" charset="-122"/>
              </a:rPr>
              <a:t>Suhm</a:t>
            </a:r>
            <a:r>
              <a:rPr lang="en-US" altLang="zh-CN" sz="1600" b="1" dirty="0" smtClean="0">
                <a:ea typeface="SimSun" pitchFamily="2" charset="-122"/>
              </a:rPr>
              <a:t> B. and Peterson P. (2002, 2009)</a:t>
            </a:r>
          </a:p>
          <a:p>
            <a:pPr lvl="2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1600" b="1" dirty="0" smtClean="0">
              <a:ea typeface="SimSun" pitchFamily="2" charset="-122"/>
            </a:endParaRP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algn="l" rtl="0" eaLnBrk="1" hangingPunct="1">
              <a:spcBef>
                <a:spcPct val="50000"/>
              </a:spcBef>
              <a:buFont typeface="Wingdings" pitchFamily="2" charset="2"/>
              <a:buChar char="Ø"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8867775" y="6630988"/>
            <a:ext cx="250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dirty="0" smtClean="0">
                <a:solidFill>
                  <a:srgbClr val="FFFFFF"/>
                </a:solidFill>
              </a:rPr>
              <a:t>3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819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201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202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203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198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Rectangle 17"/>
          <p:cNvSpPr>
            <a:spLocks noChangeArrowheads="1"/>
          </p:cNvSpPr>
          <p:nvPr/>
        </p:nvSpPr>
        <p:spPr bwMode="auto">
          <a:xfrm>
            <a:off x="-219075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Literature Review</a:t>
            </a:r>
          </a:p>
        </p:txBody>
      </p:sp>
      <p:sp>
        <p:nvSpPr>
          <p:cNvPr id="8200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1"/>
                </a:solidFill>
              </a:rPr>
              <a:t>Literature Review   </a:t>
            </a:r>
            <a:r>
              <a:rPr lang="en-US" altLang="en-US" sz="1200" dirty="0">
                <a:solidFill>
                  <a:schemeClr val="bg2"/>
                </a:solidFill>
              </a:rPr>
              <a:t>Research Goals   Search  Model   MDP  Case Study   Model Implications   Summary</a:t>
            </a:r>
          </a:p>
        </p:txBody>
      </p:sp>
    </p:spTree>
    <p:extLst>
      <p:ext uri="{BB962C8B-B14F-4D97-AF65-F5344CB8AC3E}">
        <p14:creationId xmlns:p14="http://schemas.microsoft.com/office/powerpoint/2010/main" val="3562040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-100013" y="1036638"/>
            <a:ext cx="9144001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earch candidates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41987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15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41989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42021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2022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2023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41990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991" name="אובייקט 4"/>
          <p:cNvGraphicFramePr>
            <a:graphicFrameLocks noChangeAspect="1"/>
          </p:cNvGraphicFramePr>
          <p:nvPr/>
        </p:nvGraphicFramePr>
        <p:xfrm>
          <a:off x="528638" y="1628775"/>
          <a:ext cx="7067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9" name="Equation" r:id="rId4" imgW="4140200" imgH="228600" progId="Equation.DSMT4">
                  <p:embed/>
                </p:oleObj>
              </mc:Choice>
              <mc:Fallback>
                <p:oleObj name="Equation" r:id="rId4" imgW="4140200" imgH="2286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628775"/>
                        <a:ext cx="70675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אליפסה 69"/>
          <p:cNvSpPr/>
          <p:nvPr/>
        </p:nvSpPr>
        <p:spPr bwMode="auto">
          <a:xfrm>
            <a:off x="1428750" y="3462338"/>
            <a:ext cx="398463" cy="38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1994" name="TextBox 70"/>
          <p:cNvSpPr txBox="1">
            <a:spLocks noChangeArrowheads="1"/>
          </p:cNvSpPr>
          <p:nvPr/>
        </p:nvSpPr>
        <p:spPr bwMode="auto">
          <a:xfrm>
            <a:off x="1495425" y="3494088"/>
            <a:ext cx="265113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</a:p>
        </p:txBody>
      </p:sp>
      <p:sp>
        <p:nvSpPr>
          <p:cNvPr id="72" name="אליפסה 71"/>
          <p:cNvSpPr/>
          <p:nvPr/>
        </p:nvSpPr>
        <p:spPr bwMode="auto">
          <a:xfrm>
            <a:off x="2292350" y="4324350"/>
            <a:ext cx="400050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1996" name="TextBox 72"/>
          <p:cNvSpPr txBox="1">
            <a:spLocks noChangeArrowheads="1"/>
          </p:cNvSpPr>
          <p:nvPr/>
        </p:nvSpPr>
        <p:spPr bwMode="auto">
          <a:xfrm>
            <a:off x="2359025" y="4356100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74" name="אליפסה 73"/>
          <p:cNvSpPr/>
          <p:nvPr/>
        </p:nvSpPr>
        <p:spPr bwMode="auto">
          <a:xfrm>
            <a:off x="696913" y="4356100"/>
            <a:ext cx="398462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1998" name="TextBox 74"/>
          <p:cNvSpPr txBox="1">
            <a:spLocks noChangeArrowheads="1"/>
          </p:cNvSpPr>
          <p:nvPr/>
        </p:nvSpPr>
        <p:spPr bwMode="auto">
          <a:xfrm>
            <a:off x="763588" y="4387850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76" name="אליפסה 75"/>
          <p:cNvSpPr/>
          <p:nvPr/>
        </p:nvSpPr>
        <p:spPr bwMode="auto">
          <a:xfrm>
            <a:off x="3224213" y="5153025"/>
            <a:ext cx="398462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2000" name="TextBox 76"/>
          <p:cNvSpPr txBox="1">
            <a:spLocks noChangeArrowheads="1"/>
          </p:cNvSpPr>
          <p:nvPr/>
        </p:nvSpPr>
        <p:spPr bwMode="auto">
          <a:xfrm>
            <a:off x="3290888" y="5184775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</a:p>
        </p:txBody>
      </p:sp>
      <p:sp>
        <p:nvSpPr>
          <p:cNvPr id="78" name="אליפסה 77"/>
          <p:cNvSpPr/>
          <p:nvPr/>
        </p:nvSpPr>
        <p:spPr bwMode="auto">
          <a:xfrm>
            <a:off x="2292350" y="5184775"/>
            <a:ext cx="400050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2002" name="TextBox 78"/>
          <p:cNvSpPr txBox="1">
            <a:spLocks noChangeArrowheads="1"/>
          </p:cNvSpPr>
          <p:nvPr/>
        </p:nvSpPr>
        <p:spPr bwMode="auto">
          <a:xfrm>
            <a:off x="2359025" y="5216525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</a:p>
        </p:txBody>
      </p:sp>
      <p:sp>
        <p:nvSpPr>
          <p:cNvPr id="80" name="אליפסה 79"/>
          <p:cNvSpPr/>
          <p:nvPr/>
        </p:nvSpPr>
        <p:spPr bwMode="auto">
          <a:xfrm>
            <a:off x="1428750" y="5184775"/>
            <a:ext cx="398463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2004" name="TextBox 80"/>
          <p:cNvSpPr txBox="1">
            <a:spLocks noChangeArrowheads="1"/>
          </p:cNvSpPr>
          <p:nvPr/>
        </p:nvSpPr>
        <p:spPr bwMode="auto">
          <a:xfrm>
            <a:off x="1495425" y="5216525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</a:t>
            </a:r>
          </a:p>
        </p:txBody>
      </p:sp>
      <p:sp>
        <p:nvSpPr>
          <p:cNvPr id="82" name="אליפסה 81"/>
          <p:cNvSpPr/>
          <p:nvPr/>
        </p:nvSpPr>
        <p:spPr bwMode="auto">
          <a:xfrm>
            <a:off x="3889375" y="6197600"/>
            <a:ext cx="398463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2006" name="TextBox 82"/>
          <p:cNvSpPr txBox="1">
            <a:spLocks noChangeArrowheads="1"/>
          </p:cNvSpPr>
          <p:nvPr/>
        </p:nvSpPr>
        <p:spPr bwMode="auto">
          <a:xfrm>
            <a:off x="3956050" y="6229350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</a:p>
        </p:txBody>
      </p:sp>
      <p:sp>
        <p:nvSpPr>
          <p:cNvPr id="84" name="אליפסה 83"/>
          <p:cNvSpPr/>
          <p:nvPr/>
        </p:nvSpPr>
        <p:spPr bwMode="auto">
          <a:xfrm>
            <a:off x="2824163" y="6176963"/>
            <a:ext cx="400050" cy="382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2008" name="TextBox 84"/>
          <p:cNvSpPr txBox="1">
            <a:spLocks noChangeArrowheads="1"/>
          </p:cNvSpPr>
          <p:nvPr/>
        </p:nvSpPr>
        <p:spPr bwMode="auto">
          <a:xfrm>
            <a:off x="2890838" y="6208713"/>
            <a:ext cx="2667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</a:t>
            </a:r>
          </a:p>
        </p:txBody>
      </p:sp>
      <p:cxnSp>
        <p:nvCxnSpPr>
          <p:cNvPr id="86" name="מחבר חץ ישר 85"/>
          <p:cNvCxnSpPr>
            <a:stCxn id="70" idx="4"/>
            <a:endCxn id="74" idx="0"/>
          </p:cNvCxnSpPr>
          <p:nvPr/>
        </p:nvCxnSpPr>
        <p:spPr bwMode="auto">
          <a:xfrm flipH="1">
            <a:off x="896938" y="3844925"/>
            <a:ext cx="730250" cy="5111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מחבר חץ ישר 86"/>
          <p:cNvCxnSpPr>
            <a:stCxn id="70" idx="4"/>
            <a:endCxn id="72" idx="0"/>
          </p:cNvCxnSpPr>
          <p:nvPr/>
        </p:nvCxnSpPr>
        <p:spPr bwMode="auto">
          <a:xfrm>
            <a:off x="1627188" y="3844925"/>
            <a:ext cx="865187" cy="479425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מחבר חץ ישר 87"/>
          <p:cNvCxnSpPr>
            <a:stCxn id="72" idx="4"/>
            <a:endCxn id="76" idx="0"/>
          </p:cNvCxnSpPr>
          <p:nvPr/>
        </p:nvCxnSpPr>
        <p:spPr bwMode="auto">
          <a:xfrm>
            <a:off x="2492375" y="4706938"/>
            <a:ext cx="931863" cy="446087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מחבר חץ ישר 88"/>
          <p:cNvCxnSpPr>
            <a:stCxn id="72" idx="4"/>
            <a:endCxn id="42002" idx="0"/>
          </p:cNvCxnSpPr>
          <p:nvPr/>
        </p:nvCxnSpPr>
        <p:spPr bwMode="auto">
          <a:xfrm flipH="1">
            <a:off x="2492375" y="4706938"/>
            <a:ext cx="0" cy="509587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מחבר חץ ישר 89"/>
          <p:cNvCxnSpPr>
            <a:stCxn id="72" idx="4"/>
            <a:endCxn id="80" idx="0"/>
          </p:cNvCxnSpPr>
          <p:nvPr/>
        </p:nvCxnSpPr>
        <p:spPr bwMode="auto">
          <a:xfrm flipH="1">
            <a:off x="1627188" y="4706938"/>
            <a:ext cx="865187" cy="4778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מחבר חץ ישר 90"/>
          <p:cNvCxnSpPr>
            <a:endCxn id="82" idx="0"/>
          </p:cNvCxnSpPr>
          <p:nvPr/>
        </p:nvCxnSpPr>
        <p:spPr bwMode="auto">
          <a:xfrm>
            <a:off x="3502025" y="5535613"/>
            <a:ext cx="587375" cy="661987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מחבר חץ ישר 91"/>
          <p:cNvCxnSpPr>
            <a:stCxn id="76" idx="4"/>
            <a:endCxn id="84" idx="0"/>
          </p:cNvCxnSpPr>
          <p:nvPr/>
        </p:nvCxnSpPr>
        <p:spPr bwMode="auto">
          <a:xfrm flipH="1">
            <a:off x="3024188" y="5535613"/>
            <a:ext cx="398462" cy="6413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016" name="אובייקט 8"/>
          <p:cNvGraphicFramePr>
            <a:graphicFrameLocks noChangeAspect="1"/>
          </p:cNvGraphicFramePr>
          <p:nvPr/>
        </p:nvGraphicFramePr>
        <p:xfrm>
          <a:off x="4003675" y="5376863"/>
          <a:ext cx="4949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0" name="Equation" r:id="rId6" imgW="2819400" imgH="203200" progId="Equation.DSMT4">
                  <p:embed/>
                </p:oleObj>
              </mc:Choice>
              <mc:Fallback>
                <p:oleObj name="Equation" r:id="rId6" imgW="2819400" imgH="203200" progId="Equation.DSMT4">
                  <p:embed/>
                  <p:pic>
                    <p:nvPicPr>
                      <p:cNvPr id="0" name="אובייקט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376863"/>
                        <a:ext cx="4949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7" name="צורה חופשית 1"/>
          <p:cNvSpPr>
            <a:spLocks/>
          </p:cNvSpPr>
          <p:nvPr/>
        </p:nvSpPr>
        <p:spPr bwMode="auto">
          <a:xfrm>
            <a:off x="2627313" y="4468813"/>
            <a:ext cx="974725" cy="644525"/>
          </a:xfrm>
          <a:custGeom>
            <a:avLst/>
            <a:gdLst>
              <a:gd name="T0" fmla="*/ 803573 w 974255"/>
              <a:gd name="T1" fmla="*/ 648951 h 644210"/>
              <a:gd name="T2" fmla="*/ 933298 w 974255"/>
              <a:gd name="T3" fmla="*/ 298662 h 644210"/>
              <a:gd name="T4" fmla="*/ 90088 w 974255"/>
              <a:gd name="T5" fmla="*/ 26219 h 644210"/>
              <a:gd name="T6" fmla="*/ 64151 w 974255"/>
              <a:gd name="T7" fmla="*/ 26219 h 64421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74255" h="644210">
                <a:moveTo>
                  <a:pt x="797781" y="644210"/>
                </a:moveTo>
                <a:cubicBezTo>
                  <a:pt x="921203" y="521860"/>
                  <a:pt x="1044626" y="399511"/>
                  <a:pt x="926570" y="296480"/>
                </a:cubicBezTo>
                <a:cubicBezTo>
                  <a:pt x="808514" y="193449"/>
                  <a:pt x="233257" y="71100"/>
                  <a:pt x="89443" y="26024"/>
                </a:cubicBezTo>
                <a:cubicBezTo>
                  <a:pt x="-54371" y="-19052"/>
                  <a:pt x="4657" y="3486"/>
                  <a:pt x="63686" y="26024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9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42020" name="צורה חופשית 1"/>
          <p:cNvSpPr>
            <a:spLocks/>
          </p:cNvSpPr>
          <p:nvPr/>
        </p:nvSpPr>
        <p:spPr bwMode="auto">
          <a:xfrm>
            <a:off x="3440113" y="5494338"/>
            <a:ext cx="974725" cy="644525"/>
          </a:xfrm>
          <a:custGeom>
            <a:avLst/>
            <a:gdLst>
              <a:gd name="T0" fmla="*/ 803573 w 974255"/>
              <a:gd name="T1" fmla="*/ 648951 h 644210"/>
              <a:gd name="T2" fmla="*/ 933298 w 974255"/>
              <a:gd name="T3" fmla="*/ 298662 h 644210"/>
              <a:gd name="T4" fmla="*/ 90088 w 974255"/>
              <a:gd name="T5" fmla="*/ 26219 h 644210"/>
              <a:gd name="T6" fmla="*/ 64151 w 974255"/>
              <a:gd name="T7" fmla="*/ 26219 h 64421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74255" h="644210">
                <a:moveTo>
                  <a:pt x="797781" y="644210"/>
                </a:moveTo>
                <a:cubicBezTo>
                  <a:pt x="921203" y="521860"/>
                  <a:pt x="1044626" y="399511"/>
                  <a:pt x="926570" y="296480"/>
                </a:cubicBezTo>
                <a:cubicBezTo>
                  <a:pt x="808514" y="193449"/>
                  <a:pt x="233257" y="71100"/>
                  <a:pt x="89443" y="26024"/>
                </a:cubicBezTo>
                <a:cubicBezTo>
                  <a:pt x="-54371" y="-19052"/>
                  <a:pt x="4657" y="3486"/>
                  <a:pt x="63686" y="26024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211498"/>
              </p:ext>
            </p:extLst>
          </p:nvPr>
        </p:nvGraphicFramePr>
        <p:xfrm>
          <a:off x="885825" y="2205038"/>
          <a:ext cx="6311900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1" name="Equation" r:id="rId8" imgW="3695400" imgH="1371600" progId="Equation.DSMT4">
                  <p:embed/>
                </p:oleObj>
              </mc:Choice>
              <mc:Fallback>
                <p:oleObj name="Equation" r:id="rId8" imgW="3695400" imgH="13716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205038"/>
                        <a:ext cx="6311900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-100013" y="1036638"/>
            <a:ext cx="9144001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earch candidates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43011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16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43013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43025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3026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3027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43014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015" name="אובייקט 4"/>
          <p:cNvGraphicFramePr>
            <a:graphicFrameLocks noChangeAspect="1"/>
          </p:cNvGraphicFramePr>
          <p:nvPr/>
        </p:nvGraphicFramePr>
        <p:xfrm>
          <a:off x="528638" y="1628775"/>
          <a:ext cx="7067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1" name="Equation" r:id="rId4" imgW="4140200" imgH="228600" progId="Equation.DSMT4">
                  <p:embed/>
                </p:oleObj>
              </mc:Choice>
              <mc:Fallback>
                <p:oleObj name="Equation" r:id="rId4" imgW="4140200" imgH="2286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628775"/>
                        <a:ext cx="70675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graphicFrame>
        <p:nvGraphicFramePr>
          <p:cNvPr id="43019" name="אובייקט 1"/>
          <p:cNvGraphicFramePr>
            <a:graphicFrameLocks noChangeAspect="1"/>
          </p:cNvGraphicFramePr>
          <p:nvPr/>
        </p:nvGraphicFramePr>
        <p:xfrm>
          <a:off x="1758950" y="4860925"/>
          <a:ext cx="54054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2" name="Equation" r:id="rId6" imgW="2462731" imgH="177723" progId="Equation.DSMT4">
                  <p:embed/>
                </p:oleObj>
              </mc:Choice>
              <mc:Fallback>
                <p:oleObj name="Equation" r:id="rId6" imgW="2462731" imgH="177723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4860925"/>
                        <a:ext cx="54054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20" name="קבוצה 5"/>
          <p:cNvGrpSpPr>
            <a:grpSpLocks/>
          </p:cNvGrpSpPr>
          <p:nvPr/>
        </p:nvGrpSpPr>
        <p:grpSpPr bwMode="auto">
          <a:xfrm>
            <a:off x="1725613" y="4846638"/>
            <a:ext cx="5402262" cy="454025"/>
            <a:chOff x="1763688" y="5574390"/>
            <a:chExt cx="5544616" cy="504655"/>
          </a:xfrm>
        </p:grpSpPr>
        <p:sp>
          <p:nvSpPr>
            <p:cNvPr id="43" name="מלבן מעוגל 42"/>
            <p:cNvSpPr/>
            <p:nvPr/>
          </p:nvSpPr>
          <p:spPr bwMode="auto">
            <a:xfrm>
              <a:off x="1763688" y="5574390"/>
              <a:ext cx="5544616" cy="504056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aphicFrame>
          <p:nvGraphicFramePr>
            <p:cNvPr id="43024" name="אובייקט 1"/>
            <p:cNvGraphicFramePr>
              <a:graphicFrameLocks noChangeAspect="1"/>
            </p:cNvGraphicFramePr>
            <p:nvPr/>
          </p:nvGraphicFramePr>
          <p:xfrm>
            <a:off x="2066741" y="5592613"/>
            <a:ext cx="5008525" cy="486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03" name="Equation" r:id="rId8" imgW="2222500" imgH="203200" progId="Equation.DSMT4">
                    <p:embed/>
                  </p:oleObj>
                </mc:Choice>
                <mc:Fallback>
                  <p:oleObj name="Equation" r:id="rId8" imgW="2222500" imgH="203200" progId="Equation.DSMT4">
                    <p:embed/>
                    <p:pic>
                      <p:nvPicPr>
                        <p:cNvPr id="0" name="אובייקט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6741" y="5592613"/>
                          <a:ext cx="5008525" cy="486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rnd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847149"/>
              </p:ext>
            </p:extLst>
          </p:nvPr>
        </p:nvGraphicFramePr>
        <p:xfrm>
          <a:off x="885825" y="2205038"/>
          <a:ext cx="6311900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4" name="Equation" r:id="rId10" imgW="3695400" imgH="1371600" progId="Equation.DSMT4">
                  <p:embed/>
                </p:oleObj>
              </mc:Choice>
              <mc:Fallback>
                <p:oleObj name="Equation" r:id="rId10" imgW="3695400" imgH="13716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205038"/>
                        <a:ext cx="6311900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16"/>
          <p:cNvSpPr txBox="1">
            <a:spLocks noChangeArrowheads="1"/>
          </p:cNvSpPr>
          <p:nvPr/>
        </p:nvSpPr>
        <p:spPr bwMode="auto">
          <a:xfrm>
            <a:off x="-100013" y="1036638"/>
            <a:ext cx="9144001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earch candidates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44035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17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4403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4404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404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404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44038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039" name="אובייקט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883039"/>
              </p:ext>
            </p:extLst>
          </p:nvPr>
        </p:nvGraphicFramePr>
        <p:xfrm>
          <a:off x="1530350" y="1916113"/>
          <a:ext cx="57896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1" name="Equation" r:id="rId4" imgW="3390840" imgH="203040" progId="Equation.DSMT4">
                  <p:embed/>
                </p:oleObj>
              </mc:Choice>
              <mc:Fallback>
                <p:oleObj name="Equation" r:id="rId4" imgW="3390840" imgH="203040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1916113"/>
                        <a:ext cx="57896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אובייקט 1"/>
          <p:cNvGraphicFramePr>
            <a:graphicFrameLocks noChangeAspect="1"/>
          </p:cNvGraphicFramePr>
          <p:nvPr/>
        </p:nvGraphicFramePr>
        <p:xfrm>
          <a:off x="1619250" y="2506663"/>
          <a:ext cx="60674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2" name="Equation" r:id="rId6" imgW="3556000" imgH="457200" progId="Equation.DSMT4">
                  <p:embed/>
                </p:oleObj>
              </mc:Choice>
              <mc:Fallback>
                <p:oleObj name="Equation" r:id="rId6" imgW="3556000" imgH="4572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06663"/>
                        <a:ext cx="60674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14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16"/>
          <p:cNvSpPr txBox="1">
            <a:spLocks noChangeArrowheads="1"/>
          </p:cNvSpPr>
          <p:nvPr/>
        </p:nvSpPr>
        <p:spPr bwMode="auto">
          <a:xfrm>
            <a:off x="-100013" y="1036638"/>
            <a:ext cx="9144001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earch candidates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15" name="מלבן מעוגל 14"/>
          <p:cNvSpPr/>
          <p:nvPr/>
        </p:nvSpPr>
        <p:spPr bwMode="auto">
          <a:xfrm>
            <a:off x="1108003" y="4056580"/>
            <a:ext cx="6912768" cy="504056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5062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45063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17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45064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45071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5072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5073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45065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67" name="אובייקט 1"/>
          <p:cNvGraphicFramePr>
            <a:graphicFrameLocks noChangeAspect="1"/>
          </p:cNvGraphicFramePr>
          <p:nvPr/>
        </p:nvGraphicFramePr>
        <p:xfrm>
          <a:off x="1619250" y="2506663"/>
          <a:ext cx="60674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6" name="Equation" r:id="rId4" imgW="3556000" imgH="457200" progId="Equation.DSMT4">
                  <p:embed/>
                </p:oleObj>
              </mc:Choice>
              <mc:Fallback>
                <p:oleObj name="Equation" r:id="rId4" imgW="3556000" imgH="4572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06663"/>
                        <a:ext cx="60674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graphicFrame>
        <p:nvGraphicFramePr>
          <p:cNvPr id="45070" name="אובייקט 1"/>
          <p:cNvGraphicFramePr>
            <a:graphicFrameLocks noChangeAspect="1"/>
          </p:cNvGraphicFramePr>
          <p:nvPr/>
        </p:nvGraphicFramePr>
        <p:xfrm>
          <a:off x="1168400" y="4084638"/>
          <a:ext cx="68056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7" name="Equation" r:id="rId6" imgW="3987800" imgH="228600" progId="Equation.DSMT4">
                  <p:embed/>
                </p:oleObj>
              </mc:Choice>
              <mc:Fallback>
                <p:oleObj name="Equation" r:id="rId6" imgW="3987800" imgH="2286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4084638"/>
                        <a:ext cx="68056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883039"/>
              </p:ext>
            </p:extLst>
          </p:nvPr>
        </p:nvGraphicFramePr>
        <p:xfrm>
          <a:off x="1530350" y="1916113"/>
          <a:ext cx="57896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8" name="Equation" r:id="rId8" imgW="3390840" imgH="203040" progId="Equation.DSMT4">
                  <p:embed/>
                </p:oleObj>
              </mc:Choice>
              <mc:Fallback>
                <p:oleObj name="Equation" r:id="rId8" imgW="3390840" imgH="203040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1916113"/>
                        <a:ext cx="57896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-34925" y="1036638"/>
            <a:ext cx="9144000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earch candidates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47110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47111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18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47112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4712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712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712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47113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115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635551"/>
              </p:ext>
            </p:extLst>
          </p:nvPr>
        </p:nvGraphicFramePr>
        <p:xfrm>
          <a:off x="107504" y="1667593"/>
          <a:ext cx="8931275" cy="4857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6" name="Equation" r:id="rId4" imgW="4178160" imgH="2286000" progId="Equation.DSMT4">
                  <p:embed/>
                </p:oleObj>
              </mc:Choice>
              <mc:Fallback>
                <p:oleObj name="Equation" r:id="rId4" imgW="417816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667593"/>
                        <a:ext cx="8931275" cy="4857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18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  <p:extLst>
      <p:ext uri="{BB962C8B-B14F-4D97-AF65-F5344CB8AC3E}">
        <p14:creationId xmlns:p14="http://schemas.microsoft.com/office/powerpoint/2010/main" val="3015180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-34925" y="1036638"/>
            <a:ext cx="9144000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earch candidates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23" name="מלבן מעוגל 22"/>
          <p:cNvSpPr/>
          <p:nvPr/>
        </p:nvSpPr>
        <p:spPr bwMode="auto">
          <a:xfrm>
            <a:off x="683568" y="1916832"/>
            <a:ext cx="7704856" cy="873204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7110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47111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19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47112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4712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712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712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47113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7114" name="קבוצה 5"/>
          <p:cNvGrpSpPr>
            <a:grpSpLocks/>
          </p:cNvGrpSpPr>
          <p:nvPr/>
        </p:nvGrpSpPr>
        <p:grpSpPr bwMode="auto">
          <a:xfrm>
            <a:off x="2051050" y="2997200"/>
            <a:ext cx="5041900" cy="1223963"/>
            <a:chOff x="-803979" y="698282"/>
            <a:chExt cx="4648368" cy="1201199"/>
          </a:xfrm>
        </p:grpSpPr>
        <p:sp>
          <p:nvSpPr>
            <p:cNvPr id="4" name="מלבן מעוגל 3"/>
            <p:cNvSpPr/>
            <p:nvPr/>
          </p:nvSpPr>
          <p:spPr bwMode="auto">
            <a:xfrm>
              <a:off x="-803979" y="698282"/>
              <a:ext cx="4648368" cy="1201199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aphicFrame>
          <p:nvGraphicFramePr>
            <p:cNvPr id="47122" name="אובייקט 2"/>
            <p:cNvGraphicFramePr>
              <a:graphicFrameLocks noChangeAspect="1"/>
            </p:cNvGraphicFramePr>
            <p:nvPr/>
          </p:nvGraphicFramePr>
          <p:xfrm>
            <a:off x="-604763" y="910258"/>
            <a:ext cx="4316341" cy="85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9" name="Equation" r:id="rId4" imgW="2222500" imgH="406400" progId="Equation.DSMT4">
                    <p:embed/>
                  </p:oleObj>
                </mc:Choice>
                <mc:Fallback>
                  <p:oleObj name="Equation" r:id="rId4" imgW="2222500" imgH="406400" progId="Equation.DSMT4">
                    <p:embed/>
                    <p:pic>
                      <p:nvPicPr>
                        <p:cNvPr id="0" name="אובייקט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604763" y="910258"/>
                          <a:ext cx="4316341" cy="85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rnd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15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406567"/>
              </p:ext>
            </p:extLst>
          </p:nvPr>
        </p:nvGraphicFramePr>
        <p:xfrm>
          <a:off x="320675" y="4841875"/>
          <a:ext cx="86582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0" name="Equation" r:id="rId6" imgW="4051080" imgH="406080" progId="Equation.DSMT4">
                  <p:embed/>
                </p:oleObj>
              </mc:Choice>
              <mc:Fallback>
                <p:oleObj name="Equation" r:id="rId6" imgW="4051080" imgH="406080" progId="Equation.DSMT4">
                  <p:embed/>
                  <p:pic>
                    <p:nvPicPr>
                      <p:cNvPr id="0" name="אובייקט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4841875"/>
                        <a:ext cx="86582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015061"/>
              </p:ext>
            </p:extLst>
          </p:nvPr>
        </p:nvGraphicFramePr>
        <p:xfrm>
          <a:off x="760413" y="1936750"/>
          <a:ext cx="76930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1" name="Equation" r:id="rId8" imgW="3962160" imgH="431640" progId="Equation.DSMT4">
                  <p:embed/>
                </p:oleObj>
              </mc:Choice>
              <mc:Fallback>
                <p:oleObj name="Equation" r:id="rId8" imgW="3962160" imgH="43164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1936750"/>
                        <a:ext cx="76930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18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6"/>
          <p:cNvSpPr txBox="1">
            <a:spLocks noChangeArrowheads="1"/>
          </p:cNvSpPr>
          <p:nvPr/>
        </p:nvSpPr>
        <p:spPr bwMode="auto">
          <a:xfrm>
            <a:off x="12700" y="1022350"/>
            <a:ext cx="9144000" cy="609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Admissible Tree Algorithm</a:t>
            </a: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53251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20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53253" name="Group 5"/>
          <p:cNvGrpSpPr>
            <a:grpSpLocks/>
          </p:cNvGrpSpPr>
          <p:nvPr/>
        </p:nvGrpSpPr>
        <p:grpSpPr bwMode="auto">
          <a:xfrm>
            <a:off x="-416" y="-501"/>
            <a:ext cx="9144000" cy="765175"/>
            <a:chOff x="0" y="0"/>
            <a:chExt cx="5760" cy="1026"/>
          </a:xfrm>
        </p:grpSpPr>
        <p:sp>
          <p:nvSpPr>
            <p:cNvPr id="53306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3307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3308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53254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3255" name="קבוצה 1"/>
          <p:cNvGrpSpPr>
            <a:grpSpLocks/>
          </p:cNvGrpSpPr>
          <p:nvPr/>
        </p:nvGrpSpPr>
        <p:grpSpPr bwMode="auto">
          <a:xfrm>
            <a:off x="900113" y="1700213"/>
            <a:ext cx="3389312" cy="2239962"/>
            <a:chOff x="3897313" y="847725"/>
            <a:chExt cx="3389312" cy="2239963"/>
          </a:xfrm>
        </p:grpSpPr>
        <p:sp>
          <p:nvSpPr>
            <p:cNvPr id="37" name="אליפסה 36"/>
            <p:cNvSpPr/>
            <p:nvPr/>
          </p:nvSpPr>
          <p:spPr>
            <a:xfrm>
              <a:off x="4475163" y="847725"/>
              <a:ext cx="342900" cy="38576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8" name="אליפסה 37"/>
            <p:cNvSpPr/>
            <p:nvPr/>
          </p:nvSpPr>
          <p:spPr>
            <a:xfrm>
              <a:off x="5384800" y="1503362"/>
              <a:ext cx="342900" cy="38576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9" name="אליפסה 38"/>
            <p:cNvSpPr/>
            <p:nvPr/>
          </p:nvSpPr>
          <p:spPr>
            <a:xfrm>
              <a:off x="3897313" y="1492250"/>
              <a:ext cx="341312" cy="385762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0" name="אליפסה 39"/>
            <p:cNvSpPr/>
            <p:nvPr/>
          </p:nvSpPr>
          <p:spPr>
            <a:xfrm>
              <a:off x="6340475" y="2135188"/>
              <a:ext cx="341313" cy="38576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" name="אליפסה 40"/>
            <p:cNvSpPr/>
            <p:nvPr/>
          </p:nvSpPr>
          <p:spPr>
            <a:xfrm>
              <a:off x="5421313" y="2135188"/>
              <a:ext cx="341312" cy="385763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2" name="אליפסה 41"/>
            <p:cNvSpPr/>
            <p:nvPr/>
          </p:nvSpPr>
          <p:spPr>
            <a:xfrm>
              <a:off x="4813300" y="2135188"/>
              <a:ext cx="342900" cy="385763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3" name="אליפסה 42"/>
            <p:cNvSpPr/>
            <p:nvPr/>
          </p:nvSpPr>
          <p:spPr>
            <a:xfrm>
              <a:off x="6945313" y="2701926"/>
              <a:ext cx="341312" cy="385762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4" name="אליפסה 43"/>
            <p:cNvSpPr/>
            <p:nvPr/>
          </p:nvSpPr>
          <p:spPr>
            <a:xfrm>
              <a:off x="5891213" y="2681288"/>
              <a:ext cx="342900" cy="385763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45" name="מחבר חץ ישר 44"/>
            <p:cNvCxnSpPr>
              <a:stCxn id="37" idx="4"/>
              <a:endCxn id="39" idx="0"/>
            </p:cNvCxnSpPr>
            <p:nvPr/>
          </p:nvCxnSpPr>
          <p:spPr>
            <a:xfrm flipH="1">
              <a:off x="4067175" y="1233487"/>
              <a:ext cx="579438" cy="25876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מחבר חץ ישר 45"/>
            <p:cNvCxnSpPr>
              <a:stCxn id="37" idx="4"/>
              <a:endCxn id="38" idx="0"/>
            </p:cNvCxnSpPr>
            <p:nvPr/>
          </p:nvCxnSpPr>
          <p:spPr>
            <a:xfrm>
              <a:off x="4646613" y="1233487"/>
              <a:ext cx="909637" cy="26987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מחבר חץ ישר 46"/>
            <p:cNvCxnSpPr>
              <a:stCxn id="38" idx="4"/>
              <a:endCxn id="40" idx="0"/>
            </p:cNvCxnSpPr>
            <p:nvPr/>
          </p:nvCxnSpPr>
          <p:spPr>
            <a:xfrm>
              <a:off x="5556250" y="1889125"/>
              <a:ext cx="955675" cy="24606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מחבר חץ ישר 47"/>
            <p:cNvCxnSpPr>
              <a:stCxn id="38" idx="4"/>
              <a:endCxn id="41" idx="0"/>
            </p:cNvCxnSpPr>
            <p:nvPr/>
          </p:nvCxnSpPr>
          <p:spPr>
            <a:xfrm>
              <a:off x="5556250" y="1889125"/>
              <a:ext cx="34925" cy="24606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מחבר חץ ישר 48"/>
            <p:cNvCxnSpPr>
              <a:stCxn id="38" idx="4"/>
              <a:endCxn id="42" idx="0"/>
            </p:cNvCxnSpPr>
            <p:nvPr/>
          </p:nvCxnSpPr>
          <p:spPr>
            <a:xfrm flipH="1">
              <a:off x="4984750" y="1889125"/>
              <a:ext cx="571500" cy="24606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מחבר חץ ישר 49"/>
            <p:cNvCxnSpPr>
              <a:stCxn id="40" idx="4"/>
              <a:endCxn id="43" idx="0"/>
            </p:cNvCxnSpPr>
            <p:nvPr/>
          </p:nvCxnSpPr>
          <p:spPr>
            <a:xfrm>
              <a:off x="6511925" y="2520951"/>
              <a:ext cx="603250" cy="18097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מחבר חץ ישר 50"/>
            <p:cNvCxnSpPr>
              <a:stCxn id="40" idx="4"/>
              <a:endCxn id="44" idx="0"/>
            </p:cNvCxnSpPr>
            <p:nvPr/>
          </p:nvCxnSpPr>
          <p:spPr>
            <a:xfrm flipH="1">
              <a:off x="6062663" y="2520951"/>
              <a:ext cx="449262" cy="16033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508450" y="885299"/>
              <a:ext cx="266765" cy="311803"/>
            </a:xfrm>
            <a:prstGeom prst="rect">
              <a:avLst/>
            </a:prstGeom>
            <a:blipFill rotWithShape="1">
              <a:blip r:embed="rId4"/>
              <a:stretch>
                <a:fillRect l="-4651" b="-3922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53" name="TextBox 5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422526" y="1540302"/>
              <a:ext cx="283347" cy="311803"/>
            </a:xfrm>
            <a:prstGeom prst="rect">
              <a:avLst/>
            </a:prstGeom>
            <a:blipFill rotWithShape="1">
              <a:blip r:embed="rId5"/>
              <a:stretch>
                <a:fillRect l="-6522" b="-3922"/>
              </a:stretch>
            </a:blipFill>
            <a:ln>
              <a:noFill/>
            </a:ln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54" name="TextBox 5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941803" y="1533531"/>
              <a:ext cx="280461" cy="311803"/>
            </a:xfrm>
            <a:prstGeom prst="rect">
              <a:avLst/>
            </a:prstGeom>
            <a:blipFill rotWithShape="1">
              <a:blip r:embed="rId6"/>
              <a:stretch>
                <a:fillRect l="-15217" b="-11765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55" name="TextBox 5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377990" y="2164064"/>
              <a:ext cx="267498" cy="311803"/>
            </a:xfrm>
            <a:prstGeom prst="rect">
              <a:avLst/>
            </a:prstGeom>
            <a:blipFill rotWithShape="1">
              <a:blip r:embed="rId7"/>
              <a:stretch>
                <a:fillRect l="-4545" b="-3922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56" name="TextBox 5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465351" y="2166988"/>
              <a:ext cx="288287" cy="311803"/>
            </a:xfrm>
            <a:prstGeom prst="rect">
              <a:avLst/>
            </a:prstGeom>
            <a:blipFill rotWithShape="1">
              <a:blip r:embed="rId8"/>
              <a:stretch>
                <a:fillRect l="-14894" b="-9615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57" name="TextBox 5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858252" y="2176839"/>
              <a:ext cx="271901" cy="311803"/>
            </a:xfrm>
            <a:prstGeom prst="rect">
              <a:avLst/>
            </a:prstGeom>
            <a:blipFill rotWithShape="1">
              <a:blip r:embed="rId9"/>
              <a:stretch>
                <a:fillRect l="-4444" b="-3922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58" name="TextBox 5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982506" y="2755815"/>
              <a:ext cx="282955" cy="311803"/>
            </a:xfrm>
            <a:prstGeom prst="rect">
              <a:avLst/>
            </a:prstGeom>
            <a:blipFill rotWithShape="1">
              <a:blip r:embed="rId10"/>
              <a:stretch>
                <a:fillRect l="-21277" b="-3529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59" name="TextBox 5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923491" y="2739194"/>
              <a:ext cx="291857" cy="311803"/>
            </a:xfrm>
            <a:prstGeom prst="rect">
              <a:avLst/>
            </a:prstGeom>
            <a:blipFill rotWithShape="1">
              <a:blip r:embed="rId11"/>
              <a:stretch>
                <a:fillRect l="-14583" b="-27451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</p:grpSp>
      <p:sp>
        <p:nvSpPr>
          <p:cNvPr id="53257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graphicFrame>
        <p:nvGraphicFramePr>
          <p:cNvPr id="53259" name="אובייקט 1"/>
          <p:cNvGraphicFramePr>
            <a:graphicFrameLocks noChangeAspect="1"/>
          </p:cNvGraphicFramePr>
          <p:nvPr/>
        </p:nvGraphicFramePr>
        <p:xfrm>
          <a:off x="333375" y="4178300"/>
          <a:ext cx="22939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6" name="Equation" r:id="rId12" imgW="1294838" imgH="266584" progId="Equation.DSMT4">
                  <p:embed/>
                </p:oleObj>
              </mc:Choice>
              <mc:Fallback>
                <p:oleObj name="Equation" r:id="rId12" imgW="129483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4178300"/>
                        <a:ext cx="229393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אובייקט 2"/>
          <p:cNvGraphicFramePr>
            <a:graphicFrameLocks noChangeAspect="1"/>
          </p:cNvGraphicFramePr>
          <p:nvPr/>
        </p:nvGraphicFramePr>
        <p:xfrm>
          <a:off x="5300663" y="4708525"/>
          <a:ext cx="1809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7"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4708525"/>
                        <a:ext cx="1809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184936"/>
              </p:ext>
            </p:extLst>
          </p:nvPr>
        </p:nvGraphicFramePr>
        <p:xfrm>
          <a:off x="762000" y="4868863"/>
          <a:ext cx="643255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8" name="Equation" r:id="rId16" imgW="3632040" imgH="698400" progId="Equation.DSMT4">
                  <p:embed/>
                </p:oleObj>
              </mc:Choice>
              <mc:Fallback>
                <p:oleObj name="Equation" r:id="rId16" imgW="36320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68863"/>
                        <a:ext cx="6432550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קבוצה 1"/>
          <p:cNvGrpSpPr/>
          <p:nvPr/>
        </p:nvGrpSpPr>
        <p:grpSpPr>
          <a:xfrm>
            <a:off x="6783549" y="1362831"/>
            <a:ext cx="1800639" cy="4457700"/>
            <a:chOff x="5337336" y="277275"/>
            <a:chExt cx="1800639" cy="4457700"/>
          </a:xfrm>
        </p:grpSpPr>
        <p:sp>
          <p:nvSpPr>
            <p:cNvPr id="74" name="אליפסה 73"/>
            <p:cNvSpPr/>
            <p:nvPr/>
          </p:nvSpPr>
          <p:spPr>
            <a:xfrm>
              <a:off x="6440648" y="277275"/>
              <a:ext cx="685801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אליפסה 74"/>
            <p:cNvSpPr/>
            <p:nvPr/>
          </p:nvSpPr>
          <p:spPr>
            <a:xfrm>
              <a:off x="6440648" y="924975"/>
              <a:ext cx="685802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אליפסה 75"/>
            <p:cNvSpPr/>
            <p:nvPr/>
          </p:nvSpPr>
          <p:spPr>
            <a:xfrm>
              <a:off x="6440648" y="1572675"/>
              <a:ext cx="685801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7" name="מחבר חץ ישר 76"/>
            <p:cNvCxnSpPr>
              <a:stCxn id="74" idx="4"/>
              <a:endCxn id="75" idx="0"/>
            </p:cNvCxnSpPr>
            <p:nvPr/>
          </p:nvCxnSpPr>
          <p:spPr>
            <a:xfrm>
              <a:off x="6783549" y="734475"/>
              <a:ext cx="0" cy="1905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מחבר חץ ישר 77"/>
            <p:cNvCxnSpPr>
              <a:stCxn id="75" idx="4"/>
              <a:endCxn id="76" idx="0"/>
            </p:cNvCxnSpPr>
            <p:nvPr/>
          </p:nvCxnSpPr>
          <p:spPr>
            <a:xfrm>
              <a:off x="6783549" y="1382175"/>
              <a:ext cx="0" cy="1905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אליפסה 78"/>
            <p:cNvSpPr/>
            <p:nvPr/>
          </p:nvSpPr>
          <p:spPr>
            <a:xfrm>
              <a:off x="6440648" y="2258475"/>
              <a:ext cx="685801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אליפסה 79"/>
            <p:cNvSpPr/>
            <p:nvPr/>
          </p:nvSpPr>
          <p:spPr>
            <a:xfrm>
              <a:off x="6440648" y="2944275"/>
              <a:ext cx="685801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אליפסה 80"/>
            <p:cNvSpPr/>
            <p:nvPr/>
          </p:nvSpPr>
          <p:spPr>
            <a:xfrm>
              <a:off x="6440648" y="3630075"/>
              <a:ext cx="685802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2" name="מחבר חץ ישר 81"/>
            <p:cNvCxnSpPr>
              <a:stCxn id="79" idx="4"/>
              <a:endCxn id="80" idx="0"/>
            </p:cNvCxnSpPr>
            <p:nvPr/>
          </p:nvCxnSpPr>
          <p:spPr>
            <a:xfrm>
              <a:off x="6783549" y="2715675"/>
              <a:ext cx="0" cy="228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מחבר חץ ישר 82"/>
            <p:cNvCxnSpPr>
              <a:stCxn id="80" idx="4"/>
              <a:endCxn id="81" idx="0"/>
            </p:cNvCxnSpPr>
            <p:nvPr/>
          </p:nvCxnSpPr>
          <p:spPr>
            <a:xfrm>
              <a:off x="6783549" y="3401475"/>
              <a:ext cx="0" cy="228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מחבר חץ ישר 83"/>
            <p:cNvCxnSpPr>
              <a:stCxn id="76" idx="4"/>
              <a:endCxn id="79" idx="0"/>
            </p:cNvCxnSpPr>
            <p:nvPr/>
          </p:nvCxnSpPr>
          <p:spPr>
            <a:xfrm>
              <a:off x="6783549" y="2029875"/>
              <a:ext cx="0" cy="228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אליפסה 84"/>
            <p:cNvSpPr/>
            <p:nvPr/>
          </p:nvSpPr>
          <p:spPr>
            <a:xfrm>
              <a:off x="6440649" y="4277775"/>
              <a:ext cx="6858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6" name="מחבר חץ ישר 85"/>
            <p:cNvCxnSpPr>
              <a:stCxn id="81" idx="4"/>
              <a:endCxn id="85" idx="0"/>
            </p:cNvCxnSpPr>
            <p:nvPr/>
          </p:nvCxnSpPr>
          <p:spPr>
            <a:xfrm>
              <a:off x="6783549" y="4087275"/>
              <a:ext cx="0" cy="1905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7" name="אובייקט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3740088"/>
                </p:ext>
              </p:extLst>
            </p:nvPr>
          </p:nvGraphicFramePr>
          <p:xfrm>
            <a:off x="5337336" y="299006"/>
            <a:ext cx="89852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49" name="Equation" r:id="rId18" imgW="469800" imgH="215640" progId="Equation.DSMT4">
                    <p:embed/>
                  </p:oleObj>
                </mc:Choice>
                <mc:Fallback>
                  <p:oleObj name="Equation" r:id="rId18" imgW="4698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337336" y="299006"/>
                          <a:ext cx="898525" cy="412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אובייקט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6259239"/>
                </p:ext>
              </p:extLst>
            </p:nvPr>
          </p:nvGraphicFramePr>
          <p:xfrm>
            <a:off x="6629400" y="382917"/>
            <a:ext cx="299156" cy="245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50" name="Equation" r:id="rId20" imgW="114120" imgH="139680" progId="Equation.DSMT4">
                    <p:embed/>
                  </p:oleObj>
                </mc:Choice>
                <mc:Fallback>
                  <p:oleObj name="Equation" r:id="rId20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629400" y="382917"/>
                          <a:ext cx="299156" cy="2459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אובייקט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1109070"/>
                </p:ext>
              </p:extLst>
            </p:nvPr>
          </p:nvGraphicFramePr>
          <p:xfrm>
            <a:off x="6629400" y="1021814"/>
            <a:ext cx="333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51" name="Equation" r:id="rId22" imgW="126720" imgH="139680" progId="Equation.DSMT4">
                    <p:embed/>
                  </p:oleObj>
                </mc:Choice>
                <mc:Fallback>
                  <p:oleObj name="Equation" r:id="rId22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9400" y="1021814"/>
                          <a:ext cx="333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אובייקט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5004519"/>
                </p:ext>
              </p:extLst>
            </p:nvPr>
          </p:nvGraphicFramePr>
          <p:xfrm>
            <a:off x="6629400" y="1679038"/>
            <a:ext cx="300039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52" name="Equation" r:id="rId24" imgW="114120" imgH="139680" progId="Equation.DSMT4">
                    <p:embed/>
                  </p:oleObj>
                </mc:Choice>
                <mc:Fallback>
                  <p:oleObj name="Equation" r:id="rId24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9400" y="1679038"/>
                          <a:ext cx="300039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אובייקט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6850970"/>
                </p:ext>
              </p:extLst>
            </p:nvPr>
          </p:nvGraphicFramePr>
          <p:xfrm>
            <a:off x="6610349" y="2339439"/>
            <a:ext cx="400051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53" name="Equation" r:id="rId26" imgW="152280" imgH="203040" progId="Equation.DSMT4">
                    <p:embed/>
                  </p:oleObj>
                </mc:Choice>
                <mc:Fallback>
                  <p:oleObj name="Equation" r:id="rId26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0349" y="2339439"/>
                          <a:ext cx="400051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אובייקט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103699"/>
                </p:ext>
              </p:extLst>
            </p:nvPr>
          </p:nvGraphicFramePr>
          <p:xfrm>
            <a:off x="6553200" y="2995075"/>
            <a:ext cx="50006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54" name="Equation" r:id="rId28" imgW="253800" imgH="203040" progId="Equation.DSMT4">
                    <p:embed/>
                  </p:oleObj>
                </mc:Choice>
                <mc:Fallback>
                  <p:oleObj name="Equation" r:id="rId28" imgW="253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3200" y="2995075"/>
                          <a:ext cx="500063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אובייקט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7256134"/>
                </p:ext>
              </p:extLst>
            </p:nvPr>
          </p:nvGraphicFramePr>
          <p:xfrm>
            <a:off x="6456220" y="3685310"/>
            <a:ext cx="668337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55" name="Equation" r:id="rId30" imgW="342720" imgH="203040" progId="Equation.DSMT4">
                    <p:embed/>
                  </p:oleObj>
                </mc:Choice>
                <mc:Fallback>
                  <p:oleObj name="Equation" r:id="rId30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6220" y="3685310"/>
                          <a:ext cx="668337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אובייקט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4393259"/>
                </p:ext>
              </p:extLst>
            </p:nvPr>
          </p:nvGraphicFramePr>
          <p:xfrm>
            <a:off x="6444238" y="4333010"/>
            <a:ext cx="693737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56" name="Equation" r:id="rId32" imgW="355320" imgH="203040" progId="Equation.DSMT4">
                    <p:embed/>
                  </p:oleObj>
                </mc:Choice>
                <mc:Fallback>
                  <p:oleObj name="Equation" r:id="rId32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238" y="4333010"/>
                          <a:ext cx="693737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  <p:extLst>
      <p:ext uri="{BB962C8B-B14F-4D97-AF65-F5344CB8AC3E}">
        <p14:creationId xmlns:p14="http://schemas.microsoft.com/office/powerpoint/2010/main" val="1709904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6"/>
          <p:cNvSpPr txBox="1">
            <a:spLocks noChangeArrowheads="1"/>
          </p:cNvSpPr>
          <p:nvPr/>
        </p:nvSpPr>
        <p:spPr bwMode="auto">
          <a:xfrm>
            <a:off x="-12700" y="765175"/>
            <a:ext cx="9144000" cy="609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dirty="0" smtClean="0">
                <a:ea typeface="SimSun" pitchFamily="2" charset="-122"/>
              </a:rPr>
              <a:t>Admissible Tree Algorithm</a:t>
            </a: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49155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21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4915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49186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9187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9188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49158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0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49161" name="חץ מעוקל למעלה 110"/>
          <p:cNvSpPr>
            <a:spLocks noChangeArrowheads="1"/>
          </p:cNvSpPr>
          <p:nvPr/>
        </p:nvSpPr>
        <p:spPr bwMode="auto">
          <a:xfrm rot="-5400000">
            <a:off x="4361657" y="5726906"/>
            <a:ext cx="1325562" cy="390525"/>
          </a:xfrm>
          <a:prstGeom prst="curvedUpArrow">
            <a:avLst>
              <a:gd name="adj1" fmla="val 25080"/>
              <a:gd name="adj2" fmla="val 50160"/>
              <a:gd name="adj3" fmla="val 2367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9162" name="אובייקט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131466"/>
              </p:ext>
            </p:extLst>
          </p:nvPr>
        </p:nvGraphicFramePr>
        <p:xfrm>
          <a:off x="23813" y="4797152"/>
          <a:ext cx="484822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0" name="Equation" r:id="rId4" imgW="2971800" imgH="1193760" progId="Equation.DSMT4">
                  <p:embed/>
                </p:oleObj>
              </mc:Choice>
              <mc:Fallback>
                <p:oleObj name="Equation" r:id="rId4" imgW="2971800" imgH="1193760" progId="Equation.DSMT4">
                  <p:embed/>
                  <p:pic>
                    <p:nvPicPr>
                      <p:cNvPr id="0" name="אובייקט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3" y="4797152"/>
                        <a:ext cx="4848225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אליפסה 207"/>
          <p:cNvSpPr/>
          <p:nvPr/>
        </p:nvSpPr>
        <p:spPr>
          <a:xfrm>
            <a:off x="3417888" y="1406525"/>
            <a:ext cx="376237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09" name="TextBox 20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67889" y="1448405"/>
            <a:ext cx="307326" cy="312795"/>
          </a:xfrm>
          <a:prstGeom prst="rect">
            <a:avLst/>
          </a:prstGeom>
          <a:blipFill rotWithShape="1">
            <a:blip r:embed="rId6"/>
            <a:stretch>
              <a:fillRect l="-8000" b="-1176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10" name="אליפסה 209"/>
          <p:cNvSpPr/>
          <p:nvPr/>
        </p:nvSpPr>
        <p:spPr>
          <a:xfrm>
            <a:off x="4494213" y="760413"/>
            <a:ext cx="374650" cy="3873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1" name="אליפסה 210"/>
          <p:cNvSpPr/>
          <p:nvPr/>
        </p:nvSpPr>
        <p:spPr>
          <a:xfrm>
            <a:off x="5257800" y="1468438"/>
            <a:ext cx="376238" cy="3873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2" name="אליפסה 211"/>
          <p:cNvSpPr/>
          <p:nvPr/>
        </p:nvSpPr>
        <p:spPr>
          <a:xfrm>
            <a:off x="6789738" y="2144713"/>
            <a:ext cx="376237" cy="3873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3" name="אליפסה 212"/>
          <p:cNvSpPr/>
          <p:nvPr/>
        </p:nvSpPr>
        <p:spPr>
          <a:xfrm>
            <a:off x="5278438" y="2178050"/>
            <a:ext cx="376237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4" name="אליפסה 213"/>
          <p:cNvSpPr/>
          <p:nvPr/>
        </p:nvSpPr>
        <p:spPr>
          <a:xfrm>
            <a:off x="4310063" y="2178050"/>
            <a:ext cx="374650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5" name="אליפסה 214"/>
          <p:cNvSpPr/>
          <p:nvPr/>
        </p:nvSpPr>
        <p:spPr>
          <a:xfrm>
            <a:off x="7367588" y="2921000"/>
            <a:ext cx="374650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6" name="אליפסה 215"/>
          <p:cNvSpPr/>
          <p:nvPr/>
        </p:nvSpPr>
        <p:spPr>
          <a:xfrm>
            <a:off x="6213475" y="2900363"/>
            <a:ext cx="376238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cxnSp>
        <p:nvCxnSpPr>
          <p:cNvPr id="217" name="מחבר חץ ישר 216"/>
          <p:cNvCxnSpPr>
            <a:stCxn id="210" idx="4"/>
            <a:endCxn id="208" idx="0"/>
          </p:cNvCxnSpPr>
          <p:nvPr/>
        </p:nvCxnSpPr>
        <p:spPr>
          <a:xfrm flipH="1">
            <a:off x="3606800" y="1147763"/>
            <a:ext cx="1074738" cy="25876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מחבר חץ ישר 217"/>
          <p:cNvCxnSpPr>
            <a:stCxn id="210" idx="4"/>
            <a:endCxn id="211" idx="0"/>
          </p:cNvCxnSpPr>
          <p:nvPr/>
        </p:nvCxnSpPr>
        <p:spPr>
          <a:xfrm>
            <a:off x="4681538" y="1147763"/>
            <a:ext cx="765175" cy="3206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מחבר חץ ישר 218"/>
          <p:cNvCxnSpPr>
            <a:stCxn id="211" idx="4"/>
            <a:endCxn id="212" idx="0"/>
          </p:cNvCxnSpPr>
          <p:nvPr/>
        </p:nvCxnSpPr>
        <p:spPr>
          <a:xfrm>
            <a:off x="5446713" y="1855788"/>
            <a:ext cx="1531937" cy="28892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מחבר חץ ישר 219"/>
          <p:cNvCxnSpPr>
            <a:stCxn id="211" idx="4"/>
            <a:endCxn id="213" idx="0"/>
          </p:cNvCxnSpPr>
          <p:nvPr/>
        </p:nvCxnSpPr>
        <p:spPr>
          <a:xfrm>
            <a:off x="5446713" y="1855788"/>
            <a:ext cx="20637" cy="32226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מחבר חץ ישר 220"/>
          <p:cNvCxnSpPr>
            <a:stCxn id="211" idx="4"/>
            <a:endCxn id="214" idx="0"/>
          </p:cNvCxnSpPr>
          <p:nvPr/>
        </p:nvCxnSpPr>
        <p:spPr>
          <a:xfrm flipH="1">
            <a:off x="4497388" y="1855788"/>
            <a:ext cx="949325" cy="32226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מחבר חץ ישר 221"/>
          <p:cNvCxnSpPr>
            <a:stCxn id="212" idx="4"/>
            <a:endCxn id="215" idx="0"/>
          </p:cNvCxnSpPr>
          <p:nvPr/>
        </p:nvCxnSpPr>
        <p:spPr>
          <a:xfrm>
            <a:off x="6978650" y="2532063"/>
            <a:ext cx="576263" cy="3889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מחבר חץ ישר 222"/>
          <p:cNvCxnSpPr>
            <a:stCxn id="212" idx="4"/>
            <a:endCxn id="216" idx="0"/>
          </p:cNvCxnSpPr>
          <p:nvPr/>
        </p:nvCxnSpPr>
        <p:spPr>
          <a:xfrm flipH="1">
            <a:off x="6400800" y="2532063"/>
            <a:ext cx="577850" cy="3683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30684" y="798111"/>
            <a:ext cx="292318" cy="312795"/>
          </a:xfrm>
          <a:prstGeom prst="rect">
            <a:avLst/>
          </a:prstGeom>
          <a:blipFill rotWithShape="1">
            <a:blip r:embed="rId7"/>
            <a:stretch>
              <a:fillRect b="-392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27" name="TextBox 2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99952" y="1505067"/>
            <a:ext cx="310488" cy="312795"/>
          </a:xfrm>
          <a:prstGeom prst="rect">
            <a:avLst/>
          </a:prstGeom>
          <a:blipFill rotWithShape="1">
            <a:blip r:embed="rId8"/>
            <a:stretch>
              <a:fillRect b="-392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28" name="TextBox 2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31805" y="2174814"/>
            <a:ext cx="293121" cy="312795"/>
          </a:xfrm>
          <a:prstGeom prst="rect">
            <a:avLst/>
          </a:prstGeom>
          <a:blipFill rotWithShape="1">
            <a:blip r:embed="rId9"/>
            <a:stretch>
              <a:fillRect b="-392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29" name="TextBox 2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27899" y="2210015"/>
            <a:ext cx="315901" cy="312795"/>
          </a:xfrm>
          <a:prstGeom prst="rect">
            <a:avLst/>
          </a:prstGeom>
          <a:blipFill rotWithShape="1">
            <a:blip r:embed="rId10"/>
            <a:stretch>
              <a:fillRect l="-7692" b="-1176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0" name="TextBox 22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59116" y="2219897"/>
            <a:ext cx="297945" cy="312795"/>
          </a:xfrm>
          <a:prstGeom prst="rect">
            <a:avLst/>
          </a:prstGeom>
          <a:blipFill rotWithShape="1">
            <a:blip r:embed="rId11"/>
            <a:stretch>
              <a:fillRect b="-392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1" name="TextBox 23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08947" y="2975236"/>
            <a:ext cx="310059" cy="312795"/>
          </a:xfrm>
          <a:prstGeom prst="rect">
            <a:avLst/>
          </a:prstGeom>
          <a:blipFill rotWithShape="1">
            <a:blip r:embed="rId12"/>
            <a:stretch>
              <a:fillRect l="-15686" b="-3529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2" name="TextBox 23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48492" y="2958562"/>
            <a:ext cx="319814" cy="312795"/>
          </a:xfrm>
          <a:prstGeom prst="rect">
            <a:avLst/>
          </a:prstGeom>
          <a:blipFill rotWithShape="1">
            <a:blip r:embed="rId13"/>
            <a:stretch>
              <a:fillRect l="-7692" b="-25000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7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6"/>
          <p:cNvSpPr txBox="1">
            <a:spLocks noChangeArrowheads="1"/>
          </p:cNvSpPr>
          <p:nvPr/>
        </p:nvSpPr>
        <p:spPr bwMode="auto">
          <a:xfrm>
            <a:off x="-12700" y="765175"/>
            <a:ext cx="9144000" cy="609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dirty="0" smtClean="0">
                <a:ea typeface="SimSun" pitchFamily="2" charset="-122"/>
              </a:rPr>
              <a:t>Admissible Tree Algorithm</a:t>
            </a: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50179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21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50181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5023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0238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023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50182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4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50185" name="חץ מעוקל למעלה 110"/>
          <p:cNvSpPr>
            <a:spLocks noChangeArrowheads="1"/>
          </p:cNvSpPr>
          <p:nvPr/>
        </p:nvSpPr>
        <p:spPr bwMode="auto">
          <a:xfrm rot="-5400000">
            <a:off x="4361657" y="5726906"/>
            <a:ext cx="1325562" cy="390525"/>
          </a:xfrm>
          <a:prstGeom prst="curvedUpArrow">
            <a:avLst>
              <a:gd name="adj1" fmla="val 25080"/>
              <a:gd name="adj2" fmla="val 50160"/>
              <a:gd name="adj3" fmla="val 2367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8" name="אליפסה 207"/>
          <p:cNvSpPr/>
          <p:nvPr/>
        </p:nvSpPr>
        <p:spPr>
          <a:xfrm>
            <a:off x="3417888" y="1406525"/>
            <a:ext cx="376237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09" name="TextBox 20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67889" y="1448405"/>
            <a:ext cx="307326" cy="312795"/>
          </a:xfrm>
          <a:prstGeom prst="rect">
            <a:avLst/>
          </a:prstGeom>
          <a:blipFill rotWithShape="1">
            <a:blip r:embed="rId4"/>
            <a:stretch>
              <a:fillRect l="-8000" b="-1176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10" name="אליפסה 209"/>
          <p:cNvSpPr/>
          <p:nvPr/>
        </p:nvSpPr>
        <p:spPr>
          <a:xfrm>
            <a:off x="4494213" y="760413"/>
            <a:ext cx="374650" cy="3873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1" name="אליפסה 210"/>
          <p:cNvSpPr/>
          <p:nvPr/>
        </p:nvSpPr>
        <p:spPr>
          <a:xfrm>
            <a:off x="5257800" y="1468438"/>
            <a:ext cx="376238" cy="3873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2" name="אליפסה 211"/>
          <p:cNvSpPr/>
          <p:nvPr/>
        </p:nvSpPr>
        <p:spPr>
          <a:xfrm>
            <a:off x="6789738" y="2144713"/>
            <a:ext cx="376237" cy="3873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3" name="אליפסה 212"/>
          <p:cNvSpPr/>
          <p:nvPr/>
        </p:nvSpPr>
        <p:spPr>
          <a:xfrm>
            <a:off x="5278438" y="2178050"/>
            <a:ext cx="376237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4" name="אליפסה 213"/>
          <p:cNvSpPr/>
          <p:nvPr/>
        </p:nvSpPr>
        <p:spPr>
          <a:xfrm>
            <a:off x="4310063" y="2178050"/>
            <a:ext cx="374650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5" name="אליפסה 214"/>
          <p:cNvSpPr/>
          <p:nvPr/>
        </p:nvSpPr>
        <p:spPr>
          <a:xfrm>
            <a:off x="7367588" y="2921000"/>
            <a:ext cx="374650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6" name="אליפסה 215"/>
          <p:cNvSpPr/>
          <p:nvPr/>
        </p:nvSpPr>
        <p:spPr>
          <a:xfrm>
            <a:off x="6213475" y="2900363"/>
            <a:ext cx="376238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cxnSp>
        <p:nvCxnSpPr>
          <p:cNvPr id="217" name="מחבר חץ ישר 216"/>
          <p:cNvCxnSpPr>
            <a:stCxn id="210" idx="4"/>
            <a:endCxn id="208" idx="0"/>
          </p:cNvCxnSpPr>
          <p:nvPr/>
        </p:nvCxnSpPr>
        <p:spPr>
          <a:xfrm flipH="1">
            <a:off x="3606800" y="1147763"/>
            <a:ext cx="1074738" cy="25876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מחבר חץ ישר 217"/>
          <p:cNvCxnSpPr>
            <a:stCxn id="210" idx="4"/>
            <a:endCxn id="211" idx="0"/>
          </p:cNvCxnSpPr>
          <p:nvPr/>
        </p:nvCxnSpPr>
        <p:spPr>
          <a:xfrm>
            <a:off x="4681538" y="1147763"/>
            <a:ext cx="765175" cy="3206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מחבר חץ ישר 218"/>
          <p:cNvCxnSpPr>
            <a:stCxn id="211" idx="4"/>
            <a:endCxn id="212" idx="0"/>
          </p:cNvCxnSpPr>
          <p:nvPr/>
        </p:nvCxnSpPr>
        <p:spPr>
          <a:xfrm>
            <a:off x="5446713" y="1855788"/>
            <a:ext cx="1531937" cy="28892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מחבר חץ ישר 219"/>
          <p:cNvCxnSpPr>
            <a:stCxn id="211" idx="4"/>
            <a:endCxn id="213" idx="0"/>
          </p:cNvCxnSpPr>
          <p:nvPr/>
        </p:nvCxnSpPr>
        <p:spPr>
          <a:xfrm>
            <a:off x="5446713" y="1855788"/>
            <a:ext cx="20637" cy="32226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מחבר חץ ישר 220"/>
          <p:cNvCxnSpPr>
            <a:stCxn id="211" idx="4"/>
            <a:endCxn id="214" idx="0"/>
          </p:cNvCxnSpPr>
          <p:nvPr/>
        </p:nvCxnSpPr>
        <p:spPr>
          <a:xfrm flipH="1">
            <a:off x="4497388" y="1855788"/>
            <a:ext cx="949325" cy="32226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מחבר חץ ישר 221"/>
          <p:cNvCxnSpPr>
            <a:stCxn id="212" idx="4"/>
            <a:endCxn id="215" idx="0"/>
          </p:cNvCxnSpPr>
          <p:nvPr/>
        </p:nvCxnSpPr>
        <p:spPr>
          <a:xfrm>
            <a:off x="6978650" y="2532063"/>
            <a:ext cx="576263" cy="3889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מחבר חץ ישר 222"/>
          <p:cNvCxnSpPr>
            <a:stCxn id="212" idx="4"/>
            <a:endCxn id="216" idx="0"/>
          </p:cNvCxnSpPr>
          <p:nvPr/>
        </p:nvCxnSpPr>
        <p:spPr>
          <a:xfrm flipH="1">
            <a:off x="6400800" y="2532063"/>
            <a:ext cx="577850" cy="3683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4" name="אליפסה 223"/>
          <p:cNvSpPr/>
          <p:nvPr/>
        </p:nvSpPr>
        <p:spPr>
          <a:xfrm>
            <a:off x="2582863" y="2160588"/>
            <a:ext cx="512762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cxnSp>
        <p:nvCxnSpPr>
          <p:cNvPr id="225" name="מחבר חץ ישר 224"/>
          <p:cNvCxnSpPr>
            <a:stCxn id="208" idx="4"/>
            <a:endCxn id="224" idx="0"/>
          </p:cNvCxnSpPr>
          <p:nvPr/>
        </p:nvCxnSpPr>
        <p:spPr>
          <a:xfrm flipH="1">
            <a:off x="2840038" y="1793875"/>
            <a:ext cx="766762" cy="366713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30684" y="798111"/>
            <a:ext cx="292318" cy="312795"/>
          </a:xfrm>
          <a:prstGeom prst="rect">
            <a:avLst/>
          </a:prstGeom>
          <a:blipFill rotWithShape="1">
            <a:blip r:embed="rId5"/>
            <a:stretch>
              <a:fillRect b="-392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27" name="TextBox 2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99952" y="1505067"/>
            <a:ext cx="310488" cy="312795"/>
          </a:xfrm>
          <a:prstGeom prst="rect">
            <a:avLst/>
          </a:prstGeom>
          <a:blipFill rotWithShape="1">
            <a:blip r:embed="rId6"/>
            <a:stretch>
              <a:fillRect b="-392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28" name="TextBox 2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31805" y="2174814"/>
            <a:ext cx="293121" cy="312795"/>
          </a:xfrm>
          <a:prstGeom prst="rect">
            <a:avLst/>
          </a:prstGeom>
          <a:blipFill rotWithShape="1">
            <a:blip r:embed="rId7"/>
            <a:stretch>
              <a:fillRect b="-392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29" name="TextBox 2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27899" y="2210015"/>
            <a:ext cx="315901" cy="312795"/>
          </a:xfrm>
          <a:prstGeom prst="rect">
            <a:avLst/>
          </a:prstGeom>
          <a:blipFill rotWithShape="1">
            <a:blip r:embed="rId8"/>
            <a:stretch>
              <a:fillRect l="-7692" b="-1176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0" name="TextBox 22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59116" y="2219897"/>
            <a:ext cx="297945" cy="312795"/>
          </a:xfrm>
          <a:prstGeom prst="rect">
            <a:avLst/>
          </a:prstGeom>
          <a:blipFill rotWithShape="1">
            <a:blip r:embed="rId9"/>
            <a:stretch>
              <a:fillRect b="-392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1" name="TextBox 23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08947" y="2975236"/>
            <a:ext cx="310059" cy="312795"/>
          </a:xfrm>
          <a:prstGeom prst="rect">
            <a:avLst/>
          </a:prstGeom>
          <a:blipFill rotWithShape="1">
            <a:blip r:embed="rId10"/>
            <a:stretch>
              <a:fillRect l="-15686" b="-3529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2" name="TextBox 23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48492" y="2958562"/>
            <a:ext cx="319814" cy="312795"/>
          </a:xfrm>
          <a:prstGeom prst="rect">
            <a:avLst/>
          </a:prstGeom>
          <a:blipFill rotWithShape="1">
            <a:blip r:embed="rId11"/>
            <a:stretch>
              <a:fillRect l="-7692" b="-25000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3" name="TextBox 23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35807" y="2210015"/>
            <a:ext cx="511584" cy="322516"/>
          </a:xfrm>
          <a:prstGeom prst="rect">
            <a:avLst/>
          </a:prstGeom>
          <a:blipFill rotWithShape="1">
            <a:blip r:embed="rId12"/>
            <a:stretch>
              <a:fillRect l="-2381" b="-5769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cxnSp>
        <p:nvCxnSpPr>
          <p:cNvPr id="234" name="מחבר חץ ישר 233"/>
          <p:cNvCxnSpPr>
            <a:stCxn id="215" idx="4"/>
            <a:endCxn id="274" idx="0"/>
          </p:cNvCxnSpPr>
          <p:nvPr/>
        </p:nvCxnSpPr>
        <p:spPr>
          <a:xfrm>
            <a:off x="7554913" y="3308350"/>
            <a:ext cx="576262" cy="420688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מחבר חץ ישר 234"/>
          <p:cNvCxnSpPr>
            <a:stCxn id="215" idx="4"/>
            <a:endCxn id="276" idx="0"/>
          </p:cNvCxnSpPr>
          <p:nvPr/>
        </p:nvCxnSpPr>
        <p:spPr>
          <a:xfrm>
            <a:off x="7554913" y="3308350"/>
            <a:ext cx="6350" cy="420688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מחבר חץ ישר 235"/>
          <p:cNvCxnSpPr>
            <a:stCxn id="216" idx="4"/>
            <a:endCxn id="266" idx="0"/>
          </p:cNvCxnSpPr>
          <p:nvPr/>
        </p:nvCxnSpPr>
        <p:spPr>
          <a:xfrm>
            <a:off x="6400800" y="3287713"/>
            <a:ext cx="200025" cy="441325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מחבר חץ ישר 236"/>
          <p:cNvCxnSpPr>
            <a:stCxn id="216" idx="4"/>
            <a:endCxn id="268" idx="0"/>
          </p:cNvCxnSpPr>
          <p:nvPr/>
        </p:nvCxnSpPr>
        <p:spPr>
          <a:xfrm flipH="1">
            <a:off x="5830888" y="3287713"/>
            <a:ext cx="569912" cy="441325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מחבר חץ ישר 239"/>
          <p:cNvCxnSpPr>
            <a:stCxn id="214" idx="4"/>
            <a:endCxn id="254" idx="0"/>
          </p:cNvCxnSpPr>
          <p:nvPr/>
        </p:nvCxnSpPr>
        <p:spPr>
          <a:xfrm flipH="1">
            <a:off x="4138613" y="2565400"/>
            <a:ext cx="358775" cy="323850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מחבר חץ ישר 240"/>
          <p:cNvCxnSpPr>
            <a:stCxn id="214" idx="4"/>
            <a:endCxn id="256" idx="0"/>
          </p:cNvCxnSpPr>
          <p:nvPr/>
        </p:nvCxnSpPr>
        <p:spPr>
          <a:xfrm flipH="1">
            <a:off x="3506788" y="2565400"/>
            <a:ext cx="990600" cy="325438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מחבר חץ ישר 241"/>
          <p:cNvCxnSpPr>
            <a:stCxn id="213" idx="4"/>
          </p:cNvCxnSpPr>
          <p:nvPr/>
        </p:nvCxnSpPr>
        <p:spPr>
          <a:xfrm>
            <a:off x="5467350" y="2565400"/>
            <a:ext cx="44450" cy="350838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מחבר חץ ישר 242"/>
          <p:cNvCxnSpPr>
            <a:stCxn id="213" idx="4"/>
          </p:cNvCxnSpPr>
          <p:nvPr/>
        </p:nvCxnSpPr>
        <p:spPr>
          <a:xfrm flipH="1">
            <a:off x="4968875" y="2565400"/>
            <a:ext cx="498475" cy="350838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אליפסה 253"/>
          <p:cNvSpPr/>
          <p:nvPr/>
        </p:nvSpPr>
        <p:spPr>
          <a:xfrm>
            <a:off x="3879850" y="2889250"/>
            <a:ext cx="517525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5" name="TextBox 25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31820" y="2926269"/>
            <a:ext cx="504027" cy="322516"/>
          </a:xfrm>
          <a:prstGeom prst="rect">
            <a:avLst/>
          </a:prstGeom>
          <a:blipFill rotWithShape="1">
            <a:blip r:embed="rId13"/>
            <a:stretch>
              <a:fillRect l="-1205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56" name="אליפסה 255"/>
          <p:cNvSpPr/>
          <p:nvPr/>
        </p:nvSpPr>
        <p:spPr>
          <a:xfrm>
            <a:off x="3254375" y="2890838"/>
            <a:ext cx="504825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7" name="TextBox 25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53791" y="2940438"/>
            <a:ext cx="516997" cy="322516"/>
          </a:xfrm>
          <a:prstGeom prst="rect">
            <a:avLst/>
          </a:prstGeom>
          <a:blipFill rotWithShape="1">
            <a:blip r:embed="rId14"/>
            <a:stretch>
              <a:fillRect l="-3529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58" name="אליפסה 257"/>
          <p:cNvSpPr/>
          <p:nvPr/>
        </p:nvSpPr>
        <p:spPr>
          <a:xfrm>
            <a:off x="5287963" y="2871788"/>
            <a:ext cx="519112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9" name="TextBox 25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40075" y="2908779"/>
            <a:ext cx="517640" cy="322516"/>
          </a:xfrm>
          <a:prstGeom prst="rect">
            <a:avLst/>
          </a:prstGeom>
          <a:blipFill rotWithShape="1">
            <a:blip r:embed="rId15"/>
            <a:stretch>
              <a:fillRect l="-2353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0" name="אליפסה 259"/>
          <p:cNvSpPr/>
          <p:nvPr/>
        </p:nvSpPr>
        <p:spPr>
          <a:xfrm>
            <a:off x="4664075" y="2873375"/>
            <a:ext cx="506413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1" name="TextBox 26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64263" y="2922948"/>
            <a:ext cx="530611" cy="322516"/>
          </a:xfrm>
          <a:prstGeom prst="rect">
            <a:avLst/>
          </a:prstGeom>
          <a:blipFill rotWithShape="1">
            <a:blip r:embed="rId16"/>
            <a:stretch>
              <a:fillRect l="-2299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6" name="אליפסה 265"/>
          <p:cNvSpPr/>
          <p:nvPr/>
        </p:nvSpPr>
        <p:spPr>
          <a:xfrm>
            <a:off x="6342063" y="3729038"/>
            <a:ext cx="517525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7" name="TextBox 26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93456" y="3766154"/>
            <a:ext cx="518284" cy="322516"/>
          </a:xfrm>
          <a:prstGeom prst="rect">
            <a:avLst/>
          </a:prstGeom>
          <a:blipFill rotWithShape="1">
            <a:blip r:embed="rId17"/>
            <a:stretch>
              <a:fillRect l="-3529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8" name="אליפסה 267"/>
          <p:cNvSpPr/>
          <p:nvPr/>
        </p:nvSpPr>
        <p:spPr>
          <a:xfrm>
            <a:off x="5576888" y="3729038"/>
            <a:ext cx="506412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9" name="TextBox 26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77040" y="3779398"/>
            <a:ext cx="517211" cy="322516"/>
          </a:xfrm>
          <a:prstGeom prst="rect">
            <a:avLst/>
          </a:prstGeom>
          <a:blipFill rotWithShape="1">
            <a:blip r:embed="rId18"/>
            <a:stretch>
              <a:fillRect l="-3529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74" name="אליפסה 273"/>
          <p:cNvSpPr/>
          <p:nvPr/>
        </p:nvSpPr>
        <p:spPr>
          <a:xfrm>
            <a:off x="7872413" y="3729038"/>
            <a:ext cx="517525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75" name="TextBox 27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924293" y="3765229"/>
            <a:ext cx="511584" cy="322516"/>
          </a:xfrm>
          <a:prstGeom prst="rect">
            <a:avLst/>
          </a:prstGeom>
          <a:blipFill rotWithShape="1">
            <a:blip r:embed="rId19"/>
            <a:stretch>
              <a:fillRect l="-3571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76" name="אליפסה 275"/>
          <p:cNvSpPr/>
          <p:nvPr/>
        </p:nvSpPr>
        <p:spPr>
          <a:xfrm>
            <a:off x="7307263" y="3729038"/>
            <a:ext cx="506412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77" name="TextBox 27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307761" y="3779398"/>
            <a:ext cx="510513" cy="322516"/>
          </a:xfrm>
          <a:prstGeom prst="rect">
            <a:avLst/>
          </a:prstGeom>
          <a:blipFill rotWithShape="1">
            <a:blip r:embed="rId20"/>
            <a:stretch>
              <a:fillRect l="-3571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2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131466"/>
              </p:ext>
            </p:extLst>
          </p:nvPr>
        </p:nvGraphicFramePr>
        <p:xfrm>
          <a:off x="23813" y="4797425"/>
          <a:ext cx="484822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0" name="Equation" r:id="rId21" imgW="2971800" imgH="1193760" progId="Equation.DSMT4">
                  <p:embed/>
                </p:oleObj>
              </mc:Choice>
              <mc:Fallback>
                <p:oleObj name="Equation" r:id="rId21" imgW="2971800" imgH="1193760" progId="Equation.DSMT4">
                  <p:embed/>
                  <p:pic>
                    <p:nvPicPr>
                      <p:cNvPr id="0" name="אובייקט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3" y="4797425"/>
                        <a:ext cx="4848225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6"/>
          <p:cNvSpPr txBox="1">
            <a:spLocks noChangeArrowheads="1"/>
          </p:cNvSpPr>
          <p:nvPr/>
        </p:nvSpPr>
        <p:spPr bwMode="auto">
          <a:xfrm>
            <a:off x="-12700" y="765175"/>
            <a:ext cx="9144000" cy="609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dirty="0" smtClean="0">
                <a:ea typeface="SimSun" pitchFamily="2" charset="-122"/>
              </a:rPr>
              <a:t>Admissible Tree Algorithm</a:t>
            </a: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51203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21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51205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5126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1268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126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51206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8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51209" name="חץ מעוקל למעלה 110"/>
          <p:cNvSpPr>
            <a:spLocks noChangeArrowheads="1"/>
          </p:cNvSpPr>
          <p:nvPr/>
        </p:nvSpPr>
        <p:spPr bwMode="auto">
          <a:xfrm rot="-5400000">
            <a:off x="4361657" y="5726906"/>
            <a:ext cx="1325562" cy="390525"/>
          </a:xfrm>
          <a:prstGeom prst="curvedUpArrow">
            <a:avLst>
              <a:gd name="adj1" fmla="val 25080"/>
              <a:gd name="adj2" fmla="val 50160"/>
              <a:gd name="adj3" fmla="val 2367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8" name="אליפסה 207"/>
          <p:cNvSpPr/>
          <p:nvPr/>
        </p:nvSpPr>
        <p:spPr>
          <a:xfrm>
            <a:off x="3417888" y="1406525"/>
            <a:ext cx="376237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09" name="TextBox 20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67889" y="1448405"/>
            <a:ext cx="307326" cy="312795"/>
          </a:xfrm>
          <a:prstGeom prst="rect">
            <a:avLst/>
          </a:prstGeom>
          <a:blipFill rotWithShape="1">
            <a:blip r:embed="rId4"/>
            <a:stretch>
              <a:fillRect l="-8000" b="-1176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10" name="אליפסה 209"/>
          <p:cNvSpPr/>
          <p:nvPr/>
        </p:nvSpPr>
        <p:spPr>
          <a:xfrm>
            <a:off x="4494213" y="760413"/>
            <a:ext cx="374650" cy="3873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1" name="אליפסה 210"/>
          <p:cNvSpPr/>
          <p:nvPr/>
        </p:nvSpPr>
        <p:spPr>
          <a:xfrm>
            <a:off x="5257800" y="1468438"/>
            <a:ext cx="376238" cy="3873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2" name="אליפסה 211"/>
          <p:cNvSpPr/>
          <p:nvPr/>
        </p:nvSpPr>
        <p:spPr>
          <a:xfrm>
            <a:off x="6789738" y="2144713"/>
            <a:ext cx="376237" cy="3873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3" name="אליפסה 212"/>
          <p:cNvSpPr/>
          <p:nvPr/>
        </p:nvSpPr>
        <p:spPr>
          <a:xfrm>
            <a:off x="5278438" y="2178050"/>
            <a:ext cx="376237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4" name="אליפסה 213"/>
          <p:cNvSpPr/>
          <p:nvPr/>
        </p:nvSpPr>
        <p:spPr>
          <a:xfrm>
            <a:off x="4310063" y="2178050"/>
            <a:ext cx="374650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5" name="אליפסה 214"/>
          <p:cNvSpPr/>
          <p:nvPr/>
        </p:nvSpPr>
        <p:spPr>
          <a:xfrm>
            <a:off x="7367588" y="2921000"/>
            <a:ext cx="374650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6" name="אליפסה 215"/>
          <p:cNvSpPr/>
          <p:nvPr/>
        </p:nvSpPr>
        <p:spPr>
          <a:xfrm>
            <a:off x="6213475" y="2900363"/>
            <a:ext cx="376238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cxnSp>
        <p:nvCxnSpPr>
          <p:cNvPr id="217" name="מחבר חץ ישר 216"/>
          <p:cNvCxnSpPr>
            <a:stCxn id="210" idx="4"/>
            <a:endCxn id="208" idx="0"/>
          </p:cNvCxnSpPr>
          <p:nvPr/>
        </p:nvCxnSpPr>
        <p:spPr>
          <a:xfrm flipH="1">
            <a:off x="3606800" y="1147763"/>
            <a:ext cx="1074738" cy="25876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מחבר חץ ישר 217"/>
          <p:cNvCxnSpPr>
            <a:stCxn id="210" idx="4"/>
            <a:endCxn id="211" idx="0"/>
          </p:cNvCxnSpPr>
          <p:nvPr/>
        </p:nvCxnSpPr>
        <p:spPr>
          <a:xfrm>
            <a:off x="4681538" y="1147763"/>
            <a:ext cx="765175" cy="3206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מחבר חץ ישר 218"/>
          <p:cNvCxnSpPr>
            <a:stCxn id="211" idx="4"/>
            <a:endCxn id="212" idx="0"/>
          </p:cNvCxnSpPr>
          <p:nvPr/>
        </p:nvCxnSpPr>
        <p:spPr>
          <a:xfrm>
            <a:off x="5446713" y="1855788"/>
            <a:ext cx="1531937" cy="28892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מחבר חץ ישר 219"/>
          <p:cNvCxnSpPr>
            <a:stCxn id="211" idx="4"/>
            <a:endCxn id="213" idx="0"/>
          </p:cNvCxnSpPr>
          <p:nvPr/>
        </p:nvCxnSpPr>
        <p:spPr>
          <a:xfrm>
            <a:off x="5446713" y="1855788"/>
            <a:ext cx="20637" cy="32226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מחבר חץ ישר 220"/>
          <p:cNvCxnSpPr>
            <a:stCxn id="211" idx="4"/>
            <a:endCxn id="214" idx="0"/>
          </p:cNvCxnSpPr>
          <p:nvPr/>
        </p:nvCxnSpPr>
        <p:spPr>
          <a:xfrm flipH="1">
            <a:off x="4497388" y="1855788"/>
            <a:ext cx="949325" cy="32226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מחבר חץ ישר 221"/>
          <p:cNvCxnSpPr>
            <a:stCxn id="212" idx="4"/>
            <a:endCxn id="215" idx="0"/>
          </p:cNvCxnSpPr>
          <p:nvPr/>
        </p:nvCxnSpPr>
        <p:spPr>
          <a:xfrm>
            <a:off x="6978650" y="2532063"/>
            <a:ext cx="576263" cy="3889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מחבר חץ ישר 222"/>
          <p:cNvCxnSpPr>
            <a:stCxn id="212" idx="4"/>
            <a:endCxn id="216" idx="0"/>
          </p:cNvCxnSpPr>
          <p:nvPr/>
        </p:nvCxnSpPr>
        <p:spPr>
          <a:xfrm flipH="1">
            <a:off x="6400800" y="2532063"/>
            <a:ext cx="577850" cy="3683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4" name="אליפסה 223"/>
          <p:cNvSpPr/>
          <p:nvPr/>
        </p:nvSpPr>
        <p:spPr>
          <a:xfrm>
            <a:off x="2582863" y="2160588"/>
            <a:ext cx="512762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cxnSp>
        <p:nvCxnSpPr>
          <p:cNvPr id="225" name="מחבר חץ ישר 224"/>
          <p:cNvCxnSpPr>
            <a:stCxn id="208" idx="4"/>
            <a:endCxn id="224" idx="0"/>
          </p:cNvCxnSpPr>
          <p:nvPr/>
        </p:nvCxnSpPr>
        <p:spPr>
          <a:xfrm flipH="1">
            <a:off x="2840038" y="1793875"/>
            <a:ext cx="766762" cy="366713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30684" y="798111"/>
            <a:ext cx="292318" cy="312795"/>
          </a:xfrm>
          <a:prstGeom prst="rect">
            <a:avLst/>
          </a:prstGeom>
          <a:blipFill rotWithShape="1">
            <a:blip r:embed="rId5"/>
            <a:stretch>
              <a:fillRect b="-392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27" name="TextBox 2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99952" y="1505067"/>
            <a:ext cx="310488" cy="312795"/>
          </a:xfrm>
          <a:prstGeom prst="rect">
            <a:avLst/>
          </a:prstGeom>
          <a:blipFill rotWithShape="1">
            <a:blip r:embed="rId6"/>
            <a:stretch>
              <a:fillRect b="-392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28" name="TextBox 2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31805" y="2174814"/>
            <a:ext cx="293121" cy="312795"/>
          </a:xfrm>
          <a:prstGeom prst="rect">
            <a:avLst/>
          </a:prstGeom>
          <a:blipFill rotWithShape="1">
            <a:blip r:embed="rId7"/>
            <a:stretch>
              <a:fillRect b="-392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29" name="TextBox 2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27899" y="2210015"/>
            <a:ext cx="315901" cy="312795"/>
          </a:xfrm>
          <a:prstGeom prst="rect">
            <a:avLst/>
          </a:prstGeom>
          <a:blipFill rotWithShape="1">
            <a:blip r:embed="rId8"/>
            <a:stretch>
              <a:fillRect l="-7692" b="-1176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0" name="TextBox 22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59116" y="2219897"/>
            <a:ext cx="297945" cy="312795"/>
          </a:xfrm>
          <a:prstGeom prst="rect">
            <a:avLst/>
          </a:prstGeom>
          <a:blipFill rotWithShape="1">
            <a:blip r:embed="rId9"/>
            <a:stretch>
              <a:fillRect b="-392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1" name="TextBox 23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08947" y="2975236"/>
            <a:ext cx="310059" cy="312795"/>
          </a:xfrm>
          <a:prstGeom prst="rect">
            <a:avLst/>
          </a:prstGeom>
          <a:blipFill rotWithShape="1">
            <a:blip r:embed="rId10"/>
            <a:stretch>
              <a:fillRect l="-15686" b="-3529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2" name="TextBox 23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48492" y="2958562"/>
            <a:ext cx="319814" cy="312795"/>
          </a:xfrm>
          <a:prstGeom prst="rect">
            <a:avLst/>
          </a:prstGeom>
          <a:blipFill rotWithShape="1">
            <a:blip r:embed="rId11"/>
            <a:stretch>
              <a:fillRect l="-7692" b="-25000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3" name="TextBox 23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35807" y="2210015"/>
            <a:ext cx="511584" cy="322516"/>
          </a:xfrm>
          <a:prstGeom prst="rect">
            <a:avLst/>
          </a:prstGeom>
          <a:blipFill rotWithShape="1">
            <a:blip r:embed="rId12"/>
            <a:stretch>
              <a:fillRect l="-2381" b="-5769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cxnSp>
        <p:nvCxnSpPr>
          <p:cNvPr id="234" name="מחבר חץ ישר 233"/>
          <p:cNvCxnSpPr>
            <a:stCxn id="215" idx="4"/>
            <a:endCxn id="274" idx="0"/>
          </p:cNvCxnSpPr>
          <p:nvPr/>
        </p:nvCxnSpPr>
        <p:spPr>
          <a:xfrm>
            <a:off x="7554913" y="3308350"/>
            <a:ext cx="576262" cy="420688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מחבר חץ ישר 234"/>
          <p:cNvCxnSpPr>
            <a:stCxn id="215" idx="4"/>
            <a:endCxn id="276" idx="0"/>
          </p:cNvCxnSpPr>
          <p:nvPr/>
        </p:nvCxnSpPr>
        <p:spPr>
          <a:xfrm>
            <a:off x="7554913" y="3308350"/>
            <a:ext cx="6350" cy="420688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מחבר חץ ישר 235"/>
          <p:cNvCxnSpPr>
            <a:stCxn id="216" idx="4"/>
            <a:endCxn id="266" idx="0"/>
          </p:cNvCxnSpPr>
          <p:nvPr/>
        </p:nvCxnSpPr>
        <p:spPr>
          <a:xfrm>
            <a:off x="6400800" y="3287713"/>
            <a:ext cx="200025" cy="441325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מחבר חץ ישר 236"/>
          <p:cNvCxnSpPr>
            <a:stCxn id="216" idx="4"/>
            <a:endCxn id="268" idx="0"/>
          </p:cNvCxnSpPr>
          <p:nvPr/>
        </p:nvCxnSpPr>
        <p:spPr>
          <a:xfrm flipH="1">
            <a:off x="5830888" y="3287713"/>
            <a:ext cx="569912" cy="441325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מחבר חץ ישר 239"/>
          <p:cNvCxnSpPr>
            <a:stCxn id="214" idx="4"/>
            <a:endCxn id="254" idx="0"/>
          </p:cNvCxnSpPr>
          <p:nvPr/>
        </p:nvCxnSpPr>
        <p:spPr>
          <a:xfrm flipH="1">
            <a:off x="4138613" y="2565400"/>
            <a:ext cx="358775" cy="323850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מחבר חץ ישר 240"/>
          <p:cNvCxnSpPr>
            <a:stCxn id="214" idx="4"/>
            <a:endCxn id="256" idx="0"/>
          </p:cNvCxnSpPr>
          <p:nvPr/>
        </p:nvCxnSpPr>
        <p:spPr>
          <a:xfrm flipH="1">
            <a:off x="3506788" y="2565400"/>
            <a:ext cx="990600" cy="325438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מחבר חץ ישר 241"/>
          <p:cNvCxnSpPr>
            <a:stCxn id="213" idx="4"/>
          </p:cNvCxnSpPr>
          <p:nvPr/>
        </p:nvCxnSpPr>
        <p:spPr>
          <a:xfrm>
            <a:off x="5467350" y="2565400"/>
            <a:ext cx="44450" cy="350838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מחבר חץ ישר 242"/>
          <p:cNvCxnSpPr>
            <a:stCxn id="213" idx="4"/>
          </p:cNvCxnSpPr>
          <p:nvPr/>
        </p:nvCxnSpPr>
        <p:spPr>
          <a:xfrm flipH="1">
            <a:off x="4968875" y="2565400"/>
            <a:ext cx="498475" cy="350838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מחבר חץ ישר 252"/>
          <p:cNvCxnSpPr>
            <a:stCxn id="276" idx="4"/>
            <a:endCxn id="284" idx="0"/>
          </p:cNvCxnSpPr>
          <p:nvPr/>
        </p:nvCxnSpPr>
        <p:spPr>
          <a:xfrm flipH="1">
            <a:off x="7061200" y="4116388"/>
            <a:ext cx="500063" cy="733425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אליפסה 253"/>
          <p:cNvSpPr/>
          <p:nvPr/>
        </p:nvSpPr>
        <p:spPr>
          <a:xfrm>
            <a:off x="3879850" y="2889250"/>
            <a:ext cx="517525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5" name="TextBox 25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31820" y="2926269"/>
            <a:ext cx="504027" cy="322516"/>
          </a:xfrm>
          <a:prstGeom prst="rect">
            <a:avLst/>
          </a:prstGeom>
          <a:blipFill rotWithShape="1">
            <a:blip r:embed="rId13"/>
            <a:stretch>
              <a:fillRect l="-1205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56" name="אליפסה 255"/>
          <p:cNvSpPr/>
          <p:nvPr/>
        </p:nvSpPr>
        <p:spPr>
          <a:xfrm>
            <a:off x="3254375" y="2890838"/>
            <a:ext cx="504825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7" name="TextBox 25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53791" y="2940438"/>
            <a:ext cx="516997" cy="322516"/>
          </a:xfrm>
          <a:prstGeom prst="rect">
            <a:avLst/>
          </a:prstGeom>
          <a:blipFill rotWithShape="1">
            <a:blip r:embed="rId14"/>
            <a:stretch>
              <a:fillRect l="-3529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58" name="אליפסה 257"/>
          <p:cNvSpPr/>
          <p:nvPr/>
        </p:nvSpPr>
        <p:spPr>
          <a:xfrm>
            <a:off x="5287963" y="2871788"/>
            <a:ext cx="519112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9" name="TextBox 25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40075" y="2908779"/>
            <a:ext cx="517640" cy="322516"/>
          </a:xfrm>
          <a:prstGeom prst="rect">
            <a:avLst/>
          </a:prstGeom>
          <a:blipFill rotWithShape="1">
            <a:blip r:embed="rId15"/>
            <a:stretch>
              <a:fillRect l="-2353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0" name="אליפסה 259"/>
          <p:cNvSpPr/>
          <p:nvPr/>
        </p:nvSpPr>
        <p:spPr>
          <a:xfrm>
            <a:off x="4664075" y="2873375"/>
            <a:ext cx="506413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1" name="TextBox 26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64263" y="2922948"/>
            <a:ext cx="530611" cy="322516"/>
          </a:xfrm>
          <a:prstGeom prst="rect">
            <a:avLst/>
          </a:prstGeom>
          <a:blipFill rotWithShape="1">
            <a:blip r:embed="rId16"/>
            <a:stretch>
              <a:fillRect l="-2299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6" name="אליפסה 265"/>
          <p:cNvSpPr/>
          <p:nvPr/>
        </p:nvSpPr>
        <p:spPr>
          <a:xfrm>
            <a:off x="6342063" y="3729038"/>
            <a:ext cx="517525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7" name="TextBox 26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93456" y="3766154"/>
            <a:ext cx="518284" cy="322516"/>
          </a:xfrm>
          <a:prstGeom prst="rect">
            <a:avLst/>
          </a:prstGeom>
          <a:blipFill rotWithShape="1">
            <a:blip r:embed="rId17"/>
            <a:stretch>
              <a:fillRect l="-3529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8" name="אליפסה 267"/>
          <p:cNvSpPr/>
          <p:nvPr/>
        </p:nvSpPr>
        <p:spPr>
          <a:xfrm>
            <a:off x="5576888" y="3729038"/>
            <a:ext cx="506412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9" name="TextBox 26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77040" y="3779398"/>
            <a:ext cx="517211" cy="322516"/>
          </a:xfrm>
          <a:prstGeom prst="rect">
            <a:avLst/>
          </a:prstGeom>
          <a:blipFill rotWithShape="1">
            <a:blip r:embed="rId18"/>
            <a:stretch>
              <a:fillRect l="-3529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72" name="אליפסה 271"/>
          <p:cNvSpPr/>
          <p:nvPr/>
        </p:nvSpPr>
        <p:spPr>
          <a:xfrm>
            <a:off x="4525963" y="4826000"/>
            <a:ext cx="504825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73" name="TextBox 27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94235" y="4876500"/>
            <a:ext cx="636197" cy="322516"/>
          </a:xfrm>
          <a:prstGeom prst="rect">
            <a:avLst/>
          </a:prstGeom>
          <a:blipFill rotWithShape="1">
            <a:blip r:embed="rId19"/>
            <a:stretch>
              <a:fillRect l="-3810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74" name="אליפסה 273"/>
          <p:cNvSpPr/>
          <p:nvPr/>
        </p:nvSpPr>
        <p:spPr>
          <a:xfrm>
            <a:off x="7872413" y="3729038"/>
            <a:ext cx="517525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75" name="TextBox 27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924293" y="3765229"/>
            <a:ext cx="511584" cy="322516"/>
          </a:xfrm>
          <a:prstGeom prst="rect">
            <a:avLst/>
          </a:prstGeom>
          <a:blipFill rotWithShape="1">
            <a:blip r:embed="rId20"/>
            <a:stretch>
              <a:fillRect l="-3571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76" name="אליפסה 275"/>
          <p:cNvSpPr/>
          <p:nvPr/>
        </p:nvSpPr>
        <p:spPr>
          <a:xfrm>
            <a:off x="7307263" y="3729038"/>
            <a:ext cx="506412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77" name="TextBox 27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307761" y="3779398"/>
            <a:ext cx="510513" cy="322516"/>
          </a:xfrm>
          <a:prstGeom prst="rect">
            <a:avLst/>
          </a:prstGeom>
          <a:blipFill rotWithShape="1">
            <a:blip r:embed="rId21"/>
            <a:stretch>
              <a:fillRect l="-3571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84" name="אליפסה 283"/>
          <p:cNvSpPr/>
          <p:nvPr/>
        </p:nvSpPr>
        <p:spPr>
          <a:xfrm>
            <a:off x="6807200" y="4849813"/>
            <a:ext cx="506413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85" name="TextBox 28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87433" y="4899475"/>
            <a:ext cx="629497" cy="322516"/>
          </a:xfrm>
          <a:prstGeom prst="rect">
            <a:avLst/>
          </a:prstGeom>
          <a:blipFill rotWithShape="1">
            <a:blip r:embed="rId22"/>
            <a:stretch>
              <a:fillRect l="-3846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cxnSp>
        <p:nvCxnSpPr>
          <p:cNvPr id="295" name="מחבר חץ ישר 294"/>
          <p:cNvCxnSpPr>
            <a:stCxn id="268" idx="4"/>
            <a:endCxn id="272" idx="0"/>
          </p:cNvCxnSpPr>
          <p:nvPr/>
        </p:nvCxnSpPr>
        <p:spPr>
          <a:xfrm flipH="1">
            <a:off x="4778375" y="4116388"/>
            <a:ext cx="1052513" cy="709612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131466"/>
              </p:ext>
            </p:extLst>
          </p:nvPr>
        </p:nvGraphicFramePr>
        <p:xfrm>
          <a:off x="23813" y="4797425"/>
          <a:ext cx="484822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0" name="Equation" r:id="rId23" imgW="2971800" imgH="1193760" progId="Equation.DSMT4">
                  <p:embed/>
                </p:oleObj>
              </mc:Choice>
              <mc:Fallback>
                <p:oleObj name="Equation" r:id="rId23" imgW="2971800" imgH="1193760" progId="Equation.DSMT4">
                  <p:embed/>
                  <p:pic>
                    <p:nvPicPr>
                      <p:cNvPr id="0" name="אובייקט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3" y="4797425"/>
                        <a:ext cx="4848225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16"/>
          <p:cNvSpPr txBox="1">
            <a:spLocks noChangeArrowheads="1"/>
          </p:cNvSpPr>
          <p:nvPr/>
        </p:nvSpPr>
        <p:spPr bwMode="auto">
          <a:xfrm>
            <a:off x="0" y="869950"/>
            <a:ext cx="9144000" cy="646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Methodologies for evaluating IVRs</a:t>
            </a:r>
          </a:p>
          <a:p>
            <a:pPr lvl="1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Quantifying IVR usability and cost-effectiveness</a:t>
            </a:r>
            <a:endParaRPr lang="en-US" altLang="zh-CN" sz="2000" b="1" dirty="0" smtClean="0">
              <a:ea typeface="SimSun" pitchFamily="2" charset="-122"/>
            </a:endParaRPr>
          </a:p>
          <a:p>
            <a:pPr lvl="2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>
                <a:ea typeface="SimSun" pitchFamily="2" charset="-122"/>
              </a:rPr>
              <a:t>Agent time being saved  by handling the call, or part of the call, in the IVR</a:t>
            </a:r>
          </a:p>
          <a:p>
            <a:pPr lvl="2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>
                <a:ea typeface="SimSun" pitchFamily="2" charset="-122"/>
              </a:rPr>
              <a:t>Original reasons for calling vs. </a:t>
            </a:r>
            <a:r>
              <a:rPr lang="en-US" altLang="zh-CN" sz="1600" b="1" dirty="0" smtClean="0">
                <a:ea typeface="SimSun" pitchFamily="2" charset="-122"/>
              </a:rPr>
              <a:t>experience </a:t>
            </a: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600" b="1" dirty="0" smtClean="0">
                <a:ea typeface="SimSun" pitchFamily="2" charset="-122"/>
              </a:rPr>
              <a:t>     (by analyzing end-to-end calls) </a:t>
            </a: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600" b="1" dirty="0" err="1" smtClean="0">
                <a:ea typeface="SimSun" pitchFamily="2" charset="-122"/>
              </a:rPr>
              <a:t>Suhm</a:t>
            </a:r>
            <a:r>
              <a:rPr lang="en-US" altLang="zh-CN" sz="1600" b="1" dirty="0" smtClean="0">
                <a:ea typeface="SimSun" pitchFamily="2" charset="-122"/>
              </a:rPr>
              <a:t> B. and Peterson P. (2002, 2009)</a:t>
            </a:r>
          </a:p>
          <a:p>
            <a:pPr lvl="2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16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>
                <a:ea typeface="SimSun" pitchFamily="2" charset="-122"/>
              </a:rPr>
              <a:t>Designing and optimizing </a:t>
            </a:r>
            <a:r>
              <a:rPr lang="en-US" altLang="zh-CN" sz="2400" b="1" dirty="0" smtClean="0">
                <a:ea typeface="SimSun" pitchFamily="2" charset="-122"/>
              </a:rPr>
              <a:t>IVRs</a:t>
            </a:r>
          </a:p>
          <a:p>
            <a:pPr lvl="1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Human-Factor-Engineering</a:t>
            </a:r>
          </a:p>
          <a:p>
            <a:pPr lvl="2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>
                <a:ea typeface="SimSun" pitchFamily="2" charset="-122"/>
              </a:rPr>
              <a:t>Mainly comparing broad (shallow) designs and narrow (deep) designs</a:t>
            </a:r>
            <a:r>
              <a:rPr lang="en-US" altLang="zh-CN" sz="1600" b="1" dirty="0" smtClean="0">
                <a:ea typeface="SimSun" pitchFamily="2" charset="-122"/>
              </a:rPr>
              <a:t>.</a:t>
            </a:r>
            <a:endParaRPr lang="en-US" altLang="zh-CN" sz="1600" b="1" dirty="0">
              <a:ea typeface="SimSun" pitchFamily="2" charset="-122"/>
            </a:endParaRP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600" b="1" dirty="0" smtClean="0">
                <a:ea typeface="SimSun" pitchFamily="2" charset="-122"/>
              </a:rPr>
              <a:t>Examples: Schumacher R. et al. (1995), </a:t>
            </a:r>
            <a:r>
              <a:rPr lang="en-US" altLang="zh-CN" sz="1600" b="1" dirty="0" err="1" smtClean="0">
                <a:ea typeface="SimSun" pitchFamily="2" charset="-122"/>
              </a:rPr>
              <a:t>Commarford</a:t>
            </a:r>
            <a:r>
              <a:rPr lang="en-US" altLang="zh-CN" sz="1600" b="1" dirty="0" smtClean="0">
                <a:ea typeface="SimSun" pitchFamily="2" charset="-122"/>
              </a:rPr>
              <a:t> P. et al. (2008) and many more.</a:t>
            </a:r>
            <a:endParaRPr lang="en-US" altLang="zh-CN" sz="1600" b="1" dirty="0">
              <a:ea typeface="SimSun" pitchFamily="2" charset="-122"/>
            </a:endParaRP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algn="l" rtl="0" eaLnBrk="1" hangingPunct="1">
              <a:spcBef>
                <a:spcPct val="50000"/>
              </a:spcBef>
              <a:buFont typeface="Wingdings" pitchFamily="2" charset="2"/>
              <a:buChar char="Ø"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8867775" y="6630988"/>
            <a:ext cx="2508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dirty="0" smtClean="0">
                <a:solidFill>
                  <a:srgbClr val="FFFFFF"/>
                </a:solidFill>
              </a:rPr>
              <a:t>3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10245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1025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0251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025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10246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Rectangle 17"/>
          <p:cNvSpPr>
            <a:spLocks noChangeArrowheads="1"/>
          </p:cNvSpPr>
          <p:nvPr/>
        </p:nvSpPr>
        <p:spPr bwMode="auto">
          <a:xfrm>
            <a:off x="-219075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Literature Review</a:t>
            </a:r>
          </a:p>
        </p:txBody>
      </p:sp>
      <p:sp>
        <p:nvSpPr>
          <p:cNvPr id="10248" name="TextBox 3"/>
          <p:cNvSpPr txBox="1">
            <a:spLocks noChangeArrowheads="1"/>
          </p:cNvSpPr>
          <p:nvPr/>
        </p:nvSpPr>
        <p:spPr bwMode="auto">
          <a:xfrm>
            <a:off x="4859338" y="3141663"/>
            <a:ext cx="3889375" cy="7064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rtl="0" eaLnBrk="1" hangingPunct="1">
              <a:spcBef>
                <a:spcPct val="50000"/>
              </a:spcBef>
              <a:buFontTx/>
              <a:buNone/>
            </a:pPr>
            <a:r>
              <a:rPr lang="en-US" altLang="zh-CN" sz="1600" b="1">
                <a:ea typeface="SimSun" pitchFamily="2" charset="-122"/>
              </a:rPr>
              <a:t>30% completed service in IVR                                                        </a:t>
            </a:r>
          </a:p>
          <a:p>
            <a:pPr algn="ctr" rtl="0" eaLnBrk="1" hangingPunct="1">
              <a:spcBef>
                <a:spcPct val="50000"/>
              </a:spcBef>
              <a:buFontTx/>
              <a:buNone/>
            </a:pPr>
            <a:r>
              <a:rPr lang="en-US" altLang="zh-CN" sz="1600" b="1">
                <a:ea typeface="SimSun" pitchFamily="2" charset="-122"/>
              </a:rPr>
              <a:t>Only 1.6% completed it successfully</a:t>
            </a:r>
          </a:p>
        </p:txBody>
      </p:sp>
      <p:sp>
        <p:nvSpPr>
          <p:cNvPr id="10249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</a:t>
            </a:r>
            <a:r>
              <a:rPr lang="en-US" altLang="en-US" sz="1200"/>
              <a:t>   </a:t>
            </a:r>
            <a:r>
              <a:rPr lang="en-US" altLang="en-US" sz="1200">
                <a:solidFill>
                  <a:schemeClr val="bg1"/>
                </a:solidFill>
              </a:rPr>
              <a:t>Literature Review   </a:t>
            </a:r>
            <a:r>
              <a:rPr lang="en-US" altLang="en-US" sz="1200">
                <a:solidFill>
                  <a:schemeClr val="bg2"/>
                </a:solidFill>
              </a:rPr>
              <a:t>Research Goals   Search  Model   MDP  Case Study   Model Implications   Summary</a:t>
            </a:r>
          </a:p>
        </p:txBody>
      </p:sp>
    </p:spTree>
    <p:extLst>
      <p:ext uri="{BB962C8B-B14F-4D97-AF65-F5344CB8AC3E}">
        <p14:creationId xmlns:p14="http://schemas.microsoft.com/office/powerpoint/2010/main" val="2416521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6"/>
          <p:cNvSpPr txBox="1">
            <a:spLocks noChangeArrowheads="1"/>
          </p:cNvSpPr>
          <p:nvPr/>
        </p:nvSpPr>
        <p:spPr bwMode="auto">
          <a:xfrm>
            <a:off x="-12700" y="765175"/>
            <a:ext cx="9144000" cy="609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dirty="0" smtClean="0">
                <a:ea typeface="SimSun" pitchFamily="2" charset="-122"/>
              </a:rPr>
              <a:t>Admissible Tree Algorithm</a:t>
            </a: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52227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21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52229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52331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2332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2333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52230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2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52233" name="חץ מעוקל למעלה 110"/>
          <p:cNvSpPr>
            <a:spLocks noChangeArrowheads="1"/>
          </p:cNvSpPr>
          <p:nvPr/>
        </p:nvSpPr>
        <p:spPr bwMode="auto">
          <a:xfrm rot="-5400000">
            <a:off x="4361657" y="5726906"/>
            <a:ext cx="1325562" cy="390525"/>
          </a:xfrm>
          <a:prstGeom prst="curvedUpArrow">
            <a:avLst>
              <a:gd name="adj1" fmla="val 25080"/>
              <a:gd name="adj2" fmla="val 50160"/>
              <a:gd name="adj3" fmla="val 2367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52235" name="קבוצה 206"/>
          <p:cNvGrpSpPr>
            <a:grpSpLocks/>
          </p:cNvGrpSpPr>
          <p:nvPr/>
        </p:nvGrpSpPr>
        <p:grpSpPr bwMode="auto">
          <a:xfrm>
            <a:off x="1692275" y="760413"/>
            <a:ext cx="7451725" cy="4491037"/>
            <a:chOff x="304800" y="228600"/>
            <a:chExt cx="8915400" cy="5302940"/>
          </a:xfrm>
        </p:grpSpPr>
        <p:sp>
          <p:nvSpPr>
            <p:cNvPr id="208" name="אליפסה 207"/>
            <p:cNvSpPr/>
            <p:nvPr/>
          </p:nvSpPr>
          <p:spPr>
            <a:xfrm>
              <a:off x="2371258" y="991518"/>
              <a:ext cx="448239" cy="455502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9" name="TextBox 20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429744" y="1040368"/>
              <a:ext cx="367665" cy="369332"/>
            </a:xfrm>
            <a:prstGeom prst="rect">
              <a:avLst/>
            </a:prstGeom>
            <a:blipFill rotWithShape="1">
              <a:blip r:embed="rId4"/>
              <a:stretch>
                <a:fillRect l="-8000" b="-11765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10" name="אליפסה 209"/>
            <p:cNvSpPr/>
            <p:nvPr/>
          </p:nvSpPr>
          <p:spPr>
            <a:xfrm>
              <a:off x="3657097" y="228600"/>
              <a:ext cx="450138" cy="4573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1" name="אליפסה 210"/>
            <p:cNvSpPr/>
            <p:nvPr/>
          </p:nvSpPr>
          <p:spPr>
            <a:xfrm>
              <a:off x="4572569" y="1062749"/>
              <a:ext cx="448239" cy="4573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2" name="אליפסה 211"/>
            <p:cNvSpPr/>
            <p:nvPr/>
          </p:nvSpPr>
          <p:spPr>
            <a:xfrm>
              <a:off x="6405410" y="1863158"/>
              <a:ext cx="448239" cy="4573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3" name="אליפסה 212"/>
            <p:cNvSpPr/>
            <p:nvPr/>
          </p:nvSpPr>
          <p:spPr>
            <a:xfrm>
              <a:off x="4597259" y="1900648"/>
              <a:ext cx="448239" cy="45737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4" name="אליפסה 213"/>
            <p:cNvSpPr/>
            <p:nvPr/>
          </p:nvSpPr>
          <p:spPr>
            <a:xfrm>
              <a:off x="3436776" y="1900648"/>
              <a:ext cx="450138" cy="45737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5" name="אליפסה 214"/>
            <p:cNvSpPr/>
            <p:nvPr/>
          </p:nvSpPr>
          <p:spPr>
            <a:xfrm>
              <a:off x="7094863" y="2779784"/>
              <a:ext cx="448239" cy="45737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6" name="אליפסה 215"/>
            <p:cNvSpPr/>
            <p:nvPr/>
          </p:nvSpPr>
          <p:spPr>
            <a:xfrm>
              <a:off x="5714058" y="2755417"/>
              <a:ext cx="450139" cy="45737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217" name="מחבר חץ ישר 216"/>
            <p:cNvCxnSpPr>
              <a:stCxn id="210" idx="4"/>
              <a:endCxn id="208" idx="0"/>
            </p:cNvCxnSpPr>
            <p:nvPr/>
          </p:nvCxnSpPr>
          <p:spPr>
            <a:xfrm flipH="1">
              <a:off x="2595378" y="685976"/>
              <a:ext cx="1285839" cy="30554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מחבר חץ ישר 217"/>
            <p:cNvCxnSpPr>
              <a:stCxn id="210" idx="4"/>
              <a:endCxn id="211" idx="0"/>
            </p:cNvCxnSpPr>
            <p:nvPr/>
          </p:nvCxnSpPr>
          <p:spPr>
            <a:xfrm>
              <a:off x="3881217" y="685976"/>
              <a:ext cx="915471" cy="37677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מחבר חץ ישר 218"/>
            <p:cNvCxnSpPr>
              <a:stCxn id="211" idx="4"/>
              <a:endCxn id="212" idx="0"/>
            </p:cNvCxnSpPr>
            <p:nvPr/>
          </p:nvCxnSpPr>
          <p:spPr>
            <a:xfrm>
              <a:off x="4796688" y="1520125"/>
              <a:ext cx="1832842" cy="34303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מחבר חץ ישר 219"/>
            <p:cNvCxnSpPr>
              <a:stCxn id="211" idx="4"/>
              <a:endCxn id="213" idx="0"/>
            </p:cNvCxnSpPr>
            <p:nvPr/>
          </p:nvCxnSpPr>
          <p:spPr>
            <a:xfrm>
              <a:off x="4796688" y="1520125"/>
              <a:ext cx="24691" cy="38052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מחבר חץ ישר 220"/>
            <p:cNvCxnSpPr>
              <a:stCxn id="211" idx="4"/>
              <a:endCxn id="214" idx="0"/>
            </p:cNvCxnSpPr>
            <p:nvPr/>
          </p:nvCxnSpPr>
          <p:spPr>
            <a:xfrm flipH="1">
              <a:off x="3660896" y="1520125"/>
              <a:ext cx="1135792" cy="38052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מחבר חץ ישר 221"/>
            <p:cNvCxnSpPr>
              <a:stCxn id="212" idx="4"/>
              <a:endCxn id="215" idx="0"/>
            </p:cNvCxnSpPr>
            <p:nvPr/>
          </p:nvCxnSpPr>
          <p:spPr>
            <a:xfrm>
              <a:off x="6629530" y="2320534"/>
              <a:ext cx="689453" cy="45925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מחבר חץ ישר 222"/>
            <p:cNvCxnSpPr>
              <a:stCxn id="212" idx="4"/>
              <a:endCxn id="216" idx="0"/>
            </p:cNvCxnSpPr>
            <p:nvPr/>
          </p:nvCxnSpPr>
          <p:spPr>
            <a:xfrm flipH="1">
              <a:off x="5940078" y="2320534"/>
              <a:ext cx="689452" cy="43488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4" name="אליפסה 223"/>
            <p:cNvSpPr/>
            <p:nvPr/>
          </p:nvSpPr>
          <p:spPr>
            <a:xfrm>
              <a:off x="1372217" y="1880028"/>
              <a:ext cx="611580" cy="457376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225" name="מחבר חץ ישר 224"/>
            <p:cNvCxnSpPr>
              <a:stCxn id="208" idx="4"/>
              <a:endCxn id="224" idx="0"/>
            </p:cNvCxnSpPr>
            <p:nvPr/>
          </p:nvCxnSpPr>
          <p:spPr>
            <a:xfrm flipH="1">
              <a:off x="1678008" y="1447020"/>
              <a:ext cx="917370" cy="433007"/>
            </a:xfrm>
            <a:prstGeom prst="straightConnector1">
              <a:avLst/>
            </a:prstGeom>
            <a:ln w="25400">
              <a:solidFill>
                <a:srgbClr val="FFC00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6" name="TextBox 22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701205" y="272534"/>
              <a:ext cx="349711" cy="369332"/>
            </a:xfrm>
            <a:prstGeom prst="rect">
              <a:avLst/>
            </a:prstGeom>
            <a:blipFill rotWithShape="1">
              <a:blip r:embed="rId5"/>
              <a:stretch>
                <a:fillRect b="-3922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27" name="TextBox 22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621509" y="1107271"/>
              <a:ext cx="371448" cy="369332"/>
            </a:xfrm>
            <a:prstGeom prst="rect">
              <a:avLst/>
            </a:prstGeom>
            <a:blipFill rotWithShape="1">
              <a:blip r:embed="rId6"/>
              <a:stretch>
                <a:fillRect b="-3922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28" name="TextBox 22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454122" y="1898073"/>
              <a:ext cx="350672" cy="369332"/>
            </a:xfrm>
            <a:prstGeom prst="rect">
              <a:avLst/>
            </a:prstGeom>
            <a:blipFill rotWithShape="1">
              <a:blip r:embed="rId7"/>
              <a:stretch>
                <a:fillRect b="-3922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29" name="TextBox 22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654943" y="1939637"/>
              <a:ext cx="377924" cy="369332"/>
            </a:xfrm>
            <a:prstGeom prst="rect">
              <a:avLst/>
            </a:prstGeom>
            <a:blipFill rotWithShape="1">
              <a:blip r:embed="rId8"/>
              <a:stretch>
                <a:fillRect l="-7692" b="-11765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30" name="TextBox 229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495952" y="1951305"/>
              <a:ext cx="356443" cy="369332"/>
            </a:xfrm>
            <a:prstGeom prst="rect">
              <a:avLst/>
            </a:prstGeom>
            <a:blipFill rotWithShape="1">
              <a:blip r:embed="rId9"/>
              <a:stretch>
                <a:fillRect b="-3922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31" name="TextBox 23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144578" y="2843169"/>
              <a:ext cx="370935" cy="369332"/>
            </a:xfrm>
            <a:prstGeom prst="rect">
              <a:avLst/>
            </a:prstGeom>
            <a:blipFill rotWithShape="1">
              <a:blip r:embed="rId10"/>
              <a:stretch>
                <a:fillRect l="-15686" b="-3529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32" name="TextBox 23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756283" y="2823481"/>
              <a:ext cx="382605" cy="369332"/>
            </a:xfrm>
            <a:prstGeom prst="rect">
              <a:avLst/>
            </a:prstGeom>
            <a:blipFill rotWithShape="1">
              <a:blip r:embed="rId11"/>
              <a:stretch>
                <a:fillRect l="-7692" b="-25000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33" name="TextBox 23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434294" y="1939637"/>
              <a:ext cx="612027" cy="380810"/>
            </a:xfrm>
            <a:prstGeom prst="rect">
              <a:avLst/>
            </a:prstGeom>
            <a:blipFill rotWithShape="1">
              <a:blip r:embed="rId12"/>
              <a:stretch>
                <a:fillRect l="-2381" b="-5769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cxnSp>
          <p:nvCxnSpPr>
            <p:cNvPr id="234" name="מחבר חץ ישר 233"/>
            <p:cNvCxnSpPr>
              <a:stCxn id="215" idx="4"/>
              <a:endCxn id="274" idx="0"/>
            </p:cNvCxnSpPr>
            <p:nvPr/>
          </p:nvCxnSpPr>
          <p:spPr>
            <a:xfrm>
              <a:off x="7318983" y="3237161"/>
              <a:ext cx="689452" cy="494866"/>
            </a:xfrm>
            <a:prstGeom prst="straightConnector1">
              <a:avLst/>
            </a:prstGeom>
            <a:ln w="25400">
              <a:solidFill>
                <a:srgbClr val="FFC00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מחבר חץ ישר 234"/>
            <p:cNvCxnSpPr>
              <a:stCxn id="215" idx="4"/>
              <a:endCxn id="276" idx="0"/>
            </p:cNvCxnSpPr>
            <p:nvPr/>
          </p:nvCxnSpPr>
          <p:spPr>
            <a:xfrm>
              <a:off x="7318983" y="3237161"/>
              <a:ext cx="7597" cy="496741"/>
            </a:xfrm>
            <a:prstGeom prst="straightConnector1">
              <a:avLst/>
            </a:prstGeom>
            <a:ln w="25400">
              <a:solidFill>
                <a:srgbClr val="FFC00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מחבר חץ ישר 235"/>
            <p:cNvCxnSpPr>
              <a:stCxn id="216" idx="4"/>
              <a:endCxn id="266" idx="0"/>
            </p:cNvCxnSpPr>
            <p:nvPr/>
          </p:nvCxnSpPr>
          <p:spPr>
            <a:xfrm>
              <a:off x="5940078" y="3212793"/>
              <a:ext cx="237414" cy="521109"/>
            </a:xfrm>
            <a:prstGeom prst="straightConnector1">
              <a:avLst/>
            </a:prstGeom>
            <a:ln w="25400">
              <a:solidFill>
                <a:srgbClr val="FFC00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מחבר חץ ישר 236"/>
            <p:cNvCxnSpPr>
              <a:stCxn id="216" idx="4"/>
              <a:endCxn id="268" idx="0"/>
            </p:cNvCxnSpPr>
            <p:nvPr/>
          </p:nvCxnSpPr>
          <p:spPr>
            <a:xfrm flipH="1">
              <a:off x="5256323" y="3212793"/>
              <a:ext cx="683755" cy="521109"/>
            </a:xfrm>
            <a:prstGeom prst="straightConnector1">
              <a:avLst/>
            </a:prstGeom>
            <a:ln w="25400">
              <a:solidFill>
                <a:srgbClr val="FFC00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8" name="אליפסה 237"/>
            <p:cNvSpPr/>
            <p:nvPr/>
          </p:nvSpPr>
          <p:spPr>
            <a:xfrm>
              <a:off x="308599" y="2740421"/>
              <a:ext cx="622976" cy="457376"/>
            </a:xfrm>
            <a:prstGeom prst="ellipse">
              <a:avLst/>
            </a:pr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9" name="TextBox 23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04800" y="2798619"/>
              <a:ext cx="627544" cy="380810"/>
            </a:xfrm>
            <a:prstGeom prst="rect">
              <a:avLst/>
            </a:prstGeom>
            <a:blipFill rotWithShape="1">
              <a:blip r:embed="rId13"/>
              <a:stretch>
                <a:fillRect l="-3488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cxnSp>
          <p:nvCxnSpPr>
            <p:cNvPr id="240" name="מחבר חץ ישר 239"/>
            <p:cNvCxnSpPr>
              <a:stCxn id="214" idx="4"/>
              <a:endCxn id="254" idx="0"/>
            </p:cNvCxnSpPr>
            <p:nvPr/>
          </p:nvCxnSpPr>
          <p:spPr>
            <a:xfrm flipH="1">
              <a:off x="3231650" y="2358024"/>
              <a:ext cx="429246" cy="384270"/>
            </a:xfrm>
            <a:prstGeom prst="straightConnector1">
              <a:avLst/>
            </a:prstGeom>
            <a:ln w="25400">
              <a:solidFill>
                <a:srgbClr val="FFC00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מחבר חץ ישר 240"/>
            <p:cNvCxnSpPr>
              <a:stCxn id="214" idx="4"/>
              <a:endCxn id="256" idx="0"/>
            </p:cNvCxnSpPr>
            <p:nvPr/>
          </p:nvCxnSpPr>
          <p:spPr>
            <a:xfrm flipH="1">
              <a:off x="2475721" y="2358024"/>
              <a:ext cx="1185175" cy="384270"/>
            </a:xfrm>
            <a:prstGeom prst="straightConnector1">
              <a:avLst/>
            </a:prstGeom>
            <a:ln w="25400">
              <a:solidFill>
                <a:srgbClr val="FFC00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מחבר חץ ישר 241"/>
            <p:cNvCxnSpPr>
              <a:stCxn id="213" idx="4"/>
            </p:cNvCxnSpPr>
            <p:nvPr/>
          </p:nvCxnSpPr>
          <p:spPr>
            <a:xfrm>
              <a:off x="4821379" y="2358024"/>
              <a:ext cx="53181" cy="416137"/>
            </a:xfrm>
            <a:prstGeom prst="straightConnector1">
              <a:avLst/>
            </a:prstGeom>
            <a:ln w="25400">
              <a:solidFill>
                <a:srgbClr val="FFC00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מחבר חץ ישר 242"/>
            <p:cNvCxnSpPr>
              <a:stCxn id="213" idx="4"/>
            </p:cNvCxnSpPr>
            <p:nvPr/>
          </p:nvCxnSpPr>
          <p:spPr>
            <a:xfrm flipH="1">
              <a:off x="4224993" y="2358024"/>
              <a:ext cx="596386" cy="416137"/>
            </a:xfrm>
            <a:prstGeom prst="straightConnector1">
              <a:avLst/>
            </a:prstGeom>
            <a:ln w="25400">
              <a:solidFill>
                <a:srgbClr val="FFC00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4" name="אליפסה 243"/>
            <p:cNvSpPr/>
            <p:nvPr/>
          </p:nvSpPr>
          <p:spPr>
            <a:xfrm>
              <a:off x="1512766" y="3726404"/>
              <a:ext cx="621078" cy="457376"/>
            </a:xfrm>
            <a:prstGeom prst="ellipse">
              <a:avLst/>
            </a:pr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5" name="TextBox 24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575780" y="3769614"/>
              <a:ext cx="601703" cy="380810"/>
            </a:xfrm>
            <a:prstGeom prst="rect">
              <a:avLst/>
            </a:prstGeom>
            <a:blipFill rotWithShape="1">
              <a:blip r:embed="rId14"/>
              <a:stretch>
                <a:fillRect l="-3659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46" name="אליפסה 245"/>
            <p:cNvSpPr/>
            <p:nvPr/>
          </p:nvSpPr>
          <p:spPr>
            <a:xfrm>
              <a:off x="838509" y="3728278"/>
              <a:ext cx="605882" cy="455502"/>
            </a:xfrm>
            <a:prstGeom prst="ellipse">
              <a:avLst/>
            </a:pr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7" name="TextBox 24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38200" y="3786344"/>
              <a:ext cx="624979" cy="380810"/>
            </a:xfrm>
            <a:prstGeom prst="rect">
              <a:avLst/>
            </a:prstGeom>
            <a:blipFill rotWithShape="1">
              <a:blip r:embed="rId15"/>
              <a:stretch>
                <a:fillRect l="-8235" b="-11321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48" name="אליפסה 247"/>
            <p:cNvSpPr/>
            <p:nvPr/>
          </p:nvSpPr>
          <p:spPr>
            <a:xfrm>
              <a:off x="2232609" y="3713282"/>
              <a:ext cx="605882" cy="457376"/>
            </a:xfrm>
            <a:prstGeom prst="ellipse">
              <a:avLst/>
            </a:pr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9" name="TextBox 24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228010" y="3771995"/>
              <a:ext cx="616964" cy="380810"/>
            </a:xfrm>
            <a:prstGeom prst="rect">
              <a:avLst/>
            </a:prstGeom>
            <a:blipFill rotWithShape="1">
              <a:blip r:embed="rId16"/>
              <a:stretch>
                <a:fillRect l="-7059" b="-11321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cxnSp>
          <p:nvCxnSpPr>
            <p:cNvPr id="250" name="מחבר חץ ישר 249"/>
            <p:cNvCxnSpPr>
              <a:stCxn id="274" idx="4"/>
              <a:endCxn id="278" idx="0"/>
            </p:cNvCxnSpPr>
            <p:nvPr/>
          </p:nvCxnSpPr>
          <p:spPr>
            <a:xfrm>
              <a:off x="8008435" y="4189403"/>
              <a:ext cx="833801" cy="884761"/>
            </a:xfrm>
            <a:prstGeom prst="straightConnector1">
              <a:avLst/>
            </a:prstGeom>
            <a:ln w="25400">
              <a:solidFill>
                <a:srgbClr val="7030A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מחבר חץ ישר 250"/>
            <p:cNvCxnSpPr>
              <a:stCxn id="274" idx="4"/>
              <a:endCxn id="280" idx="0"/>
            </p:cNvCxnSpPr>
            <p:nvPr/>
          </p:nvCxnSpPr>
          <p:spPr>
            <a:xfrm>
              <a:off x="8008435" y="4189403"/>
              <a:ext cx="150047" cy="884761"/>
            </a:xfrm>
            <a:prstGeom prst="straightConnector1">
              <a:avLst/>
            </a:prstGeom>
            <a:ln w="25400">
              <a:solidFill>
                <a:srgbClr val="7030A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מחבר חץ ישר 251"/>
            <p:cNvCxnSpPr>
              <a:stCxn id="276" idx="4"/>
              <a:endCxn id="282" idx="0"/>
            </p:cNvCxnSpPr>
            <p:nvPr/>
          </p:nvCxnSpPr>
          <p:spPr>
            <a:xfrm>
              <a:off x="7326580" y="4191278"/>
              <a:ext cx="83570" cy="864141"/>
            </a:xfrm>
            <a:prstGeom prst="straightConnector1">
              <a:avLst/>
            </a:prstGeom>
            <a:ln w="25400">
              <a:solidFill>
                <a:srgbClr val="7030A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מחבר חץ ישר 252"/>
            <p:cNvCxnSpPr>
              <a:stCxn id="276" idx="4"/>
              <a:endCxn id="284" idx="0"/>
            </p:cNvCxnSpPr>
            <p:nvPr/>
          </p:nvCxnSpPr>
          <p:spPr>
            <a:xfrm flipH="1">
              <a:off x="6728294" y="4191278"/>
              <a:ext cx="598286" cy="864141"/>
            </a:xfrm>
            <a:prstGeom prst="straightConnector1">
              <a:avLst/>
            </a:prstGeom>
            <a:ln w="25400">
              <a:solidFill>
                <a:srgbClr val="FFC00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4" name="אליפסה 253"/>
            <p:cNvSpPr/>
            <p:nvPr/>
          </p:nvSpPr>
          <p:spPr>
            <a:xfrm>
              <a:off x="2922061" y="2742294"/>
              <a:ext cx="621078" cy="457376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5" name="TextBox 25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984762" y="2785352"/>
              <a:ext cx="602986" cy="380810"/>
            </a:xfrm>
            <a:prstGeom prst="rect">
              <a:avLst/>
            </a:prstGeom>
            <a:blipFill rotWithShape="1">
              <a:blip r:embed="rId17"/>
              <a:stretch>
                <a:fillRect l="-1205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56" name="אליפסה 255"/>
            <p:cNvSpPr/>
            <p:nvPr/>
          </p:nvSpPr>
          <p:spPr>
            <a:xfrm>
              <a:off x="2173729" y="2742294"/>
              <a:ext cx="605883" cy="457376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7" name="TextBox 25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173611" y="2802082"/>
              <a:ext cx="618503" cy="380810"/>
            </a:xfrm>
            <a:prstGeom prst="rect">
              <a:avLst/>
            </a:prstGeom>
            <a:blipFill rotWithShape="1">
              <a:blip r:embed="rId18"/>
              <a:stretch>
                <a:fillRect l="-3529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58" name="אליפסה 257"/>
            <p:cNvSpPr/>
            <p:nvPr/>
          </p:nvSpPr>
          <p:spPr>
            <a:xfrm>
              <a:off x="4606756" y="2721676"/>
              <a:ext cx="621076" cy="457376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9" name="TextBox 25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669510" y="2764700"/>
              <a:ext cx="619272" cy="380810"/>
            </a:xfrm>
            <a:prstGeom prst="rect">
              <a:avLst/>
            </a:prstGeom>
            <a:blipFill rotWithShape="1">
              <a:blip r:embed="rId19"/>
              <a:stretch>
                <a:fillRect l="-2353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60" name="אליפסה 259"/>
            <p:cNvSpPr/>
            <p:nvPr/>
          </p:nvSpPr>
          <p:spPr>
            <a:xfrm>
              <a:off x="3860324" y="2721676"/>
              <a:ext cx="605883" cy="457376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1" name="TextBox 26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861011" y="2781430"/>
              <a:ext cx="634789" cy="380810"/>
            </a:xfrm>
            <a:prstGeom prst="rect">
              <a:avLst/>
            </a:prstGeom>
            <a:blipFill rotWithShape="1">
              <a:blip r:embed="rId20"/>
              <a:stretch>
                <a:fillRect l="-2299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62" name="אליפסה 261"/>
            <p:cNvSpPr/>
            <p:nvPr/>
          </p:nvSpPr>
          <p:spPr>
            <a:xfrm>
              <a:off x="3586822" y="3733902"/>
              <a:ext cx="621078" cy="457376"/>
            </a:xfrm>
            <a:prstGeom prst="ellipse">
              <a:avLst/>
            </a:pr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3" name="TextBox 26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649210" y="3777044"/>
              <a:ext cx="617990" cy="380810"/>
            </a:xfrm>
            <a:prstGeom prst="rect">
              <a:avLst/>
            </a:prstGeom>
            <a:blipFill rotWithShape="1">
              <a:blip r:embed="rId21"/>
              <a:stretch>
                <a:fillRect l="-2353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64" name="אליפסה 263"/>
            <p:cNvSpPr/>
            <p:nvPr/>
          </p:nvSpPr>
          <p:spPr>
            <a:xfrm>
              <a:off x="2925859" y="3718906"/>
              <a:ext cx="605883" cy="457376"/>
            </a:xfrm>
            <a:prstGeom prst="ellipse">
              <a:avLst/>
            </a:pr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5" name="TextBox 26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925376" y="3778323"/>
              <a:ext cx="627095" cy="380810"/>
            </a:xfrm>
            <a:prstGeom prst="rect">
              <a:avLst/>
            </a:prstGeom>
            <a:blipFill rotWithShape="1">
              <a:blip r:embed="rId22"/>
              <a:stretch>
                <a:fillRect l="-3488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66" name="אליפסה 265"/>
            <p:cNvSpPr/>
            <p:nvPr/>
          </p:nvSpPr>
          <p:spPr>
            <a:xfrm>
              <a:off x="5867904" y="3733902"/>
              <a:ext cx="619178" cy="457376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7" name="TextBox 26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929708" y="3777044"/>
              <a:ext cx="620042" cy="380810"/>
            </a:xfrm>
            <a:prstGeom prst="rect">
              <a:avLst/>
            </a:prstGeom>
            <a:blipFill rotWithShape="1">
              <a:blip r:embed="rId23"/>
              <a:stretch>
                <a:fillRect l="-3529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68" name="אליפסה 267"/>
            <p:cNvSpPr/>
            <p:nvPr/>
          </p:nvSpPr>
          <p:spPr>
            <a:xfrm>
              <a:off x="4952432" y="3733902"/>
              <a:ext cx="605882" cy="457376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9" name="TextBox 26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953000" y="3792682"/>
              <a:ext cx="618759" cy="380810"/>
            </a:xfrm>
            <a:prstGeom prst="rect">
              <a:avLst/>
            </a:prstGeom>
            <a:blipFill rotWithShape="1">
              <a:blip r:embed="rId24"/>
              <a:stretch>
                <a:fillRect l="-3529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70" name="אליפסה 269"/>
            <p:cNvSpPr/>
            <p:nvPr/>
          </p:nvSpPr>
          <p:spPr>
            <a:xfrm>
              <a:off x="4342751" y="5029176"/>
              <a:ext cx="621078" cy="457376"/>
            </a:xfrm>
            <a:prstGeom prst="ellipse">
              <a:avLst/>
            </a:pr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1" name="TextBox 27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405708" y="5072444"/>
              <a:ext cx="642355" cy="380810"/>
            </a:xfrm>
            <a:prstGeom prst="rect">
              <a:avLst/>
            </a:prstGeom>
            <a:blipFill rotWithShape="1">
              <a:blip r:embed="rId25"/>
              <a:stretch>
                <a:fillRect l="-12500" b="-33962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72" name="אליפסה 271"/>
            <p:cNvSpPr/>
            <p:nvPr/>
          </p:nvSpPr>
          <p:spPr>
            <a:xfrm>
              <a:off x="3695084" y="5029176"/>
              <a:ext cx="605882" cy="457376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3" name="TextBox 27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657600" y="5088082"/>
              <a:ext cx="761106" cy="380810"/>
            </a:xfrm>
            <a:prstGeom prst="rect">
              <a:avLst/>
            </a:prstGeom>
            <a:blipFill rotWithShape="1">
              <a:blip r:embed="rId26"/>
              <a:stretch>
                <a:fillRect l="-3810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74" name="אליפסה 273"/>
            <p:cNvSpPr/>
            <p:nvPr/>
          </p:nvSpPr>
          <p:spPr>
            <a:xfrm>
              <a:off x="7698847" y="3732027"/>
              <a:ext cx="619178" cy="457376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5" name="TextBox 27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761106" y="3775952"/>
              <a:ext cx="612027" cy="380810"/>
            </a:xfrm>
            <a:prstGeom prst="rect">
              <a:avLst/>
            </a:prstGeom>
            <a:blipFill rotWithShape="1">
              <a:blip r:embed="rId27"/>
              <a:stretch>
                <a:fillRect l="-3571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76" name="אליפסה 275"/>
            <p:cNvSpPr/>
            <p:nvPr/>
          </p:nvSpPr>
          <p:spPr>
            <a:xfrm>
              <a:off x="7022689" y="3733902"/>
              <a:ext cx="605882" cy="457376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7" name="TextBox 27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023526" y="3792682"/>
              <a:ext cx="610745" cy="380810"/>
            </a:xfrm>
            <a:prstGeom prst="rect">
              <a:avLst/>
            </a:prstGeom>
            <a:blipFill rotWithShape="1">
              <a:blip r:embed="rId28"/>
              <a:stretch>
                <a:fillRect l="-3571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78" name="אליפסה 277"/>
            <p:cNvSpPr/>
            <p:nvPr/>
          </p:nvSpPr>
          <p:spPr>
            <a:xfrm>
              <a:off x="8532647" y="5074164"/>
              <a:ext cx="619178" cy="455502"/>
            </a:xfrm>
            <a:prstGeom prst="ellipse">
              <a:avLst/>
            </a:pr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9" name="TextBox 27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594195" y="5116492"/>
              <a:ext cx="626005" cy="380810"/>
            </a:xfrm>
            <a:prstGeom prst="rect">
              <a:avLst/>
            </a:prstGeom>
            <a:blipFill rotWithShape="1">
              <a:blip r:embed="rId29"/>
              <a:stretch>
                <a:fillRect l="-6977" b="-11321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80" name="אליפסה 279"/>
            <p:cNvSpPr/>
            <p:nvPr/>
          </p:nvSpPr>
          <p:spPr>
            <a:xfrm>
              <a:off x="7856489" y="5074164"/>
              <a:ext cx="605883" cy="457376"/>
            </a:xfrm>
            <a:prstGeom prst="ellipse">
              <a:avLst/>
            </a:pr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1" name="TextBox 28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856615" y="5133222"/>
              <a:ext cx="627544" cy="380810"/>
            </a:xfrm>
            <a:prstGeom prst="rect">
              <a:avLst/>
            </a:prstGeom>
            <a:blipFill rotWithShape="1">
              <a:blip r:embed="rId30"/>
              <a:stretch>
                <a:fillRect l="-2326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82" name="אליפסה 281"/>
            <p:cNvSpPr/>
            <p:nvPr/>
          </p:nvSpPr>
          <p:spPr>
            <a:xfrm>
              <a:off x="7100561" y="5055419"/>
              <a:ext cx="621078" cy="457376"/>
            </a:xfrm>
            <a:prstGeom prst="ellipse">
              <a:avLst/>
            </a:pr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3" name="TextBox 28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163051" y="5098480"/>
              <a:ext cx="638701" cy="380810"/>
            </a:xfrm>
            <a:prstGeom prst="rect">
              <a:avLst/>
            </a:prstGeom>
            <a:blipFill rotWithShape="1">
              <a:blip r:embed="rId31"/>
              <a:stretch>
                <a:fillRect l="-8046" b="-26415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84" name="אליפסה 283"/>
            <p:cNvSpPr/>
            <p:nvPr/>
          </p:nvSpPr>
          <p:spPr>
            <a:xfrm>
              <a:off x="6426303" y="5055419"/>
              <a:ext cx="603983" cy="457376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5" name="TextBox 28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401038" y="5115210"/>
              <a:ext cx="753091" cy="380810"/>
            </a:xfrm>
            <a:prstGeom prst="rect">
              <a:avLst/>
            </a:prstGeom>
            <a:blipFill rotWithShape="1">
              <a:blip r:embed="rId32"/>
              <a:stretch>
                <a:fillRect l="-3846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86" name="אליפסה 285"/>
            <p:cNvSpPr/>
            <p:nvPr/>
          </p:nvSpPr>
          <p:spPr>
            <a:xfrm>
              <a:off x="5704562" y="5055419"/>
              <a:ext cx="619178" cy="457376"/>
            </a:xfrm>
            <a:prstGeom prst="ellipse">
              <a:avLst/>
            </a:pr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7" name="TextBox 28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766780" y="5098480"/>
              <a:ext cx="634020" cy="380810"/>
            </a:xfrm>
            <a:prstGeom prst="rect">
              <a:avLst/>
            </a:prstGeom>
            <a:blipFill rotWithShape="1">
              <a:blip r:embed="rId33"/>
              <a:stretch>
                <a:fillRect l="-6897" b="-11321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88" name="אליפסה 287"/>
            <p:cNvSpPr/>
            <p:nvPr/>
          </p:nvSpPr>
          <p:spPr>
            <a:xfrm>
              <a:off x="5049297" y="5029176"/>
              <a:ext cx="605883" cy="457376"/>
            </a:xfrm>
            <a:prstGeom prst="ellipse">
              <a:avLst/>
            </a:pr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9" name="TextBox 28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079441" y="5057280"/>
              <a:ext cx="635559" cy="380810"/>
            </a:xfrm>
            <a:prstGeom prst="rect">
              <a:avLst/>
            </a:prstGeom>
            <a:blipFill rotWithShape="1">
              <a:blip r:embed="rId34"/>
              <a:stretch>
                <a:fillRect l="-2299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90" name="אליפסה 289"/>
            <p:cNvSpPr/>
            <p:nvPr/>
          </p:nvSpPr>
          <p:spPr>
            <a:xfrm>
              <a:off x="4247785" y="3726404"/>
              <a:ext cx="605883" cy="457376"/>
            </a:xfrm>
            <a:prstGeom prst="ellipse">
              <a:avLst/>
            </a:pr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1" name="TextBox 29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243550" y="3785252"/>
              <a:ext cx="633250" cy="380810"/>
            </a:xfrm>
            <a:prstGeom prst="rect">
              <a:avLst/>
            </a:prstGeom>
            <a:blipFill rotWithShape="1">
              <a:blip r:embed="rId35"/>
              <a:stretch>
                <a:fillRect l="-8140" b="-11321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cxnSp>
          <p:nvCxnSpPr>
            <p:cNvPr id="292" name="מחבר חץ ישר 291"/>
            <p:cNvCxnSpPr>
              <a:stCxn id="266" idx="4"/>
              <a:endCxn id="286" idx="0"/>
            </p:cNvCxnSpPr>
            <p:nvPr/>
          </p:nvCxnSpPr>
          <p:spPr>
            <a:xfrm flipH="1">
              <a:off x="6014151" y="4191278"/>
              <a:ext cx="163341" cy="864141"/>
            </a:xfrm>
            <a:prstGeom prst="straightConnector1">
              <a:avLst/>
            </a:prstGeom>
            <a:ln w="25400">
              <a:solidFill>
                <a:srgbClr val="7030A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מחבר חץ ישר 292"/>
            <p:cNvCxnSpPr>
              <a:stCxn id="266" idx="4"/>
              <a:endCxn id="288" idx="0"/>
            </p:cNvCxnSpPr>
            <p:nvPr/>
          </p:nvCxnSpPr>
          <p:spPr>
            <a:xfrm flipH="1">
              <a:off x="5353188" y="4191278"/>
              <a:ext cx="824304" cy="837898"/>
            </a:xfrm>
            <a:prstGeom prst="straightConnector1">
              <a:avLst/>
            </a:prstGeom>
            <a:ln w="25400">
              <a:solidFill>
                <a:srgbClr val="7030A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מחבר חץ ישר 293"/>
            <p:cNvCxnSpPr>
              <a:stCxn id="268" idx="4"/>
              <a:endCxn id="270" idx="0"/>
            </p:cNvCxnSpPr>
            <p:nvPr/>
          </p:nvCxnSpPr>
          <p:spPr>
            <a:xfrm flipH="1">
              <a:off x="4654239" y="4191278"/>
              <a:ext cx="602084" cy="837898"/>
            </a:xfrm>
            <a:prstGeom prst="straightConnector1">
              <a:avLst/>
            </a:prstGeom>
            <a:ln w="25400">
              <a:solidFill>
                <a:srgbClr val="7030A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מחבר חץ ישר 294"/>
            <p:cNvCxnSpPr>
              <a:stCxn id="268" idx="4"/>
              <a:endCxn id="272" idx="0"/>
            </p:cNvCxnSpPr>
            <p:nvPr/>
          </p:nvCxnSpPr>
          <p:spPr>
            <a:xfrm flipH="1">
              <a:off x="3997075" y="4191278"/>
              <a:ext cx="1259249" cy="837898"/>
            </a:xfrm>
            <a:prstGeom prst="straightConnector1">
              <a:avLst/>
            </a:prstGeom>
            <a:ln w="25400">
              <a:solidFill>
                <a:srgbClr val="FFC00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מחבר חץ ישר 295"/>
            <p:cNvCxnSpPr>
              <a:stCxn id="258" idx="4"/>
              <a:endCxn id="290" idx="0"/>
            </p:cNvCxnSpPr>
            <p:nvPr/>
          </p:nvCxnSpPr>
          <p:spPr>
            <a:xfrm flipH="1">
              <a:off x="4551676" y="3179052"/>
              <a:ext cx="364669" cy="547352"/>
            </a:xfrm>
            <a:prstGeom prst="straightConnector1">
              <a:avLst/>
            </a:prstGeom>
            <a:ln w="25400">
              <a:solidFill>
                <a:srgbClr val="7030A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מחבר חץ ישר 296"/>
            <p:cNvCxnSpPr>
              <a:stCxn id="260" idx="4"/>
              <a:endCxn id="262" idx="0"/>
            </p:cNvCxnSpPr>
            <p:nvPr/>
          </p:nvCxnSpPr>
          <p:spPr>
            <a:xfrm flipH="1">
              <a:off x="3896411" y="3179052"/>
              <a:ext cx="267803" cy="554850"/>
            </a:xfrm>
            <a:prstGeom prst="straightConnector1">
              <a:avLst/>
            </a:prstGeom>
            <a:ln w="25400">
              <a:solidFill>
                <a:srgbClr val="7030A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מחבר חץ ישר 297"/>
            <p:cNvCxnSpPr>
              <a:stCxn id="260" idx="4"/>
              <a:endCxn id="264" idx="0"/>
            </p:cNvCxnSpPr>
            <p:nvPr/>
          </p:nvCxnSpPr>
          <p:spPr>
            <a:xfrm flipH="1">
              <a:off x="3227851" y="3179052"/>
              <a:ext cx="936363" cy="539854"/>
            </a:xfrm>
            <a:prstGeom prst="straightConnector1">
              <a:avLst/>
            </a:prstGeom>
            <a:ln w="25400">
              <a:solidFill>
                <a:srgbClr val="7030A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מחבר חץ ישר 298"/>
            <p:cNvCxnSpPr>
              <a:stCxn id="254" idx="4"/>
              <a:endCxn id="248" idx="0"/>
            </p:cNvCxnSpPr>
            <p:nvPr/>
          </p:nvCxnSpPr>
          <p:spPr>
            <a:xfrm flipH="1">
              <a:off x="2536500" y="3199671"/>
              <a:ext cx="695150" cy="513611"/>
            </a:xfrm>
            <a:prstGeom prst="straightConnector1">
              <a:avLst/>
            </a:prstGeom>
            <a:ln w="25400">
              <a:solidFill>
                <a:srgbClr val="7030A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מחבר חץ ישר 299"/>
            <p:cNvCxnSpPr>
              <a:stCxn id="256" idx="4"/>
              <a:endCxn id="244" idx="0"/>
            </p:cNvCxnSpPr>
            <p:nvPr/>
          </p:nvCxnSpPr>
          <p:spPr>
            <a:xfrm flipH="1">
              <a:off x="1824255" y="3199671"/>
              <a:ext cx="651467" cy="526733"/>
            </a:xfrm>
            <a:prstGeom prst="straightConnector1">
              <a:avLst/>
            </a:prstGeom>
            <a:ln w="25400">
              <a:solidFill>
                <a:srgbClr val="7030A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מחבר חץ ישר 300"/>
            <p:cNvCxnSpPr>
              <a:stCxn id="256" idx="4"/>
              <a:endCxn id="246" idx="0"/>
            </p:cNvCxnSpPr>
            <p:nvPr/>
          </p:nvCxnSpPr>
          <p:spPr>
            <a:xfrm flipH="1">
              <a:off x="1140500" y="3199671"/>
              <a:ext cx="1335221" cy="528607"/>
            </a:xfrm>
            <a:prstGeom prst="straightConnector1">
              <a:avLst/>
            </a:prstGeom>
            <a:ln w="25400">
              <a:solidFill>
                <a:srgbClr val="7030A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מחבר חץ ישר 301"/>
            <p:cNvCxnSpPr>
              <a:stCxn id="224" idx="4"/>
              <a:endCxn id="238" idx="0"/>
            </p:cNvCxnSpPr>
            <p:nvPr/>
          </p:nvCxnSpPr>
          <p:spPr>
            <a:xfrm flipH="1">
              <a:off x="620087" y="2337404"/>
              <a:ext cx="1057921" cy="403017"/>
            </a:xfrm>
            <a:prstGeom prst="straightConnector1">
              <a:avLst/>
            </a:prstGeom>
            <a:ln w="25400">
              <a:solidFill>
                <a:srgbClr val="7030A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131466"/>
              </p:ext>
            </p:extLst>
          </p:nvPr>
        </p:nvGraphicFramePr>
        <p:xfrm>
          <a:off x="23813" y="4797425"/>
          <a:ext cx="484822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4" name="Equation" r:id="rId36" imgW="2971800" imgH="1193760" progId="Equation.DSMT4">
                  <p:embed/>
                </p:oleObj>
              </mc:Choice>
              <mc:Fallback>
                <p:oleObj name="Equation" r:id="rId36" imgW="2971800" imgH="1193760" progId="Equation.DSMT4">
                  <p:embed/>
                  <p:pic>
                    <p:nvPicPr>
                      <p:cNvPr id="0" name="אובייקט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3" y="4797425"/>
                        <a:ext cx="4848225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מלבן מעוגל 12"/>
          <p:cNvSpPr/>
          <p:nvPr/>
        </p:nvSpPr>
        <p:spPr bwMode="auto">
          <a:xfrm>
            <a:off x="683568" y="1340768"/>
            <a:ext cx="7704856" cy="15121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4277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54278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22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54279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54285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4286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4287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54280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4281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25847"/>
              </p:ext>
            </p:extLst>
          </p:nvPr>
        </p:nvGraphicFramePr>
        <p:xfrm>
          <a:off x="766763" y="1484313"/>
          <a:ext cx="7586662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7" name="Equation" r:id="rId4" imgW="4190760" imgH="888840" progId="Equation.DSMT4">
                  <p:embed/>
                </p:oleObj>
              </mc:Choice>
              <mc:Fallback>
                <p:oleObj name="Equation" r:id="rId4" imgW="4190760" imgH="88884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484313"/>
                        <a:ext cx="7586662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33156"/>
              </p:ext>
            </p:extLst>
          </p:nvPr>
        </p:nvGraphicFramePr>
        <p:xfrm>
          <a:off x="1225550" y="3540125"/>
          <a:ext cx="66913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8" name="Equation" r:id="rId6" imgW="3695400" imgH="203040" progId="Equation.DSMT4">
                  <p:embed/>
                </p:oleObj>
              </mc:Choice>
              <mc:Fallback>
                <p:oleObj name="Equation" r:id="rId6" imgW="3695400" imgH="203040" progId="Equation.DSMT4">
                  <p:embed/>
                  <p:pic>
                    <p:nvPicPr>
                      <p:cNvPr id="0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3540125"/>
                        <a:ext cx="66913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3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14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-20638" y="1022350"/>
            <a:ext cx="9144001" cy="609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Backward induction – Index calculation </a:t>
            </a: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55299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23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55301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5531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531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531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55302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3" name="Rectangle 17"/>
          <p:cNvSpPr>
            <a:spLocks noChangeArrowheads="1"/>
          </p:cNvSpPr>
          <p:nvPr/>
        </p:nvSpPr>
        <p:spPr bwMode="auto">
          <a:xfrm>
            <a:off x="0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DP</a:t>
            </a:r>
          </a:p>
        </p:txBody>
      </p:sp>
      <p:graphicFrame>
        <p:nvGraphicFramePr>
          <p:cNvPr id="55305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6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Search  Model   </a:t>
            </a:r>
            <a:r>
              <a:rPr lang="en-US" altLang="en-US" sz="1200" dirty="0">
                <a:solidFill>
                  <a:schemeClr val="bg1"/>
                </a:solidFill>
              </a:rPr>
              <a:t>MDP</a:t>
            </a:r>
            <a:r>
              <a:rPr lang="en-US" altLang="en-US" sz="1200" dirty="0">
                <a:solidFill>
                  <a:schemeClr val="bg2"/>
                </a:solidFill>
              </a:rPr>
              <a:t>  Case Study   Model Implications   Summary</a:t>
            </a:r>
          </a:p>
        </p:txBody>
      </p:sp>
      <p:grpSp>
        <p:nvGrpSpPr>
          <p:cNvPr id="3" name="קבוצה 2"/>
          <p:cNvGrpSpPr/>
          <p:nvPr/>
        </p:nvGrpSpPr>
        <p:grpSpPr>
          <a:xfrm>
            <a:off x="6551573" y="1332382"/>
            <a:ext cx="2535167" cy="2996624"/>
            <a:chOff x="3766088" y="762000"/>
            <a:chExt cx="2332968" cy="3543287"/>
          </a:xfrm>
        </p:grpSpPr>
        <p:sp>
          <p:nvSpPr>
            <p:cNvPr id="24" name="אליפסה 23"/>
            <p:cNvSpPr/>
            <p:nvPr/>
          </p:nvSpPr>
          <p:spPr>
            <a:xfrm>
              <a:off x="4402354" y="2038425"/>
              <a:ext cx="636263" cy="60818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אליפסה 25"/>
            <p:cNvSpPr/>
            <p:nvPr/>
          </p:nvSpPr>
          <p:spPr>
            <a:xfrm>
              <a:off x="5462793" y="3697105"/>
              <a:ext cx="636263" cy="60818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אליפסה 27"/>
            <p:cNvSpPr/>
            <p:nvPr/>
          </p:nvSpPr>
          <p:spPr>
            <a:xfrm>
              <a:off x="3766088" y="3664852"/>
              <a:ext cx="636263" cy="60818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מחבר חץ ישר 29"/>
            <p:cNvCxnSpPr>
              <a:stCxn id="24" idx="4"/>
              <a:endCxn id="26" idx="0"/>
            </p:cNvCxnSpPr>
            <p:nvPr/>
          </p:nvCxnSpPr>
          <p:spPr>
            <a:xfrm>
              <a:off x="4720485" y="2646608"/>
              <a:ext cx="1060440" cy="105049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מחבר חץ ישר 30"/>
            <p:cNvCxnSpPr>
              <a:stCxn id="24" idx="4"/>
              <a:endCxn id="28" idx="0"/>
            </p:cNvCxnSpPr>
            <p:nvPr/>
          </p:nvCxnSpPr>
          <p:spPr>
            <a:xfrm flipH="1">
              <a:off x="4084221" y="2646608"/>
              <a:ext cx="636263" cy="101824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מחבר חץ ישר 31"/>
            <p:cNvCxnSpPr>
              <a:endCxn id="24" idx="0"/>
            </p:cNvCxnSpPr>
            <p:nvPr/>
          </p:nvCxnSpPr>
          <p:spPr>
            <a:xfrm>
              <a:off x="4720484" y="762000"/>
              <a:ext cx="2" cy="127642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837195"/>
              </p:ext>
            </p:extLst>
          </p:nvPr>
        </p:nvGraphicFramePr>
        <p:xfrm>
          <a:off x="4520418" y="1659405"/>
          <a:ext cx="27225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7" name="Equation" r:id="rId6" imgW="1460160" imgH="228600" progId="Equation.DSMT4">
                  <p:embed/>
                </p:oleObj>
              </mc:Choice>
              <mc:Fallback>
                <p:oleObj name="Equation" r:id="rId6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418" y="1659405"/>
                        <a:ext cx="27225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423871"/>
              </p:ext>
            </p:extLst>
          </p:nvPr>
        </p:nvGraphicFramePr>
        <p:xfrm>
          <a:off x="7403028" y="2483224"/>
          <a:ext cx="371322" cy="433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8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03028" y="2483224"/>
                        <a:ext cx="371322" cy="433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42924"/>
              </p:ext>
            </p:extLst>
          </p:nvPr>
        </p:nvGraphicFramePr>
        <p:xfrm>
          <a:off x="6675438" y="3844925"/>
          <a:ext cx="4445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9" name="Equation" r:id="rId10" imgW="152280" imgH="139680" progId="Equation.DSMT4">
                  <p:embed/>
                </p:oleObj>
              </mc:Choice>
              <mc:Fallback>
                <p:oleObj name="Equation" r:id="rId10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8" y="3844925"/>
                        <a:ext cx="4445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535212"/>
              </p:ext>
            </p:extLst>
          </p:nvPr>
        </p:nvGraphicFramePr>
        <p:xfrm>
          <a:off x="8582025" y="3868738"/>
          <a:ext cx="3333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0" name="Equation" r:id="rId12" imgW="114120" imgH="139680" progId="Equation.DSMT4">
                  <p:embed/>
                </p:oleObj>
              </mc:Choice>
              <mc:Fallback>
                <p:oleObj name="Equation" r:id="rId12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2025" y="3868738"/>
                        <a:ext cx="3333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919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-20638" y="1022350"/>
            <a:ext cx="9144001" cy="609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Backward induction – Index calculation </a:t>
            </a: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55299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23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55301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5531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531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531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55302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3" name="Rectangle 17"/>
          <p:cNvSpPr>
            <a:spLocks noChangeArrowheads="1"/>
          </p:cNvSpPr>
          <p:nvPr/>
        </p:nvSpPr>
        <p:spPr bwMode="auto">
          <a:xfrm>
            <a:off x="0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DP</a:t>
            </a:r>
          </a:p>
        </p:txBody>
      </p:sp>
      <p:graphicFrame>
        <p:nvGraphicFramePr>
          <p:cNvPr id="55305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2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Search  Model   </a:t>
            </a:r>
            <a:r>
              <a:rPr lang="en-US" altLang="en-US" sz="1200" dirty="0">
                <a:solidFill>
                  <a:schemeClr val="bg1"/>
                </a:solidFill>
              </a:rPr>
              <a:t>MDP</a:t>
            </a:r>
            <a:r>
              <a:rPr lang="en-US" altLang="en-US" sz="1200" dirty="0">
                <a:solidFill>
                  <a:schemeClr val="bg2"/>
                </a:solidFill>
              </a:rPr>
              <a:t>  Case Study   Model Implications   Summary</a:t>
            </a:r>
          </a:p>
        </p:txBody>
      </p:sp>
      <p:grpSp>
        <p:nvGrpSpPr>
          <p:cNvPr id="3" name="קבוצה 2"/>
          <p:cNvGrpSpPr/>
          <p:nvPr/>
        </p:nvGrpSpPr>
        <p:grpSpPr>
          <a:xfrm>
            <a:off x="6551573" y="1332382"/>
            <a:ext cx="2535167" cy="2996624"/>
            <a:chOff x="3766088" y="762000"/>
            <a:chExt cx="2332968" cy="3543287"/>
          </a:xfrm>
        </p:grpSpPr>
        <p:sp>
          <p:nvSpPr>
            <p:cNvPr id="24" name="אליפסה 23"/>
            <p:cNvSpPr/>
            <p:nvPr/>
          </p:nvSpPr>
          <p:spPr>
            <a:xfrm>
              <a:off x="4402354" y="2038425"/>
              <a:ext cx="636263" cy="60818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אליפסה 25"/>
            <p:cNvSpPr/>
            <p:nvPr/>
          </p:nvSpPr>
          <p:spPr>
            <a:xfrm>
              <a:off x="5462793" y="3697105"/>
              <a:ext cx="636263" cy="60818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אליפסה 27"/>
            <p:cNvSpPr/>
            <p:nvPr/>
          </p:nvSpPr>
          <p:spPr>
            <a:xfrm>
              <a:off x="3766088" y="3664852"/>
              <a:ext cx="636263" cy="60818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מחבר חץ ישר 29"/>
            <p:cNvCxnSpPr>
              <a:stCxn id="24" idx="4"/>
              <a:endCxn id="26" idx="0"/>
            </p:cNvCxnSpPr>
            <p:nvPr/>
          </p:nvCxnSpPr>
          <p:spPr>
            <a:xfrm>
              <a:off x="4720485" y="2646608"/>
              <a:ext cx="1060440" cy="105049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מחבר חץ ישר 30"/>
            <p:cNvCxnSpPr>
              <a:stCxn id="24" idx="4"/>
              <a:endCxn id="28" idx="0"/>
            </p:cNvCxnSpPr>
            <p:nvPr/>
          </p:nvCxnSpPr>
          <p:spPr>
            <a:xfrm flipH="1">
              <a:off x="4084221" y="2646608"/>
              <a:ext cx="636263" cy="101824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מחבר חץ ישר 31"/>
            <p:cNvCxnSpPr>
              <a:endCxn id="24" idx="0"/>
            </p:cNvCxnSpPr>
            <p:nvPr/>
          </p:nvCxnSpPr>
          <p:spPr>
            <a:xfrm>
              <a:off x="4720484" y="762000"/>
              <a:ext cx="2" cy="127642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159805"/>
              </p:ext>
            </p:extLst>
          </p:nvPr>
        </p:nvGraphicFramePr>
        <p:xfrm>
          <a:off x="4520418" y="1659405"/>
          <a:ext cx="27225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3" name="Equation" r:id="rId6" imgW="1460160" imgH="228600" progId="Equation.DSMT4">
                  <p:embed/>
                </p:oleObj>
              </mc:Choice>
              <mc:Fallback>
                <p:oleObj name="Equation" r:id="rId6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418" y="1659405"/>
                        <a:ext cx="27225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192035"/>
              </p:ext>
            </p:extLst>
          </p:nvPr>
        </p:nvGraphicFramePr>
        <p:xfrm>
          <a:off x="7403028" y="2483224"/>
          <a:ext cx="371322" cy="433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4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03028" y="2483224"/>
                        <a:ext cx="371322" cy="433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569650"/>
              </p:ext>
            </p:extLst>
          </p:nvPr>
        </p:nvGraphicFramePr>
        <p:xfrm>
          <a:off x="6675438" y="3844925"/>
          <a:ext cx="4445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5" name="Equation" r:id="rId10" imgW="152280" imgH="139680" progId="Equation.DSMT4">
                  <p:embed/>
                </p:oleObj>
              </mc:Choice>
              <mc:Fallback>
                <p:oleObj name="Equation" r:id="rId10" imgW="152280" imgH="139680" progId="Equation.DSMT4">
                  <p:embed/>
                  <p:pic>
                    <p:nvPicPr>
                      <p:cNvPr id="0" name="אובייקט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8" y="3844925"/>
                        <a:ext cx="4445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909432"/>
              </p:ext>
            </p:extLst>
          </p:nvPr>
        </p:nvGraphicFramePr>
        <p:xfrm>
          <a:off x="8582025" y="3868738"/>
          <a:ext cx="3333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6" name="Equation" r:id="rId12" imgW="114120" imgH="139680" progId="Equation.DSMT4">
                  <p:embed/>
                </p:oleObj>
              </mc:Choice>
              <mc:Fallback>
                <p:oleObj name="Equation" r:id="rId12" imgW="114120" imgH="139680" progId="Equation.DSMT4">
                  <p:embed/>
                  <p:pic>
                    <p:nvPicPr>
                      <p:cNvPr id="0" name="אובייקט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2025" y="3868738"/>
                        <a:ext cx="3333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724947"/>
              </p:ext>
            </p:extLst>
          </p:nvPr>
        </p:nvGraphicFramePr>
        <p:xfrm>
          <a:off x="148719" y="2364689"/>
          <a:ext cx="5923417" cy="41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7" name="Equation" r:id="rId14" imgW="3251160" imgH="228600" progId="Equation.DSMT4">
                  <p:embed/>
                </p:oleObj>
              </mc:Choice>
              <mc:Fallback>
                <p:oleObj name="Equation" r:id="rId14" imgW="3251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8719" y="2364689"/>
                        <a:ext cx="5923417" cy="416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873331"/>
              </p:ext>
            </p:extLst>
          </p:nvPr>
        </p:nvGraphicFramePr>
        <p:xfrm>
          <a:off x="127291" y="4261929"/>
          <a:ext cx="6773862" cy="237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8" name="Equation" r:id="rId16" imgW="3441600" imgH="1346040" progId="Equation.DSMT4">
                  <p:embed/>
                </p:oleObj>
              </mc:Choice>
              <mc:Fallback>
                <p:oleObj name="Equation" r:id="rId16" imgW="344160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91" y="4261929"/>
                        <a:ext cx="6773862" cy="237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פרצוף מחייך 2"/>
          <p:cNvSpPr>
            <a:spLocks noChangeArrowheads="1"/>
          </p:cNvSpPr>
          <p:nvPr/>
        </p:nvSpPr>
        <p:spPr bwMode="auto">
          <a:xfrm>
            <a:off x="7255488" y="4792458"/>
            <a:ext cx="433388" cy="368300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35" name="קבוצה 10"/>
          <p:cNvGrpSpPr>
            <a:grpSpLocks/>
          </p:cNvGrpSpPr>
          <p:nvPr/>
        </p:nvGrpSpPr>
        <p:grpSpPr bwMode="auto">
          <a:xfrm>
            <a:off x="7255488" y="5664491"/>
            <a:ext cx="433388" cy="360363"/>
            <a:chOff x="7596336" y="3573016"/>
            <a:chExt cx="432048" cy="360040"/>
          </a:xfrm>
        </p:grpSpPr>
        <p:sp>
          <p:nvSpPr>
            <p:cNvPr id="36" name="אליפסה 3"/>
            <p:cNvSpPr>
              <a:spLocks noChangeArrowheads="1"/>
            </p:cNvSpPr>
            <p:nvPr/>
          </p:nvSpPr>
          <p:spPr bwMode="auto">
            <a:xfrm>
              <a:off x="7596336" y="3573016"/>
              <a:ext cx="432048" cy="360040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7" name="אליפסה 4"/>
            <p:cNvSpPr>
              <a:spLocks noChangeArrowheads="1"/>
            </p:cNvSpPr>
            <p:nvPr/>
          </p:nvSpPr>
          <p:spPr bwMode="auto">
            <a:xfrm>
              <a:off x="7740352" y="3671313"/>
              <a:ext cx="45719" cy="45719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8" name="אליפסה 17"/>
            <p:cNvSpPr>
              <a:spLocks noChangeArrowheads="1"/>
            </p:cNvSpPr>
            <p:nvPr/>
          </p:nvSpPr>
          <p:spPr bwMode="auto">
            <a:xfrm>
              <a:off x="7892752" y="3671313"/>
              <a:ext cx="45719" cy="45719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9" name="צורה חופשית 9"/>
            <p:cNvSpPr>
              <a:spLocks/>
            </p:cNvSpPr>
            <p:nvPr/>
          </p:nvSpPr>
          <p:spPr bwMode="auto">
            <a:xfrm>
              <a:off x="7719530" y="3817431"/>
              <a:ext cx="206062" cy="77371"/>
            </a:xfrm>
            <a:custGeom>
              <a:avLst/>
              <a:gdLst>
                <a:gd name="T0" fmla="*/ 0 w 206062"/>
                <a:gd name="T1" fmla="*/ 64493 h 77371"/>
                <a:gd name="T2" fmla="*/ 115910 w 206062"/>
                <a:gd name="T3" fmla="*/ 98 h 77371"/>
                <a:gd name="T4" fmla="*/ 206062 w 206062"/>
                <a:gd name="T5" fmla="*/ 77371 h 77371"/>
                <a:gd name="T6" fmla="*/ 206062 w 206062"/>
                <a:gd name="T7" fmla="*/ 77371 h 77371"/>
                <a:gd name="T8" fmla="*/ 206062 w 206062"/>
                <a:gd name="T9" fmla="*/ 77371 h 773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6062" h="77371">
                  <a:moveTo>
                    <a:pt x="0" y="64493"/>
                  </a:moveTo>
                  <a:cubicBezTo>
                    <a:pt x="40783" y="31222"/>
                    <a:pt x="81566" y="-2048"/>
                    <a:pt x="115910" y="98"/>
                  </a:cubicBezTo>
                  <a:cubicBezTo>
                    <a:pt x="150254" y="2244"/>
                    <a:pt x="206062" y="77371"/>
                    <a:pt x="206062" y="77371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270404"/>
              </p:ext>
            </p:extLst>
          </p:nvPr>
        </p:nvGraphicFramePr>
        <p:xfrm>
          <a:off x="129976" y="3056928"/>
          <a:ext cx="1849736" cy="44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9" name="Equation" r:id="rId18" imgW="1002960" imgH="241200" progId="Equation.DSMT4">
                  <p:embed/>
                </p:oleObj>
              </mc:Choice>
              <mc:Fallback>
                <p:oleObj name="Equation" r:id="rId18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9976" y="3056928"/>
                        <a:ext cx="1849736" cy="444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7009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-20638" y="1022350"/>
            <a:ext cx="9144001" cy="609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Backward induction – Index calculation </a:t>
            </a: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55299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23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55301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5531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531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531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55302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3" name="Rectangle 17"/>
          <p:cNvSpPr>
            <a:spLocks noChangeArrowheads="1"/>
          </p:cNvSpPr>
          <p:nvPr/>
        </p:nvSpPr>
        <p:spPr bwMode="auto">
          <a:xfrm>
            <a:off x="0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DP</a:t>
            </a:r>
          </a:p>
        </p:txBody>
      </p:sp>
      <p:graphicFrame>
        <p:nvGraphicFramePr>
          <p:cNvPr id="55305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7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Search  Model   </a:t>
            </a:r>
            <a:r>
              <a:rPr lang="en-US" altLang="en-US" sz="1200" dirty="0">
                <a:solidFill>
                  <a:schemeClr val="bg1"/>
                </a:solidFill>
              </a:rPr>
              <a:t>MDP</a:t>
            </a:r>
            <a:r>
              <a:rPr lang="en-US" altLang="en-US" sz="1200" dirty="0">
                <a:solidFill>
                  <a:schemeClr val="bg2"/>
                </a:solidFill>
              </a:rPr>
              <a:t>  Case Study   Model Implications   Summary</a:t>
            </a:r>
          </a:p>
        </p:txBody>
      </p:sp>
      <p:grpSp>
        <p:nvGrpSpPr>
          <p:cNvPr id="3" name="קבוצה 2"/>
          <p:cNvGrpSpPr/>
          <p:nvPr/>
        </p:nvGrpSpPr>
        <p:grpSpPr>
          <a:xfrm>
            <a:off x="6551573" y="1332382"/>
            <a:ext cx="2535167" cy="2996624"/>
            <a:chOff x="3766088" y="762000"/>
            <a:chExt cx="2332968" cy="3543287"/>
          </a:xfrm>
        </p:grpSpPr>
        <p:sp>
          <p:nvSpPr>
            <p:cNvPr id="24" name="אליפסה 23"/>
            <p:cNvSpPr/>
            <p:nvPr/>
          </p:nvSpPr>
          <p:spPr>
            <a:xfrm>
              <a:off x="4402354" y="2038425"/>
              <a:ext cx="636263" cy="60818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אליפסה 25"/>
            <p:cNvSpPr/>
            <p:nvPr/>
          </p:nvSpPr>
          <p:spPr>
            <a:xfrm>
              <a:off x="5462793" y="3697105"/>
              <a:ext cx="636263" cy="60818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אליפסה 27"/>
            <p:cNvSpPr/>
            <p:nvPr/>
          </p:nvSpPr>
          <p:spPr>
            <a:xfrm>
              <a:off x="3766088" y="3664852"/>
              <a:ext cx="636263" cy="60818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מחבר חץ ישר 29"/>
            <p:cNvCxnSpPr>
              <a:stCxn id="24" idx="4"/>
              <a:endCxn id="26" idx="0"/>
            </p:cNvCxnSpPr>
            <p:nvPr/>
          </p:nvCxnSpPr>
          <p:spPr>
            <a:xfrm>
              <a:off x="4720485" y="2646608"/>
              <a:ext cx="1060440" cy="105049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מחבר חץ ישר 30"/>
            <p:cNvCxnSpPr>
              <a:stCxn id="24" idx="4"/>
              <a:endCxn id="28" idx="0"/>
            </p:cNvCxnSpPr>
            <p:nvPr/>
          </p:nvCxnSpPr>
          <p:spPr>
            <a:xfrm flipH="1">
              <a:off x="4084221" y="2646608"/>
              <a:ext cx="636263" cy="101824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מחבר חץ ישר 31"/>
            <p:cNvCxnSpPr>
              <a:endCxn id="24" idx="0"/>
            </p:cNvCxnSpPr>
            <p:nvPr/>
          </p:nvCxnSpPr>
          <p:spPr>
            <a:xfrm>
              <a:off x="4720484" y="762000"/>
              <a:ext cx="2" cy="127642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875426"/>
              </p:ext>
            </p:extLst>
          </p:nvPr>
        </p:nvGraphicFramePr>
        <p:xfrm>
          <a:off x="4520418" y="1659405"/>
          <a:ext cx="27225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8" name="Equation" r:id="rId6" imgW="1460160" imgH="228600" progId="Equation.DSMT4">
                  <p:embed/>
                </p:oleObj>
              </mc:Choice>
              <mc:Fallback>
                <p:oleObj name="Equation" r:id="rId6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418" y="1659405"/>
                        <a:ext cx="27225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812190"/>
              </p:ext>
            </p:extLst>
          </p:nvPr>
        </p:nvGraphicFramePr>
        <p:xfrm>
          <a:off x="7403028" y="2483224"/>
          <a:ext cx="371322" cy="433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9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03028" y="2483224"/>
                        <a:ext cx="371322" cy="433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296790"/>
              </p:ext>
            </p:extLst>
          </p:nvPr>
        </p:nvGraphicFramePr>
        <p:xfrm>
          <a:off x="6675438" y="3844925"/>
          <a:ext cx="4445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0" name="Equation" r:id="rId10" imgW="152280" imgH="139680" progId="Equation.DSMT4">
                  <p:embed/>
                </p:oleObj>
              </mc:Choice>
              <mc:Fallback>
                <p:oleObj name="Equation" r:id="rId10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8" y="3844925"/>
                        <a:ext cx="4445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847792"/>
              </p:ext>
            </p:extLst>
          </p:nvPr>
        </p:nvGraphicFramePr>
        <p:xfrm>
          <a:off x="8582025" y="3868738"/>
          <a:ext cx="3333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1" name="Equation" r:id="rId12" imgW="114120" imgH="139680" progId="Equation.DSMT4">
                  <p:embed/>
                </p:oleObj>
              </mc:Choice>
              <mc:Fallback>
                <p:oleObj name="Equation" r:id="rId12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2025" y="3868738"/>
                        <a:ext cx="3333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374770"/>
              </p:ext>
            </p:extLst>
          </p:nvPr>
        </p:nvGraphicFramePr>
        <p:xfrm>
          <a:off x="359624" y="2151311"/>
          <a:ext cx="4673600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2" name="Equation" r:id="rId14" imgW="2565360" imgH="939600" progId="Equation.DSMT4">
                  <p:embed/>
                </p:oleObj>
              </mc:Choice>
              <mc:Fallback>
                <p:oleObj name="Equation" r:id="rId14" imgW="25653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9624" y="2151311"/>
                        <a:ext cx="4673600" cy="170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122103"/>
              </p:ext>
            </p:extLst>
          </p:nvPr>
        </p:nvGraphicFramePr>
        <p:xfrm>
          <a:off x="361950" y="3968750"/>
          <a:ext cx="8526463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3" name="Equation" r:id="rId16" imgW="4622760" imgH="1066680" progId="Equation.DSMT4">
                  <p:embed/>
                </p:oleObj>
              </mc:Choice>
              <mc:Fallback>
                <p:oleObj name="Equation" r:id="rId16" imgW="4622760" imgH="106668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3968750"/>
                        <a:ext cx="8526463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178247"/>
              </p:ext>
            </p:extLst>
          </p:nvPr>
        </p:nvGraphicFramePr>
        <p:xfrm>
          <a:off x="8142411" y="2996952"/>
          <a:ext cx="505841" cy="457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4" name="Equation" r:id="rId18" imgW="266400" imgH="241200" progId="Equation.DSMT4">
                  <p:embed/>
                </p:oleObj>
              </mc:Choice>
              <mc:Fallback>
                <p:oleObj name="Equation" r:id="rId18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42411" y="2996952"/>
                        <a:ext cx="505841" cy="457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458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-20638" y="1022350"/>
            <a:ext cx="9144001" cy="609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Backward induction – Index calculation </a:t>
            </a: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55299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23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55301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5531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531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531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55302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3" name="Rectangle 17"/>
          <p:cNvSpPr>
            <a:spLocks noChangeArrowheads="1"/>
          </p:cNvSpPr>
          <p:nvPr/>
        </p:nvSpPr>
        <p:spPr bwMode="auto">
          <a:xfrm>
            <a:off x="0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DP</a:t>
            </a:r>
          </a:p>
        </p:txBody>
      </p:sp>
      <p:graphicFrame>
        <p:nvGraphicFramePr>
          <p:cNvPr id="55305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9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Search  Model   </a:t>
            </a:r>
            <a:r>
              <a:rPr lang="en-US" altLang="en-US" sz="1200" dirty="0">
                <a:solidFill>
                  <a:schemeClr val="bg1"/>
                </a:solidFill>
              </a:rPr>
              <a:t>MDP</a:t>
            </a:r>
            <a:r>
              <a:rPr lang="en-US" altLang="en-US" sz="1200" dirty="0">
                <a:solidFill>
                  <a:schemeClr val="bg2"/>
                </a:solidFill>
              </a:rPr>
              <a:t>  Case Study   Model Implications   Summary</a:t>
            </a:r>
          </a:p>
        </p:txBody>
      </p:sp>
      <p:grpSp>
        <p:nvGrpSpPr>
          <p:cNvPr id="3" name="קבוצה 2"/>
          <p:cNvGrpSpPr/>
          <p:nvPr/>
        </p:nvGrpSpPr>
        <p:grpSpPr>
          <a:xfrm>
            <a:off x="6551573" y="1332382"/>
            <a:ext cx="2535167" cy="2996624"/>
            <a:chOff x="3766088" y="762000"/>
            <a:chExt cx="2332968" cy="3543287"/>
          </a:xfrm>
        </p:grpSpPr>
        <p:sp>
          <p:nvSpPr>
            <p:cNvPr id="24" name="אליפסה 23"/>
            <p:cNvSpPr/>
            <p:nvPr/>
          </p:nvSpPr>
          <p:spPr>
            <a:xfrm>
              <a:off x="4402354" y="2038425"/>
              <a:ext cx="636263" cy="60818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אליפסה 25"/>
            <p:cNvSpPr/>
            <p:nvPr/>
          </p:nvSpPr>
          <p:spPr>
            <a:xfrm>
              <a:off x="5462793" y="3697105"/>
              <a:ext cx="636263" cy="60818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אליפסה 27"/>
            <p:cNvSpPr/>
            <p:nvPr/>
          </p:nvSpPr>
          <p:spPr>
            <a:xfrm>
              <a:off x="3766088" y="3664852"/>
              <a:ext cx="636263" cy="60818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מחבר חץ ישר 29"/>
            <p:cNvCxnSpPr>
              <a:stCxn id="24" idx="4"/>
              <a:endCxn id="26" idx="0"/>
            </p:cNvCxnSpPr>
            <p:nvPr/>
          </p:nvCxnSpPr>
          <p:spPr>
            <a:xfrm>
              <a:off x="4720485" y="2646608"/>
              <a:ext cx="1060440" cy="105049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מחבר חץ ישר 30"/>
            <p:cNvCxnSpPr>
              <a:stCxn id="24" idx="4"/>
              <a:endCxn id="28" idx="0"/>
            </p:cNvCxnSpPr>
            <p:nvPr/>
          </p:nvCxnSpPr>
          <p:spPr>
            <a:xfrm flipH="1">
              <a:off x="4084221" y="2646608"/>
              <a:ext cx="636263" cy="101824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מחבר חץ ישר 31"/>
            <p:cNvCxnSpPr>
              <a:endCxn id="24" idx="0"/>
            </p:cNvCxnSpPr>
            <p:nvPr/>
          </p:nvCxnSpPr>
          <p:spPr>
            <a:xfrm>
              <a:off x="4720484" y="762000"/>
              <a:ext cx="2" cy="127642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627199"/>
              </p:ext>
            </p:extLst>
          </p:nvPr>
        </p:nvGraphicFramePr>
        <p:xfrm>
          <a:off x="4520418" y="1659405"/>
          <a:ext cx="27225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0" name="Equation" r:id="rId6" imgW="1460160" imgH="228600" progId="Equation.DSMT4">
                  <p:embed/>
                </p:oleObj>
              </mc:Choice>
              <mc:Fallback>
                <p:oleObj name="Equation" r:id="rId6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418" y="1659405"/>
                        <a:ext cx="27225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523328"/>
              </p:ext>
            </p:extLst>
          </p:nvPr>
        </p:nvGraphicFramePr>
        <p:xfrm>
          <a:off x="7403028" y="2483224"/>
          <a:ext cx="371322" cy="433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1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03028" y="2483224"/>
                        <a:ext cx="371322" cy="433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989733"/>
              </p:ext>
            </p:extLst>
          </p:nvPr>
        </p:nvGraphicFramePr>
        <p:xfrm>
          <a:off x="6675438" y="3844925"/>
          <a:ext cx="4445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2" name="Equation" r:id="rId10" imgW="152280" imgH="139680" progId="Equation.DSMT4">
                  <p:embed/>
                </p:oleObj>
              </mc:Choice>
              <mc:Fallback>
                <p:oleObj name="Equation" r:id="rId10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8" y="3844925"/>
                        <a:ext cx="4445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113272"/>
              </p:ext>
            </p:extLst>
          </p:nvPr>
        </p:nvGraphicFramePr>
        <p:xfrm>
          <a:off x="8582025" y="3868738"/>
          <a:ext cx="3333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3" name="Equation" r:id="rId12" imgW="114120" imgH="139680" progId="Equation.DSMT4">
                  <p:embed/>
                </p:oleObj>
              </mc:Choice>
              <mc:Fallback>
                <p:oleObj name="Equation" r:id="rId12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2025" y="3868738"/>
                        <a:ext cx="3333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478861"/>
              </p:ext>
            </p:extLst>
          </p:nvPr>
        </p:nvGraphicFramePr>
        <p:xfrm>
          <a:off x="8142411" y="2996952"/>
          <a:ext cx="505841" cy="457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4" name="Equation" r:id="rId14" imgW="266400" imgH="241200" progId="Equation.DSMT4">
                  <p:embed/>
                </p:oleObj>
              </mc:Choice>
              <mc:Fallback>
                <p:oleObj name="Equation" r:id="rId14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42411" y="2996952"/>
                        <a:ext cx="505841" cy="457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139909"/>
              </p:ext>
            </p:extLst>
          </p:nvPr>
        </p:nvGraphicFramePr>
        <p:xfrm>
          <a:off x="361133" y="2492896"/>
          <a:ext cx="58070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5" name="Equation" r:id="rId16" imgW="3149280" imgH="482400" progId="Equation.DSMT4">
                  <p:embed/>
                </p:oleObj>
              </mc:Choice>
              <mc:Fallback>
                <p:oleObj name="Equation" r:id="rId16" imgW="3149280" imgH="482400" progId="Equation.DSMT4">
                  <p:embed/>
                  <p:pic>
                    <p:nvPicPr>
                      <p:cNvPr id="0" name="אובייקט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33" y="2492896"/>
                        <a:ext cx="58070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8154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-20638" y="1022350"/>
            <a:ext cx="9144001" cy="664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Backward induction – Index calculation </a:t>
            </a:r>
            <a:endParaRPr lang="en-US" altLang="zh-CN" sz="24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59395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24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5939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59405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9406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9407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59398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9399" name="אובייקט 1"/>
          <p:cNvGraphicFramePr>
            <a:graphicFrameLocks noChangeAspect="1"/>
          </p:cNvGraphicFramePr>
          <p:nvPr/>
        </p:nvGraphicFramePr>
        <p:xfrm>
          <a:off x="660400" y="1700213"/>
          <a:ext cx="784542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3" name="Equation" r:id="rId4" imgW="3987800" imgH="914400" progId="Equation.DSMT4">
                  <p:embed/>
                </p:oleObj>
              </mc:Choice>
              <mc:Fallback>
                <p:oleObj name="Equation" r:id="rId4" imgW="3987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700213"/>
                        <a:ext cx="7845425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4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43023"/>
              </p:ext>
            </p:extLst>
          </p:nvPr>
        </p:nvGraphicFramePr>
        <p:xfrm>
          <a:off x="485775" y="3944938"/>
          <a:ext cx="7494588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5" name="Equation" r:id="rId8" imgW="3809880" imgH="901440" progId="Equation.DSMT4">
                  <p:embed/>
                </p:oleObj>
              </mc:Choice>
              <mc:Fallback>
                <p:oleObj name="Equation" r:id="rId8" imgW="380988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3944938"/>
                        <a:ext cx="7494588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3" name="Rectangle 17"/>
          <p:cNvSpPr>
            <a:spLocks noChangeArrowheads="1"/>
          </p:cNvSpPr>
          <p:nvPr/>
        </p:nvSpPr>
        <p:spPr bwMode="auto">
          <a:xfrm>
            <a:off x="0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DP</a:t>
            </a:r>
          </a:p>
        </p:txBody>
      </p:sp>
      <p:sp>
        <p:nvSpPr>
          <p:cNvPr id="16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   Literature Review   Research Goals   Search  Model   </a:t>
            </a:r>
            <a:r>
              <a:rPr lang="en-US" altLang="en-US" sz="1200" dirty="0">
                <a:solidFill>
                  <a:schemeClr val="bg1"/>
                </a:solidFill>
              </a:rPr>
              <a:t>MDP</a:t>
            </a:r>
            <a:r>
              <a:rPr lang="en-US" altLang="en-US" sz="1200" dirty="0">
                <a:solidFill>
                  <a:schemeClr val="bg2"/>
                </a:solidFill>
              </a:rPr>
              <a:t>  Case Study   Model Implications   Summary</a:t>
            </a:r>
          </a:p>
        </p:txBody>
      </p:sp>
    </p:spTree>
    <p:extLst>
      <p:ext uri="{BB962C8B-B14F-4D97-AF65-F5344CB8AC3E}">
        <p14:creationId xmlns:p14="http://schemas.microsoft.com/office/powerpoint/2010/main" val="1418823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-20638" y="1022350"/>
            <a:ext cx="9144001" cy="664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Backward induction – Index calculation </a:t>
            </a:r>
            <a:endParaRPr lang="en-US" altLang="zh-CN" sz="24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59395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24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5939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59405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9406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9407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59398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9399" name="אובייקט 1"/>
          <p:cNvGraphicFramePr>
            <a:graphicFrameLocks noChangeAspect="1"/>
          </p:cNvGraphicFramePr>
          <p:nvPr/>
        </p:nvGraphicFramePr>
        <p:xfrm>
          <a:off x="660400" y="1700213"/>
          <a:ext cx="784542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9" name="Equation" r:id="rId4" imgW="3987800" imgH="914400" progId="Equation.DSMT4">
                  <p:embed/>
                </p:oleObj>
              </mc:Choice>
              <mc:Fallback>
                <p:oleObj name="Equation" r:id="rId4" imgW="3987800" imgH="9144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700213"/>
                        <a:ext cx="7845425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0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642149"/>
              </p:ext>
            </p:extLst>
          </p:nvPr>
        </p:nvGraphicFramePr>
        <p:xfrm>
          <a:off x="485775" y="3944938"/>
          <a:ext cx="7494588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1" name="Equation" r:id="rId8" imgW="3809880" imgH="901440" progId="Equation.DSMT4">
                  <p:embed/>
                </p:oleObj>
              </mc:Choice>
              <mc:Fallback>
                <p:oleObj name="Equation" r:id="rId8" imgW="3809880" imgH="90144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3944938"/>
                        <a:ext cx="7494588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3" name="Rectangle 17"/>
          <p:cNvSpPr>
            <a:spLocks noChangeArrowheads="1"/>
          </p:cNvSpPr>
          <p:nvPr/>
        </p:nvSpPr>
        <p:spPr bwMode="auto">
          <a:xfrm>
            <a:off x="0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DP</a:t>
            </a:r>
          </a:p>
        </p:txBody>
      </p:sp>
      <p:sp>
        <p:nvSpPr>
          <p:cNvPr id="59404" name="מלבן 1"/>
          <p:cNvSpPr>
            <a:spLocks noChangeArrowheads="1"/>
          </p:cNvSpPr>
          <p:nvPr/>
        </p:nvSpPr>
        <p:spPr bwMode="auto">
          <a:xfrm>
            <a:off x="467742" y="4737176"/>
            <a:ext cx="7560642" cy="1079500"/>
          </a:xfrm>
          <a:prstGeom prst="rect">
            <a:avLst/>
          </a:prstGeom>
          <a:noFill/>
          <a:ln w="349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   Literature Review   Research Goals   Search  Model   </a:t>
            </a:r>
            <a:r>
              <a:rPr lang="en-US" altLang="en-US" sz="1200" dirty="0">
                <a:solidFill>
                  <a:schemeClr val="bg1"/>
                </a:solidFill>
              </a:rPr>
              <a:t>MDP</a:t>
            </a:r>
            <a:r>
              <a:rPr lang="en-US" altLang="en-US" sz="1200" dirty="0">
                <a:solidFill>
                  <a:schemeClr val="bg2"/>
                </a:solidFill>
              </a:rPr>
              <a:t>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-20638" y="1022350"/>
            <a:ext cx="9144001" cy="11356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Backward induction – Index calculation</a:t>
            </a:r>
          </a:p>
          <a:p>
            <a:pPr algn="l" rtl="0" eaLnBrk="1" hangingPunct="1">
              <a:spcBef>
                <a:spcPct val="50000"/>
              </a:spcBef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At every stage we choose the edge with the highest index and </a:t>
            </a:r>
          </a:p>
          <a:p>
            <a:pPr lvl="1" indent="0" algn="l" rtl="0" eaLnBrk="1" hangingPunct="1">
              <a:spcBef>
                <a:spcPct val="50000"/>
              </a:spcBef>
              <a:buNone/>
              <a:defRPr/>
            </a:pPr>
            <a:r>
              <a:rPr lang="en-US" altLang="zh-CN" sz="2000" b="1" dirty="0">
                <a:ea typeface="SimSun" pitchFamily="2" charset="-122"/>
              </a:rPr>
              <a:t> </a:t>
            </a:r>
            <a:r>
              <a:rPr lang="en-US" altLang="zh-CN" sz="2000" b="1" dirty="0" smtClean="0">
                <a:ea typeface="SimSun" pitchFamily="2" charset="-122"/>
              </a:rPr>
              <a:t>    calculate the expected revenue of its source vertex accordingly.</a:t>
            </a:r>
          </a:p>
          <a:p>
            <a:pPr lvl="1" indent="0" algn="l" rtl="0" eaLnBrk="1" hangingPunct="1">
              <a:spcBef>
                <a:spcPct val="50000"/>
              </a:spcBef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If                 , and the highest index is smaller than                 :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If                 , and the highest index is smaller than </a:t>
            </a:r>
            <a:r>
              <a:rPr lang="en-US" altLang="zh-CN" sz="2000" b="1" dirty="0" smtClean="0">
                <a:ea typeface="SimSun" pitchFamily="2" charset="-122"/>
              </a:rPr>
              <a:t>0:</a:t>
            </a:r>
            <a:endParaRPr lang="en-US" altLang="zh-CN" sz="2000" b="1" dirty="0">
              <a:ea typeface="SimSun" pitchFamily="2" charset="-122"/>
            </a:endParaRP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None/>
              <a:defRPr/>
            </a:pPr>
            <a:r>
              <a:rPr lang="en-US" altLang="zh-CN" sz="2000" b="1" dirty="0" smtClean="0">
                <a:ea typeface="SimSun" pitchFamily="2" charset="-122"/>
              </a:rPr>
              <a:t>  </a:t>
            </a: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60419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25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60421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042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0428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042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60422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0423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2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Rectangle 17"/>
          <p:cNvSpPr>
            <a:spLocks noChangeArrowheads="1"/>
          </p:cNvSpPr>
          <p:nvPr/>
        </p:nvSpPr>
        <p:spPr bwMode="auto">
          <a:xfrm>
            <a:off x="0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DP</a:t>
            </a:r>
          </a:p>
        </p:txBody>
      </p:sp>
      <p:graphicFrame>
        <p:nvGraphicFramePr>
          <p:cNvPr id="3" name="אובייקט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730617"/>
              </p:ext>
            </p:extLst>
          </p:nvPr>
        </p:nvGraphicFramePr>
        <p:xfrm>
          <a:off x="1403648" y="3463246"/>
          <a:ext cx="113696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3" name="Equation" r:id="rId6" imgW="634680" imgH="241200" progId="Equation.DSMT4">
                  <p:embed/>
                </p:oleObj>
              </mc:Choice>
              <mc:Fallback>
                <p:oleObj name="Equation" r:id="rId6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648" y="3463246"/>
                        <a:ext cx="1136968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147620"/>
              </p:ext>
            </p:extLst>
          </p:nvPr>
        </p:nvGraphicFramePr>
        <p:xfrm>
          <a:off x="7179766" y="3463430"/>
          <a:ext cx="1136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4" name="Equation" r:id="rId8" imgW="634680" imgH="241200" progId="Equation.DSMT4">
                  <p:embed/>
                </p:oleObj>
              </mc:Choice>
              <mc:Fallback>
                <p:oleObj name="Equation" r:id="rId8" imgW="634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766" y="3463430"/>
                        <a:ext cx="11366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020838"/>
              </p:ext>
            </p:extLst>
          </p:nvPr>
        </p:nvGraphicFramePr>
        <p:xfrm>
          <a:off x="3134381" y="4099470"/>
          <a:ext cx="144016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5" name="Equation" r:id="rId10" imgW="812520" imgH="203040" progId="Equation.DSMT4">
                  <p:embed/>
                </p:oleObj>
              </mc:Choice>
              <mc:Fallback>
                <p:oleObj name="Equation" r:id="rId10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34381" y="4099470"/>
                        <a:ext cx="1440160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122378"/>
              </p:ext>
            </p:extLst>
          </p:nvPr>
        </p:nvGraphicFramePr>
        <p:xfrm>
          <a:off x="1407094" y="4843678"/>
          <a:ext cx="1136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6" name="Equation" r:id="rId12" imgW="634680" imgH="241200" progId="Equation.DSMT4">
                  <p:embed/>
                </p:oleObj>
              </mc:Choice>
              <mc:Fallback>
                <p:oleObj name="Equation" r:id="rId12" imgW="634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094" y="4843678"/>
                        <a:ext cx="11366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753123"/>
              </p:ext>
            </p:extLst>
          </p:nvPr>
        </p:nvGraphicFramePr>
        <p:xfrm>
          <a:off x="2974975" y="5777383"/>
          <a:ext cx="17795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7" name="Equation" r:id="rId14" imgW="1002960" imgH="177480" progId="Equation.DSMT4">
                  <p:embed/>
                </p:oleObj>
              </mc:Choice>
              <mc:Fallback>
                <p:oleObj name="Equation" r:id="rId14" imgW="1002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5777383"/>
                        <a:ext cx="177958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   Literature Review   Research Goals   Search  Model   </a:t>
            </a:r>
            <a:r>
              <a:rPr lang="en-US" altLang="en-US" sz="1200" dirty="0">
                <a:solidFill>
                  <a:schemeClr val="bg1"/>
                </a:solidFill>
              </a:rPr>
              <a:t>MDP</a:t>
            </a:r>
            <a:r>
              <a:rPr lang="en-US" altLang="en-US" sz="1200" dirty="0">
                <a:solidFill>
                  <a:schemeClr val="bg2"/>
                </a:solidFill>
              </a:rPr>
              <a:t>  Case Study   Model Implications   Summary</a:t>
            </a:r>
          </a:p>
        </p:txBody>
      </p:sp>
    </p:spTree>
    <p:extLst>
      <p:ext uri="{BB962C8B-B14F-4D97-AF65-F5344CB8AC3E}">
        <p14:creationId xmlns:p14="http://schemas.microsoft.com/office/powerpoint/2010/main" val="2270187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מלבן מעוגל 6"/>
          <p:cNvSpPr/>
          <p:nvPr/>
        </p:nvSpPr>
        <p:spPr bwMode="auto">
          <a:xfrm>
            <a:off x="3203848" y="1124744"/>
            <a:ext cx="2520280" cy="1008112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445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61446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26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6144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145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145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145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61448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49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0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Rectangle 17"/>
          <p:cNvSpPr>
            <a:spLocks noChangeArrowheads="1"/>
          </p:cNvSpPr>
          <p:nvPr/>
        </p:nvSpPr>
        <p:spPr bwMode="auto">
          <a:xfrm>
            <a:off x="0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DP</a:t>
            </a:r>
          </a:p>
        </p:txBody>
      </p:sp>
      <p:graphicFrame>
        <p:nvGraphicFramePr>
          <p:cNvPr id="61452" name="אובייקט 2"/>
          <p:cNvGraphicFramePr>
            <a:graphicFrameLocks noChangeAspect="1"/>
          </p:cNvGraphicFramePr>
          <p:nvPr/>
        </p:nvGraphicFramePr>
        <p:xfrm>
          <a:off x="3441700" y="1196975"/>
          <a:ext cx="226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1" name="Equation" r:id="rId6" imgW="1129810" imgH="431613" progId="Equation.DSMT4">
                  <p:embed/>
                </p:oleObj>
              </mc:Choice>
              <mc:Fallback>
                <p:oleObj name="Equation" r:id="rId6" imgW="1129810" imgH="431613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196975"/>
                        <a:ext cx="2260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</a:t>
            </a:r>
            <a:r>
              <a:rPr lang="en-US" altLang="en-US" sz="1200">
                <a:solidFill>
                  <a:schemeClr val="bg1"/>
                </a:solidFill>
              </a:rPr>
              <a:t>MDP</a:t>
            </a:r>
            <a:r>
              <a:rPr lang="en-US" altLang="en-US" sz="1200">
                <a:solidFill>
                  <a:schemeClr val="bg2"/>
                </a:solidFill>
              </a:rPr>
              <a:t>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8867775" y="6630988"/>
            <a:ext cx="250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dirty="0" smtClean="0">
                <a:solidFill>
                  <a:srgbClr val="FFFFFF"/>
                </a:solidFill>
              </a:rPr>
              <a:t>4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11268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1132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132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132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11269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Rectangle 17"/>
          <p:cNvSpPr>
            <a:spLocks noChangeArrowheads="1"/>
          </p:cNvSpPr>
          <p:nvPr/>
        </p:nvSpPr>
        <p:spPr bwMode="auto">
          <a:xfrm>
            <a:off x="-219075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Literature Review</a:t>
            </a:r>
          </a:p>
        </p:txBody>
      </p:sp>
      <p:sp>
        <p:nvSpPr>
          <p:cNvPr id="11271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</a:t>
            </a:r>
            <a:r>
              <a:rPr lang="en-US" altLang="en-US" sz="1200"/>
              <a:t>   </a:t>
            </a:r>
            <a:r>
              <a:rPr lang="en-US" altLang="en-US" sz="1200">
                <a:solidFill>
                  <a:schemeClr val="bg1"/>
                </a:solidFill>
              </a:rPr>
              <a:t>Literature Review   </a:t>
            </a:r>
            <a:r>
              <a:rPr lang="en-US" altLang="en-US" sz="1200">
                <a:solidFill>
                  <a:schemeClr val="bg2"/>
                </a:solidFill>
              </a:rPr>
              <a:t>Research Goals   Search  Model   MDP  Case Study   Model Implications   Summary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25400" y="981075"/>
            <a:ext cx="9144000" cy="434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dirty="0" smtClean="0">
                <a:ea typeface="SimSun" pitchFamily="2" charset="-122"/>
              </a:rPr>
              <a:t>Broad (shallow) design:</a:t>
            </a:r>
            <a:endParaRPr lang="en-US" sz="1600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dirty="0">
                <a:ea typeface="SimSun" pitchFamily="2" charset="-122"/>
              </a:rPr>
              <a:t> </a:t>
            </a:r>
            <a:r>
              <a:rPr lang="en-US" altLang="zh-CN" sz="2400" b="1" dirty="0" smtClean="0">
                <a:ea typeface="SimSun" pitchFamily="2" charset="-122"/>
              </a:rPr>
              <a:t>                                           Narrow (deep) design:</a:t>
            </a: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algn="l" rtl="0" eaLnBrk="1" hangingPunct="1">
              <a:spcBef>
                <a:spcPct val="50000"/>
              </a:spcBef>
              <a:buFont typeface="Wingdings" pitchFamily="2" charset="2"/>
              <a:buChar char="Ø"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grpSp>
        <p:nvGrpSpPr>
          <p:cNvPr id="11273" name="קבוצה 13"/>
          <p:cNvGrpSpPr>
            <a:grpSpLocks/>
          </p:cNvGrpSpPr>
          <p:nvPr/>
        </p:nvGrpSpPr>
        <p:grpSpPr bwMode="auto">
          <a:xfrm>
            <a:off x="279400" y="1692275"/>
            <a:ext cx="3870325" cy="1433513"/>
            <a:chOff x="2667000" y="548347"/>
            <a:chExt cx="3869266" cy="1432853"/>
          </a:xfrm>
        </p:grpSpPr>
        <p:sp>
          <p:nvSpPr>
            <p:cNvPr id="15" name="אליפסה 14"/>
            <p:cNvSpPr/>
            <p:nvPr/>
          </p:nvSpPr>
          <p:spPr>
            <a:xfrm>
              <a:off x="4246131" y="548347"/>
              <a:ext cx="449139" cy="45699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304" name="TextBox 15"/>
            <p:cNvSpPr txBox="1">
              <a:spLocks noChangeArrowheads="1"/>
            </p:cNvSpPr>
            <p:nvPr/>
          </p:nvSpPr>
          <p:spPr bwMode="auto">
            <a:xfrm>
              <a:off x="4321593" y="586447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0</a:t>
              </a:r>
            </a:p>
          </p:txBody>
        </p:sp>
        <p:sp>
          <p:nvSpPr>
            <p:cNvPr id="17" name="אליפסה 16"/>
            <p:cNvSpPr/>
            <p:nvPr/>
          </p:nvSpPr>
          <p:spPr>
            <a:xfrm>
              <a:off x="6087127" y="1482955"/>
              <a:ext cx="449139" cy="45699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306" name="TextBox 17"/>
            <p:cNvSpPr txBox="1">
              <a:spLocks noChangeArrowheads="1"/>
            </p:cNvSpPr>
            <p:nvPr/>
          </p:nvSpPr>
          <p:spPr bwMode="auto">
            <a:xfrm>
              <a:off x="6162321" y="1520535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19" name="אליפסה 18"/>
            <p:cNvSpPr/>
            <p:nvPr/>
          </p:nvSpPr>
          <p:spPr>
            <a:xfrm>
              <a:off x="5442778" y="1524210"/>
              <a:ext cx="449139" cy="45699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308" name="TextBox 19"/>
            <p:cNvSpPr txBox="1">
              <a:spLocks noChangeArrowheads="1"/>
            </p:cNvSpPr>
            <p:nvPr/>
          </p:nvSpPr>
          <p:spPr bwMode="auto">
            <a:xfrm>
              <a:off x="5518082" y="1562100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1" name="אליפסה 20"/>
            <p:cNvSpPr/>
            <p:nvPr/>
          </p:nvSpPr>
          <p:spPr>
            <a:xfrm>
              <a:off x="4723837" y="1524210"/>
              <a:ext cx="449140" cy="45699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310" name="TextBox 21"/>
            <p:cNvSpPr txBox="1">
              <a:spLocks noChangeArrowheads="1"/>
            </p:cNvSpPr>
            <p:nvPr/>
          </p:nvSpPr>
          <p:spPr bwMode="auto">
            <a:xfrm>
              <a:off x="4799189" y="1562100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" name="אליפסה 22"/>
            <p:cNvSpPr/>
            <p:nvPr/>
          </p:nvSpPr>
          <p:spPr>
            <a:xfrm>
              <a:off x="4038225" y="1524210"/>
              <a:ext cx="449140" cy="45699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312" name="TextBox 23"/>
            <p:cNvSpPr txBox="1">
              <a:spLocks noChangeArrowheads="1"/>
            </p:cNvSpPr>
            <p:nvPr/>
          </p:nvSpPr>
          <p:spPr bwMode="auto">
            <a:xfrm>
              <a:off x="4113388" y="1562100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5" name="אליפסה 24"/>
            <p:cNvSpPr/>
            <p:nvPr/>
          </p:nvSpPr>
          <p:spPr>
            <a:xfrm>
              <a:off x="3352612" y="1524210"/>
              <a:ext cx="449140" cy="45699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314" name="TextBox 25"/>
            <p:cNvSpPr txBox="1">
              <a:spLocks noChangeArrowheads="1"/>
            </p:cNvSpPr>
            <p:nvPr/>
          </p:nvSpPr>
          <p:spPr bwMode="auto">
            <a:xfrm>
              <a:off x="3427589" y="1562100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7" name="אליפסה 26"/>
            <p:cNvSpPr/>
            <p:nvPr/>
          </p:nvSpPr>
          <p:spPr>
            <a:xfrm>
              <a:off x="2667000" y="1524210"/>
              <a:ext cx="449140" cy="45699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316" name="TextBox 27"/>
            <p:cNvSpPr txBox="1">
              <a:spLocks noChangeArrowheads="1"/>
            </p:cNvSpPr>
            <p:nvPr/>
          </p:nvSpPr>
          <p:spPr bwMode="auto">
            <a:xfrm>
              <a:off x="2741790" y="1562100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cxnSp>
          <p:nvCxnSpPr>
            <p:cNvPr id="29" name="מחבר חץ ישר 28"/>
            <p:cNvCxnSpPr>
              <a:stCxn id="15" idx="4"/>
              <a:endCxn id="19" idx="0"/>
            </p:cNvCxnSpPr>
            <p:nvPr/>
          </p:nvCxnSpPr>
          <p:spPr>
            <a:xfrm>
              <a:off x="4471494" y="1005337"/>
              <a:ext cx="1196647" cy="51887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מחבר חץ ישר 29"/>
            <p:cNvCxnSpPr/>
            <p:nvPr/>
          </p:nvCxnSpPr>
          <p:spPr>
            <a:xfrm>
              <a:off x="4412772" y="1005337"/>
              <a:ext cx="1840996" cy="47761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מחבר חץ ישר 30"/>
            <p:cNvCxnSpPr>
              <a:stCxn id="15" idx="4"/>
              <a:endCxn id="21" idx="0"/>
            </p:cNvCxnSpPr>
            <p:nvPr/>
          </p:nvCxnSpPr>
          <p:spPr>
            <a:xfrm>
              <a:off x="4471494" y="1005337"/>
              <a:ext cx="477706" cy="51887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מחבר חץ ישר 31"/>
            <p:cNvCxnSpPr>
              <a:stCxn id="15" idx="4"/>
              <a:endCxn id="23" idx="0"/>
            </p:cNvCxnSpPr>
            <p:nvPr/>
          </p:nvCxnSpPr>
          <p:spPr>
            <a:xfrm flipH="1">
              <a:off x="4263588" y="1005337"/>
              <a:ext cx="207906" cy="51887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מחבר חץ ישר 32"/>
            <p:cNvCxnSpPr>
              <a:stCxn id="15" idx="4"/>
              <a:endCxn id="25" idx="0"/>
            </p:cNvCxnSpPr>
            <p:nvPr/>
          </p:nvCxnSpPr>
          <p:spPr>
            <a:xfrm flipH="1">
              <a:off x="3576389" y="1005337"/>
              <a:ext cx="895105" cy="51887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מחבר חץ ישר 33"/>
            <p:cNvCxnSpPr>
              <a:stCxn id="15" idx="4"/>
              <a:endCxn id="27" idx="0"/>
            </p:cNvCxnSpPr>
            <p:nvPr/>
          </p:nvCxnSpPr>
          <p:spPr>
            <a:xfrm flipH="1">
              <a:off x="2890777" y="1005337"/>
              <a:ext cx="1580717" cy="51887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74" name="קבוצה 35"/>
          <p:cNvGrpSpPr>
            <a:grpSpLocks/>
          </p:cNvGrpSpPr>
          <p:nvPr/>
        </p:nvGrpSpPr>
        <p:grpSpPr bwMode="auto">
          <a:xfrm>
            <a:off x="7351713" y="1863725"/>
            <a:ext cx="1354137" cy="4767263"/>
            <a:chOff x="6561667" y="566758"/>
            <a:chExt cx="1354666" cy="4767242"/>
          </a:xfrm>
        </p:grpSpPr>
        <p:sp>
          <p:nvSpPr>
            <p:cNvPr id="37" name="אליפסה 36"/>
            <p:cNvSpPr/>
            <p:nvPr/>
          </p:nvSpPr>
          <p:spPr>
            <a:xfrm>
              <a:off x="7011105" y="566758"/>
              <a:ext cx="449439" cy="45719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76" name="TextBox 37"/>
            <p:cNvSpPr txBox="1">
              <a:spLocks noChangeArrowheads="1"/>
            </p:cNvSpPr>
            <p:nvPr/>
          </p:nvSpPr>
          <p:spPr bwMode="auto">
            <a:xfrm>
              <a:off x="7086600" y="604858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0</a:t>
              </a:r>
            </a:p>
          </p:txBody>
        </p:sp>
        <p:sp>
          <p:nvSpPr>
            <p:cNvPr id="39" name="אליפסה 38"/>
            <p:cNvSpPr/>
            <p:nvPr/>
          </p:nvSpPr>
          <p:spPr>
            <a:xfrm>
              <a:off x="6561667" y="1371617"/>
              <a:ext cx="449438" cy="45719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78" name="TextBox 39"/>
            <p:cNvSpPr txBox="1">
              <a:spLocks noChangeArrowheads="1"/>
            </p:cNvSpPr>
            <p:nvPr/>
          </p:nvSpPr>
          <p:spPr bwMode="auto">
            <a:xfrm>
              <a:off x="6636455" y="1409700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41" name="אליפסה 40"/>
            <p:cNvSpPr/>
            <p:nvPr/>
          </p:nvSpPr>
          <p:spPr>
            <a:xfrm>
              <a:off x="6636308" y="2324113"/>
              <a:ext cx="449439" cy="45719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0" name="TextBox 41"/>
            <p:cNvSpPr txBox="1">
              <a:spLocks noChangeArrowheads="1"/>
            </p:cNvSpPr>
            <p:nvPr/>
          </p:nvSpPr>
          <p:spPr bwMode="auto">
            <a:xfrm>
              <a:off x="6711244" y="2362200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43" name="אליפסה 42"/>
            <p:cNvSpPr/>
            <p:nvPr/>
          </p:nvSpPr>
          <p:spPr>
            <a:xfrm>
              <a:off x="6710950" y="3148022"/>
              <a:ext cx="449438" cy="45719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2" name="TextBox 43"/>
            <p:cNvSpPr txBox="1">
              <a:spLocks noChangeArrowheads="1"/>
            </p:cNvSpPr>
            <p:nvPr/>
          </p:nvSpPr>
          <p:spPr bwMode="auto">
            <a:xfrm>
              <a:off x="6786032" y="3186545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45" name="אליפסה 44"/>
            <p:cNvSpPr/>
            <p:nvPr/>
          </p:nvSpPr>
          <p:spPr>
            <a:xfrm>
              <a:off x="6787180" y="4000506"/>
              <a:ext cx="449438" cy="45719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4" name="TextBox 45"/>
            <p:cNvSpPr txBox="1">
              <a:spLocks noChangeArrowheads="1"/>
            </p:cNvSpPr>
            <p:nvPr/>
          </p:nvSpPr>
          <p:spPr bwMode="auto">
            <a:xfrm>
              <a:off x="6862233" y="4038600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47" name="אליפסה 46"/>
            <p:cNvSpPr/>
            <p:nvPr/>
          </p:nvSpPr>
          <p:spPr>
            <a:xfrm>
              <a:off x="7466895" y="4876802"/>
              <a:ext cx="449438" cy="45719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6" name="TextBox 47"/>
            <p:cNvSpPr txBox="1">
              <a:spLocks noChangeArrowheads="1"/>
            </p:cNvSpPr>
            <p:nvPr/>
          </p:nvSpPr>
          <p:spPr bwMode="auto">
            <a:xfrm>
              <a:off x="7542389" y="4914900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49" name="אליפסה 48"/>
            <p:cNvSpPr/>
            <p:nvPr/>
          </p:nvSpPr>
          <p:spPr>
            <a:xfrm>
              <a:off x="6706185" y="4876802"/>
              <a:ext cx="447850" cy="45719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8" name="TextBox 49"/>
            <p:cNvSpPr txBox="1">
              <a:spLocks noChangeArrowheads="1"/>
            </p:cNvSpPr>
            <p:nvPr/>
          </p:nvSpPr>
          <p:spPr bwMode="auto">
            <a:xfrm>
              <a:off x="6780390" y="4914900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51" name="אליפסה 50"/>
            <p:cNvSpPr/>
            <p:nvPr/>
          </p:nvSpPr>
          <p:spPr>
            <a:xfrm>
              <a:off x="7460543" y="1371617"/>
              <a:ext cx="449438" cy="457198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2" name="אליפסה 51"/>
            <p:cNvSpPr/>
            <p:nvPr/>
          </p:nvSpPr>
          <p:spPr>
            <a:xfrm>
              <a:off x="7466895" y="2297125"/>
              <a:ext cx="449438" cy="457198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3" name="אליפסה 52"/>
            <p:cNvSpPr/>
            <p:nvPr/>
          </p:nvSpPr>
          <p:spPr>
            <a:xfrm>
              <a:off x="7466895" y="3084522"/>
              <a:ext cx="449438" cy="457198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4" name="אליפסה 53"/>
            <p:cNvSpPr/>
            <p:nvPr/>
          </p:nvSpPr>
          <p:spPr>
            <a:xfrm>
              <a:off x="7466895" y="3922718"/>
              <a:ext cx="449438" cy="457198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55" name="מחבר חץ ישר 54"/>
            <p:cNvCxnSpPr>
              <a:stCxn id="37" idx="4"/>
              <a:endCxn id="51" idx="0"/>
            </p:cNvCxnSpPr>
            <p:nvPr/>
          </p:nvCxnSpPr>
          <p:spPr>
            <a:xfrm>
              <a:off x="7236618" y="1023956"/>
              <a:ext cx="447850" cy="34766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מחבר חץ ישר 55"/>
            <p:cNvCxnSpPr>
              <a:stCxn id="37" idx="4"/>
              <a:endCxn id="39" idx="0"/>
            </p:cNvCxnSpPr>
            <p:nvPr/>
          </p:nvCxnSpPr>
          <p:spPr>
            <a:xfrm flipH="1">
              <a:off x="6785591" y="1023956"/>
              <a:ext cx="451026" cy="34766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מחבר חץ ישר 56"/>
            <p:cNvCxnSpPr>
              <a:stCxn id="51" idx="4"/>
              <a:endCxn id="52" idx="0"/>
            </p:cNvCxnSpPr>
            <p:nvPr/>
          </p:nvCxnSpPr>
          <p:spPr>
            <a:xfrm>
              <a:off x="7684467" y="1828815"/>
              <a:ext cx="7941" cy="46831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מחבר חץ ישר 57"/>
            <p:cNvCxnSpPr>
              <a:stCxn id="51" idx="4"/>
              <a:endCxn id="41" idx="0"/>
            </p:cNvCxnSpPr>
            <p:nvPr/>
          </p:nvCxnSpPr>
          <p:spPr>
            <a:xfrm flipH="1">
              <a:off x="6860234" y="1828815"/>
              <a:ext cx="824234" cy="49529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מחבר חץ ישר 58"/>
            <p:cNvCxnSpPr>
              <a:stCxn id="52" idx="4"/>
              <a:endCxn id="53" idx="0"/>
            </p:cNvCxnSpPr>
            <p:nvPr/>
          </p:nvCxnSpPr>
          <p:spPr>
            <a:xfrm>
              <a:off x="7692409" y="2754323"/>
              <a:ext cx="0" cy="33019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מחבר חץ ישר 59"/>
            <p:cNvCxnSpPr>
              <a:stCxn id="52" idx="4"/>
              <a:endCxn id="43" idx="0"/>
            </p:cNvCxnSpPr>
            <p:nvPr/>
          </p:nvCxnSpPr>
          <p:spPr>
            <a:xfrm flipH="1">
              <a:off x="6934875" y="2754323"/>
              <a:ext cx="757534" cy="39369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מחבר חץ ישר 60"/>
            <p:cNvCxnSpPr>
              <a:stCxn id="53" idx="4"/>
              <a:endCxn id="54" idx="0"/>
            </p:cNvCxnSpPr>
            <p:nvPr/>
          </p:nvCxnSpPr>
          <p:spPr>
            <a:xfrm>
              <a:off x="7692409" y="3541720"/>
              <a:ext cx="0" cy="38099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מחבר חץ ישר 61"/>
            <p:cNvCxnSpPr>
              <a:stCxn id="53" idx="4"/>
              <a:endCxn id="45" idx="0"/>
            </p:cNvCxnSpPr>
            <p:nvPr/>
          </p:nvCxnSpPr>
          <p:spPr>
            <a:xfrm flipH="1">
              <a:off x="7011105" y="3541720"/>
              <a:ext cx="681304" cy="45878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מחבר חץ ישר 62"/>
            <p:cNvCxnSpPr>
              <a:stCxn id="54" idx="4"/>
              <a:endCxn id="47" idx="0"/>
            </p:cNvCxnSpPr>
            <p:nvPr/>
          </p:nvCxnSpPr>
          <p:spPr>
            <a:xfrm>
              <a:off x="7692409" y="4379916"/>
              <a:ext cx="0" cy="49688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מחבר חץ ישר 63"/>
            <p:cNvCxnSpPr>
              <a:stCxn id="54" idx="4"/>
              <a:endCxn id="11288" idx="0"/>
            </p:cNvCxnSpPr>
            <p:nvPr/>
          </p:nvCxnSpPr>
          <p:spPr>
            <a:xfrm flipH="1">
              <a:off x="6930111" y="4379916"/>
              <a:ext cx="762298" cy="53498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98689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מלבן מעוגל 19"/>
          <p:cNvSpPr/>
          <p:nvPr/>
        </p:nvSpPr>
        <p:spPr bwMode="auto">
          <a:xfrm>
            <a:off x="2123728" y="2708920"/>
            <a:ext cx="4680520" cy="1800200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" name="מלבן מעוגל 6"/>
          <p:cNvSpPr/>
          <p:nvPr/>
        </p:nvSpPr>
        <p:spPr bwMode="auto">
          <a:xfrm>
            <a:off x="3203848" y="1124744"/>
            <a:ext cx="2520280" cy="1008112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2472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62473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26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62474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2482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2483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2484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62475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2476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7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7" name="Rectangle 17"/>
          <p:cNvSpPr>
            <a:spLocks noChangeArrowheads="1"/>
          </p:cNvSpPr>
          <p:nvPr/>
        </p:nvSpPr>
        <p:spPr bwMode="auto">
          <a:xfrm>
            <a:off x="0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DP</a:t>
            </a:r>
          </a:p>
        </p:txBody>
      </p:sp>
      <p:graphicFrame>
        <p:nvGraphicFramePr>
          <p:cNvPr id="62479" name="אובייקט 2"/>
          <p:cNvGraphicFramePr>
            <a:graphicFrameLocks noChangeAspect="1"/>
          </p:cNvGraphicFramePr>
          <p:nvPr/>
        </p:nvGraphicFramePr>
        <p:xfrm>
          <a:off x="3441700" y="1196975"/>
          <a:ext cx="226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8" name="Equation" r:id="rId6" imgW="1129810" imgH="431613" progId="Equation.DSMT4">
                  <p:embed/>
                </p:oleObj>
              </mc:Choice>
              <mc:Fallback>
                <p:oleObj name="Equation" r:id="rId6" imgW="1129810" imgH="431613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196975"/>
                        <a:ext cx="2260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0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823202"/>
              </p:ext>
            </p:extLst>
          </p:nvPr>
        </p:nvGraphicFramePr>
        <p:xfrm>
          <a:off x="2373313" y="2708275"/>
          <a:ext cx="4241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9" name="Equation" r:id="rId8" imgW="2120760" imgH="914400" progId="Equation.DSMT4">
                  <p:embed/>
                </p:oleObj>
              </mc:Choice>
              <mc:Fallback>
                <p:oleObj name="Equation" r:id="rId8" imgW="2120760" imgH="914400" progId="Equation.DSMT4">
                  <p:embed/>
                  <p:pic>
                    <p:nvPicPr>
                      <p:cNvPr id="0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2708275"/>
                        <a:ext cx="4241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חץ למטה 7"/>
          <p:cNvSpPr/>
          <p:nvPr/>
        </p:nvSpPr>
        <p:spPr bwMode="auto">
          <a:xfrm>
            <a:off x="4140200" y="2205038"/>
            <a:ext cx="503238" cy="360362"/>
          </a:xfrm>
          <a:prstGeom prst="downArrow">
            <a:avLst/>
          </a:prstGeom>
          <a:solidFill>
            <a:schemeClr val="accent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7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</a:t>
            </a:r>
            <a:r>
              <a:rPr lang="en-US" altLang="en-US" sz="1200">
                <a:solidFill>
                  <a:schemeClr val="bg1"/>
                </a:solidFill>
              </a:rPr>
              <a:t>MDP</a:t>
            </a:r>
            <a:r>
              <a:rPr lang="en-US" altLang="en-US" sz="1200">
                <a:solidFill>
                  <a:schemeClr val="bg2"/>
                </a:solidFill>
              </a:rPr>
              <a:t>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מלבן מעוגל 20"/>
          <p:cNvSpPr/>
          <p:nvPr/>
        </p:nvSpPr>
        <p:spPr bwMode="auto">
          <a:xfrm>
            <a:off x="2627784" y="5085184"/>
            <a:ext cx="3892486" cy="1401788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" name="מלבן מעוגל 19"/>
          <p:cNvSpPr/>
          <p:nvPr/>
        </p:nvSpPr>
        <p:spPr bwMode="auto">
          <a:xfrm>
            <a:off x="2123728" y="2708920"/>
            <a:ext cx="4680520" cy="1800200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" name="מלבן מעוגל 6"/>
          <p:cNvSpPr/>
          <p:nvPr/>
        </p:nvSpPr>
        <p:spPr bwMode="auto">
          <a:xfrm>
            <a:off x="3203848" y="1124744"/>
            <a:ext cx="2520280" cy="1008112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3499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63500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26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63501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3511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3512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3513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63502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3503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3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4" name="Rectangle 17"/>
          <p:cNvSpPr>
            <a:spLocks noChangeArrowheads="1"/>
          </p:cNvSpPr>
          <p:nvPr/>
        </p:nvSpPr>
        <p:spPr bwMode="auto">
          <a:xfrm>
            <a:off x="0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DP</a:t>
            </a:r>
          </a:p>
        </p:txBody>
      </p:sp>
      <p:graphicFrame>
        <p:nvGraphicFramePr>
          <p:cNvPr id="63506" name="אובייקט 2"/>
          <p:cNvGraphicFramePr>
            <a:graphicFrameLocks noChangeAspect="1"/>
          </p:cNvGraphicFramePr>
          <p:nvPr/>
        </p:nvGraphicFramePr>
        <p:xfrm>
          <a:off x="3441700" y="1196975"/>
          <a:ext cx="226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4" name="Equation" r:id="rId6" imgW="1129810" imgH="431613" progId="Equation.DSMT4">
                  <p:embed/>
                </p:oleObj>
              </mc:Choice>
              <mc:Fallback>
                <p:oleObj name="Equation" r:id="rId6" imgW="1129810" imgH="431613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196975"/>
                        <a:ext cx="2260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8" name="אובייקט 4"/>
          <p:cNvGraphicFramePr>
            <a:graphicFrameLocks noChangeAspect="1"/>
          </p:cNvGraphicFramePr>
          <p:nvPr/>
        </p:nvGraphicFramePr>
        <p:xfrm>
          <a:off x="2690813" y="5084763"/>
          <a:ext cx="3733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5" name="Equation" r:id="rId8" imgW="1866900" imgH="660400" progId="Equation.DSMT4">
                  <p:embed/>
                </p:oleObj>
              </mc:Choice>
              <mc:Fallback>
                <p:oleObj name="Equation" r:id="rId8" imgW="1866900" imgH="6604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5084763"/>
                        <a:ext cx="37338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חץ למטה 7"/>
          <p:cNvSpPr/>
          <p:nvPr/>
        </p:nvSpPr>
        <p:spPr bwMode="auto">
          <a:xfrm>
            <a:off x="4140200" y="2205038"/>
            <a:ext cx="503238" cy="360362"/>
          </a:xfrm>
          <a:prstGeom prst="downArrow">
            <a:avLst/>
          </a:prstGeom>
          <a:solidFill>
            <a:schemeClr val="accent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4" name="חץ למטה 23"/>
          <p:cNvSpPr/>
          <p:nvPr/>
        </p:nvSpPr>
        <p:spPr bwMode="auto">
          <a:xfrm>
            <a:off x="4140200" y="4649788"/>
            <a:ext cx="503238" cy="360362"/>
          </a:xfrm>
          <a:prstGeom prst="downArrow">
            <a:avLst/>
          </a:prstGeom>
          <a:solidFill>
            <a:schemeClr val="accent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2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823202"/>
              </p:ext>
            </p:extLst>
          </p:nvPr>
        </p:nvGraphicFramePr>
        <p:xfrm>
          <a:off x="2373313" y="2708275"/>
          <a:ext cx="4241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6" name="Equation" r:id="rId10" imgW="2120760" imgH="914400" progId="Equation.DSMT4">
                  <p:embed/>
                </p:oleObj>
              </mc:Choice>
              <mc:Fallback>
                <p:oleObj name="Equation" r:id="rId10" imgW="2120760" imgH="914400" progId="Equation.DSMT4">
                  <p:embed/>
                  <p:pic>
                    <p:nvPicPr>
                      <p:cNvPr id="0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2708275"/>
                        <a:ext cx="4241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   Literature Review   Research Goals   Search  Model   </a:t>
            </a:r>
            <a:r>
              <a:rPr lang="en-US" altLang="en-US" sz="1200" dirty="0">
                <a:solidFill>
                  <a:schemeClr val="bg1"/>
                </a:solidFill>
              </a:rPr>
              <a:t>MDP</a:t>
            </a:r>
            <a:r>
              <a:rPr lang="en-US" altLang="en-US" sz="1200" dirty="0">
                <a:solidFill>
                  <a:schemeClr val="bg2"/>
                </a:solidFill>
              </a:rPr>
              <a:t>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-20638" y="1022350"/>
            <a:ext cx="9144001" cy="1277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A medium bank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About 450 working agents per day (~200 during peak hours)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Call by call data from May 1</a:t>
            </a:r>
            <a:r>
              <a:rPr lang="en-US" altLang="zh-CN" sz="2000" b="1" baseline="30000" dirty="0" smtClean="0">
                <a:ea typeface="SimSun" pitchFamily="2" charset="-122"/>
              </a:rPr>
              <a:t>st</a:t>
            </a:r>
            <a:r>
              <a:rPr lang="en-US" altLang="zh-CN" sz="2000" b="1" dirty="0" smtClean="0">
                <a:ea typeface="SimSun" pitchFamily="2" charset="-122"/>
              </a:rPr>
              <a:t>, 2008 to June 30</a:t>
            </a:r>
            <a:r>
              <a:rPr lang="en-US" altLang="zh-CN" sz="2000" b="1" baseline="30000" dirty="0" smtClean="0">
                <a:ea typeface="SimSun" pitchFamily="2" charset="-122"/>
              </a:rPr>
              <a:t>th</a:t>
            </a:r>
            <a:r>
              <a:rPr lang="en-US" altLang="zh-CN" sz="2000" b="1" dirty="0" smtClean="0">
                <a:ea typeface="SimSun" pitchFamily="2" charset="-122"/>
              </a:rPr>
              <a:t>, 2009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Overall Summary of calls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64515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27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6451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4554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4555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4556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64518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9" name="Rectangle 17"/>
          <p:cNvSpPr>
            <a:spLocks noChangeArrowheads="1"/>
          </p:cNvSpPr>
          <p:nvPr/>
        </p:nvSpPr>
        <p:spPr bwMode="auto">
          <a:xfrm>
            <a:off x="-107950" y="115888"/>
            <a:ext cx="5832475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ystem Description</a:t>
            </a:r>
          </a:p>
        </p:txBody>
      </p:sp>
      <p:grpSp>
        <p:nvGrpSpPr>
          <p:cNvPr id="64520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4551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4552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4553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sp>
        <p:nvSpPr>
          <p:cNvPr id="21" name="TextBox 11"/>
          <p:cNvSpPr txBox="1">
            <a:spLocks noChangeArrowheads="1"/>
          </p:cNvSpPr>
          <p:nvPr/>
        </p:nvSpPr>
        <p:spPr bwMode="auto">
          <a:xfrm>
            <a:off x="0" y="0"/>
            <a:ext cx="8867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200" dirty="0" smtClean="0">
                <a:solidFill>
                  <a:schemeClr val="bg2"/>
                </a:solidFill>
              </a:rPr>
              <a:t>Introduction </a:t>
            </a:r>
            <a:r>
              <a:rPr lang="en-US" altLang="en-US" sz="1200" dirty="0" smtClean="0"/>
              <a:t>   </a:t>
            </a:r>
            <a:r>
              <a:rPr lang="en-US" altLang="en-US" sz="1200" dirty="0" smtClean="0">
                <a:solidFill>
                  <a:schemeClr val="tx2">
                    <a:lumMod val="50000"/>
                    <a:lumOff val="50000"/>
                  </a:schemeClr>
                </a:solidFill>
              </a:rPr>
              <a:t>Literature Review    </a:t>
            </a:r>
            <a:r>
              <a:rPr lang="en-US" altLang="en-US" sz="1200" dirty="0" smtClean="0">
                <a:solidFill>
                  <a:schemeClr val="bg2"/>
                </a:solidFill>
              </a:rPr>
              <a:t>Theoretical Model    </a:t>
            </a:r>
            <a:r>
              <a:rPr lang="en-US" altLang="en-US" sz="1200" dirty="0" smtClean="0">
                <a:solidFill>
                  <a:schemeClr val="bg1"/>
                </a:solidFill>
              </a:rPr>
              <a:t>Empirical Analysis    </a:t>
            </a:r>
            <a:r>
              <a:rPr lang="en-US" altLang="en-US" sz="1200" dirty="0" smtClean="0">
                <a:solidFill>
                  <a:schemeClr val="bg2"/>
                </a:solidFill>
              </a:rPr>
              <a:t>Model Implications    Summary and Discussion</a:t>
            </a:r>
          </a:p>
        </p:txBody>
      </p:sp>
      <p:grpSp>
        <p:nvGrpSpPr>
          <p:cNvPr id="64522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4548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4549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4550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64523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4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Case Study</a:t>
            </a:r>
          </a:p>
        </p:txBody>
      </p:sp>
      <p:graphicFrame>
        <p:nvGraphicFramePr>
          <p:cNvPr id="2" name="טבלה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6653962"/>
              </p:ext>
            </p:extLst>
          </p:nvPr>
        </p:nvGraphicFramePr>
        <p:xfrm>
          <a:off x="395288" y="3716338"/>
          <a:ext cx="8464549" cy="18002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56632"/>
                <a:gridCol w="1296144"/>
                <a:gridCol w="1872208"/>
                <a:gridCol w="1839565"/>
              </a:tblGrid>
              <a:tr h="83392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IVR Calls</a:t>
                      </a:r>
                      <a:endParaRPr lang="en-US" sz="1800" dirty="0"/>
                    </a:p>
                  </a:txBody>
                  <a:tcPr marL="91433" marR="91433" marT="45753" marB="45753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Total</a:t>
                      </a:r>
                      <a:endParaRPr lang="en-US" sz="1800" dirty="0"/>
                    </a:p>
                  </a:txBody>
                  <a:tcPr marL="91433" marR="91433" marT="45753" marB="45753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% Out</a:t>
                      </a:r>
                      <a:r>
                        <a:rPr lang="en-US" sz="1800" baseline="0" dirty="0" smtClean="0"/>
                        <a:t> of total</a:t>
                      </a:r>
                      <a:endParaRPr lang="en-US" sz="1800" dirty="0"/>
                    </a:p>
                  </a:txBody>
                  <a:tcPr marL="91433" marR="91433" marT="45753" marB="45753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Average per weekday</a:t>
                      </a:r>
                      <a:endParaRPr lang="en-US" sz="1800" dirty="0"/>
                    </a:p>
                  </a:txBody>
                  <a:tcPr marL="91433" marR="91433" marT="45753" marB="45753">
                    <a:solidFill>
                      <a:schemeClr val="accent1">
                        <a:lumMod val="50000"/>
                      </a:schemeClr>
                    </a:solidFill>
                  </a:tcPr>
                </a:tc>
              </a:tr>
              <a:tr h="483149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# Served only by IVR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27,709,543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61.6%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50,937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</a:tr>
              <a:tr h="483149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#</a:t>
                      </a:r>
                      <a:r>
                        <a:rPr lang="en-US" sz="1600" b="1" baseline="0" dirty="0" smtClean="0"/>
                        <a:t> Requesting agent service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17,280,159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38.4%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31,765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</a:tr>
            </a:tbl>
          </a:graphicData>
        </a:graphic>
      </p:graphicFrame>
      <p:sp>
        <p:nvSpPr>
          <p:cNvPr id="24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   Literature Review   Research Goals   Search  Model   MDP  </a:t>
            </a:r>
            <a:r>
              <a:rPr lang="en-US" altLang="en-US" sz="1200" dirty="0">
                <a:solidFill>
                  <a:schemeClr val="bg1"/>
                </a:solidFill>
              </a:rPr>
              <a:t>Case Study   </a:t>
            </a:r>
            <a:r>
              <a:rPr lang="en-US" altLang="en-US" sz="1200" dirty="0">
                <a:solidFill>
                  <a:schemeClr val="bg2"/>
                </a:solidFill>
              </a:rPr>
              <a:t>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-20638" y="1022350"/>
            <a:ext cx="9144001" cy="1277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A large Israeli bank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About 450 working agents per day (~200 during peak hours)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Call by call data from May 1</a:t>
            </a:r>
            <a:r>
              <a:rPr lang="en-US" altLang="zh-CN" sz="2000" b="1" baseline="30000" dirty="0" smtClean="0">
                <a:ea typeface="SimSun" pitchFamily="2" charset="-122"/>
              </a:rPr>
              <a:t>st</a:t>
            </a:r>
            <a:r>
              <a:rPr lang="en-US" altLang="zh-CN" sz="2000" b="1" dirty="0" smtClean="0">
                <a:ea typeface="SimSun" pitchFamily="2" charset="-122"/>
              </a:rPr>
              <a:t>, 2008 to June 30</a:t>
            </a:r>
            <a:r>
              <a:rPr lang="en-US" altLang="zh-CN" sz="2000" b="1" baseline="30000" dirty="0" smtClean="0">
                <a:ea typeface="SimSun" pitchFamily="2" charset="-122"/>
              </a:rPr>
              <a:t>th</a:t>
            </a:r>
            <a:r>
              <a:rPr lang="en-US" altLang="zh-CN" sz="2000" b="1" dirty="0" smtClean="0">
                <a:ea typeface="SimSun" pitchFamily="2" charset="-122"/>
              </a:rPr>
              <a:t>, 2009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Overall Summary of calls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65539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27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65541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5579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5580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558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65542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3" name="Rectangle 17"/>
          <p:cNvSpPr>
            <a:spLocks noChangeArrowheads="1"/>
          </p:cNvSpPr>
          <p:nvPr/>
        </p:nvSpPr>
        <p:spPr bwMode="auto">
          <a:xfrm>
            <a:off x="-107950" y="115888"/>
            <a:ext cx="5832475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ystem Description</a:t>
            </a:r>
          </a:p>
        </p:txBody>
      </p:sp>
      <p:grpSp>
        <p:nvGrpSpPr>
          <p:cNvPr id="65544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5576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5577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5578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sp>
        <p:nvSpPr>
          <p:cNvPr id="21" name="TextBox 11"/>
          <p:cNvSpPr txBox="1">
            <a:spLocks noChangeArrowheads="1"/>
          </p:cNvSpPr>
          <p:nvPr/>
        </p:nvSpPr>
        <p:spPr bwMode="auto">
          <a:xfrm>
            <a:off x="0" y="0"/>
            <a:ext cx="8867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200" dirty="0" smtClean="0">
                <a:solidFill>
                  <a:schemeClr val="bg2"/>
                </a:solidFill>
              </a:rPr>
              <a:t>Introduction </a:t>
            </a:r>
            <a:r>
              <a:rPr lang="en-US" altLang="en-US" sz="1200" dirty="0" smtClean="0"/>
              <a:t>   </a:t>
            </a:r>
            <a:r>
              <a:rPr lang="en-US" altLang="en-US" sz="1200" dirty="0" smtClean="0">
                <a:solidFill>
                  <a:schemeClr val="tx2">
                    <a:lumMod val="50000"/>
                    <a:lumOff val="50000"/>
                  </a:schemeClr>
                </a:solidFill>
              </a:rPr>
              <a:t>Literature Review    </a:t>
            </a:r>
            <a:r>
              <a:rPr lang="en-US" altLang="en-US" sz="1200" dirty="0" smtClean="0">
                <a:solidFill>
                  <a:schemeClr val="bg2"/>
                </a:solidFill>
              </a:rPr>
              <a:t>Theoretical Model    </a:t>
            </a:r>
            <a:r>
              <a:rPr lang="en-US" altLang="en-US" sz="1200" dirty="0" smtClean="0">
                <a:solidFill>
                  <a:schemeClr val="bg1"/>
                </a:solidFill>
              </a:rPr>
              <a:t>Empirical Analysis    </a:t>
            </a:r>
            <a:r>
              <a:rPr lang="en-US" altLang="en-US" sz="1200" dirty="0" smtClean="0">
                <a:solidFill>
                  <a:schemeClr val="bg2"/>
                </a:solidFill>
              </a:rPr>
              <a:t>Model Implications    Summary and Discussion</a:t>
            </a:r>
          </a:p>
        </p:txBody>
      </p:sp>
      <p:grpSp>
        <p:nvGrpSpPr>
          <p:cNvPr id="65546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557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557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557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65547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8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Case Study</a:t>
            </a:r>
          </a:p>
        </p:txBody>
      </p:sp>
      <p:graphicFrame>
        <p:nvGraphicFramePr>
          <p:cNvPr id="2" name="טבלה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6951979"/>
              </p:ext>
            </p:extLst>
          </p:nvPr>
        </p:nvGraphicFramePr>
        <p:xfrm>
          <a:off x="395288" y="3716338"/>
          <a:ext cx="8464549" cy="18002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56632"/>
                <a:gridCol w="1296144"/>
                <a:gridCol w="1872208"/>
                <a:gridCol w="1839565"/>
              </a:tblGrid>
              <a:tr h="83392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IVR Calls</a:t>
                      </a:r>
                      <a:endParaRPr lang="en-US" sz="1800" dirty="0"/>
                    </a:p>
                  </a:txBody>
                  <a:tcPr marL="91433" marR="91433" marT="45753" marB="45753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Total</a:t>
                      </a:r>
                      <a:endParaRPr lang="en-US" sz="1800" dirty="0"/>
                    </a:p>
                  </a:txBody>
                  <a:tcPr marL="91433" marR="91433" marT="45753" marB="45753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% Out</a:t>
                      </a:r>
                      <a:r>
                        <a:rPr lang="en-US" sz="1800" baseline="0" dirty="0" smtClean="0"/>
                        <a:t> of total</a:t>
                      </a:r>
                      <a:endParaRPr lang="en-US" sz="1800" dirty="0"/>
                    </a:p>
                  </a:txBody>
                  <a:tcPr marL="91433" marR="91433" marT="45753" marB="45753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Average per weekday</a:t>
                      </a:r>
                      <a:endParaRPr lang="en-US" sz="1800" dirty="0"/>
                    </a:p>
                  </a:txBody>
                  <a:tcPr marL="91433" marR="91433" marT="45753" marB="45753">
                    <a:solidFill>
                      <a:schemeClr val="accent1">
                        <a:lumMod val="50000"/>
                      </a:schemeClr>
                    </a:solidFill>
                  </a:tcPr>
                </a:tc>
              </a:tr>
              <a:tr h="483149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# Served only by IVR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27,709,543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61.6%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50,937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</a:tr>
              <a:tr h="483149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#</a:t>
                      </a:r>
                      <a:r>
                        <a:rPr lang="en-US" sz="1600" b="1" baseline="0" dirty="0" smtClean="0"/>
                        <a:t> Requesting agent service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17,280,159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38.4%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31,765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</a:tr>
            </a:tbl>
          </a:graphicData>
        </a:graphic>
      </p:graphicFrame>
      <p:sp>
        <p:nvSpPr>
          <p:cNvPr id="65572" name="TextBox 3"/>
          <p:cNvSpPr txBox="1">
            <a:spLocks noChangeArrowheads="1"/>
          </p:cNvSpPr>
          <p:nvPr/>
        </p:nvSpPr>
        <p:spPr bwMode="auto">
          <a:xfrm>
            <a:off x="2555875" y="5732463"/>
            <a:ext cx="3960813" cy="369887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10% of IVR calls – Identification only!</a:t>
            </a:r>
          </a:p>
        </p:txBody>
      </p:sp>
      <p:sp>
        <p:nvSpPr>
          <p:cNvPr id="26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   Literature Review   Research Goals   Search  Model   MDP  </a:t>
            </a:r>
            <a:r>
              <a:rPr lang="en-US" altLang="en-US" sz="1200" dirty="0">
                <a:solidFill>
                  <a:schemeClr val="bg1"/>
                </a:solidFill>
              </a:rPr>
              <a:t>Case Study   </a:t>
            </a:r>
            <a:r>
              <a:rPr lang="en-US" altLang="en-US" sz="1200" dirty="0">
                <a:solidFill>
                  <a:schemeClr val="bg2"/>
                </a:solidFill>
              </a:rPr>
              <a:t>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66563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28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66564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657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6571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657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66565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6566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0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8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Case Study</a:t>
            </a:r>
          </a:p>
        </p:txBody>
      </p:sp>
      <p:pic>
        <p:nvPicPr>
          <p:cNvPr id="66569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744538"/>
            <a:ext cx="4537075" cy="610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   Literature Review   Research Goals   Search  Model   MDP  </a:t>
            </a:r>
            <a:r>
              <a:rPr lang="en-US" altLang="en-US" sz="1200" dirty="0">
                <a:solidFill>
                  <a:schemeClr val="bg1"/>
                </a:solidFill>
              </a:rPr>
              <a:t>Case Study   </a:t>
            </a:r>
            <a:r>
              <a:rPr lang="en-US" altLang="en-US" sz="1200" dirty="0">
                <a:solidFill>
                  <a:schemeClr val="bg2"/>
                </a:solidFill>
              </a:rPr>
              <a:t>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67587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28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67588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7596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7597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7598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67589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7590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5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Case Study</a:t>
            </a:r>
          </a:p>
        </p:txBody>
      </p:sp>
      <p:pic>
        <p:nvPicPr>
          <p:cNvPr id="67593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744538"/>
            <a:ext cx="4537075" cy="610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4" name="מלבן 1"/>
          <p:cNvSpPr>
            <a:spLocks noChangeArrowheads="1"/>
          </p:cNvSpPr>
          <p:nvPr/>
        </p:nvSpPr>
        <p:spPr bwMode="auto">
          <a:xfrm>
            <a:off x="2266950" y="2420938"/>
            <a:ext cx="5184775" cy="4343400"/>
          </a:xfrm>
          <a:prstGeom prst="rect">
            <a:avLst/>
          </a:prstGeom>
          <a:noFill/>
          <a:ln w="539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7595" name="TextBox 2"/>
          <p:cNvSpPr txBox="1">
            <a:spLocks noChangeArrowheads="1"/>
          </p:cNvSpPr>
          <p:nvPr/>
        </p:nvSpPr>
        <p:spPr bwMode="auto">
          <a:xfrm>
            <a:off x="323850" y="3795713"/>
            <a:ext cx="180975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Requested by less than 2% of the calls</a:t>
            </a:r>
          </a:p>
        </p:txBody>
      </p:sp>
      <p:sp>
        <p:nvSpPr>
          <p:cNvPr id="15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   Literature Review   Research Goals   Search  Model   MDP  </a:t>
            </a:r>
            <a:r>
              <a:rPr lang="en-US" altLang="en-US" sz="1200" dirty="0">
                <a:solidFill>
                  <a:schemeClr val="bg1"/>
                </a:solidFill>
              </a:rPr>
              <a:t>Case Study   </a:t>
            </a:r>
            <a:r>
              <a:rPr lang="en-US" altLang="en-US" sz="1200" dirty="0">
                <a:solidFill>
                  <a:schemeClr val="bg2"/>
                </a:solidFill>
              </a:rPr>
              <a:t>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68611" name="Text Box 16"/>
          <p:cNvSpPr txBox="1">
            <a:spLocks noChangeArrowheads="1"/>
          </p:cNvSpPr>
          <p:nvPr/>
        </p:nvSpPr>
        <p:spPr bwMode="auto">
          <a:xfrm>
            <a:off x="0" y="869950"/>
            <a:ext cx="914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altLang="zh-CN" sz="2400" b="1" dirty="0">
                <a:ea typeface="SimSun" pitchFamily="2" charset="-122"/>
              </a:rPr>
              <a:t>Estimating </a:t>
            </a:r>
            <a:r>
              <a:rPr lang="en-US" altLang="zh-CN" sz="2400" b="1" dirty="0" smtClean="0">
                <a:ea typeface="SimSun" pitchFamily="2" charset="-122"/>
              </a:rPr>
              <a:t>services success probability </a:t>
            </a:r>
            <a:endParaRPr lang="he-IL" altLang="zh-CN" sz="1800" b="1" dirty="0">
              <a:ea typeface="SimSun" pitchFamily="2" charset="-122"/>
            </a:endParaRP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29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68613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862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8621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862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68614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5" name="Chart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4510088" cy="260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6" name="Chart 11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0088" y="1484313"/>
            <a:ext cx="4608512" cy="260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7" name="Chart 14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200" y="4086225"/>
            <a:ext cx="4510088" cy="254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9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Case Study</a:t>
            </a:r>
          </a:p>
        </p:txBody>
      </p:sp>
      <p:sp>
        <p:nvSpPr>
          <p:cNvPr id="15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   Literature Review   Research Goals   Search  Model   MDP  </a:t>
            </a:r>
            <a:r>
              <a:rPr lang="en-US" altLang="en-US" sz="1200" dirty="0">
                <a:solidFill>
                  <a:schemeClr val="bg1"/>
                </a:solidFill>
              </a:rPr>
              <a:t>Case Study   </a:t>
            </a:r>
            <a:r>
              <a:rPr lang="en-US" altLang="en-US" sz="1200" dirty="0">
                <a:solidFill>
                  <a:schemeClr val="bg2"/>
                </a:solidFill>
              </a:rPr>
              <a:t>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69635" name="Text Box 16"/>
          <p:cNvSpPr txBox="1">
            <a:spLocks noChangeArrowheads="1"/>
          </p:cNvSpPr>
          <p:nvPr/>
        </p:nvSpPr>
        <p:spPr bwMode="auto">
          <a:xfrm>
            <a:off x="0" y="869950"/>
            <a:ext cx="914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altLang="zh-CN" sz="2400" b="1" dirty="0">
                <a:ea typeface="SimSun" pitchFamily="2" charset="-122"/>
              </a:rPr>
              <a:t>Estimating </a:t>
            </a:r>
            <a:r>
              <a:rPr lang="en-US" altLang="zh-CN" sz="2400" b="1" dirty="0" smtClean="0">
                <a:ea typeface="SimSun" pitchFamily="2" charset="-122"/>
              </a:rPr>
              <a:t>services success probability </a:t>
            </a:r>
            <a:endParaRPr lang="he-IL" altLang="zh-CN" sz="1800" b="1" dirty="0">
              <a:ea typeface="SimSun" pitchFamily="2" charset="-122"/>
            </a:endParaRP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29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6963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965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9651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965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69638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9" name="Chart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4510088" cy="260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0" name="Chart 11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0088" y="1484313"/>
            <a:ext cx="4608512" cy="260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1" name="Chart 14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200" y="4086225"/>
            <a:ext cx="4510088" cy="254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9642" name="AutoShape 12"/>
          <p:cNvCxnSpPr>
            <a:cxnSpLocks noChangeShapeType="1"/>
          </p:cNvCxnSpPr>
          <p:nvPr/>
        </p:nvCxnSpPr>
        <p:spPr bwMode="auto">
          <a:xfrm>
            <a:off x="682625" y="2984500"/>
            <a:ext cx="0" cy="744538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43" name="AutoShape 13"/>
          <p:cNvSpPr>
            <a:spLocks/>
          </p:cNvSpPr>
          <p:nvPr/>
        </p:nvSpPr>
        <p:spPr bwMode="auto">
          <a:xfrm>
            <a:off x="1292225" y="2506663"/>
            <a:ext cx="1381125" cy="266700"/>
          </a:xfrm>
          <a:prstGeom prst="accentCallout1">
            <a:avLst>
              <a:gd name="adj1" fmla="val 42856"/>
              <a:gd name="adj2" fmla="val -5519"/>
              <a:gd name="adj3" fmla="val 296667"/>
              <a:gd name="adj4" fmla="val -44157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Times New Roman" pitchFamily="18" charset="0"/>
                <a:ea typeface="PMingLiU" pitchFamily="18" charset="-120"/>
              </a:rPr>
              <a:t>Threshold time</a:t>
            </a:r>
          </a:p>
        </p:txBody>
      </p:sp>
      <p:cxnSp>
        <p:nvCxnSpPr>
          <p:cNvPr id="69644" name="AutoShape 12"/>
          <p:cNvCxnSpPr>
            <a:cxnSpLocks noChangeShapeType="1"/>
          </p:cNvCxnSpPr>
          <p:nvPr/>
        </p:nvCxnSpPr>
        <p:spPr bwMode="auto">
          <a:xfrm>
            <a:off x="5245100" y="2898775"/>
            <a:ext cx="0" cy="744538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45" name="AutoShape 13"/>
          <p:cNvSpPr>
            <a:spLocks/>
          </p:cNvSpPr>
          <p:nvPr/>
        </p:nvSpPr>
        <p:spPr bwMode="auto">
          <a:xfrm>
            <a:off x="5854700" y="2420938"/>
            <a:ext cx="1381125" cy="266700"/>
          </a:xfrm>
          <a:prstGeom prst="accentCallout1">
            <a:avLst>
              <a:gd name="adj1" fmla="val 42856"/>
              <a:gd name="adj2" fmla="val -5519"/>
              <a:gd name="adj3" fmla="val 296667"/>
              <a:gd name="adj4" fmla="val -44157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Times New Roman" pitchFamily="18" charset="0"/>
                <a:ea typeface="PMingLiU" pitchFamily="18" charset="-120"/>
              </a:rPr>
              <a:t>Threshold time</a:t>
            </a:r>
          </a:p>
        </p:txBody>
      </p:sp>
      <p:cxnSp>
        <p:nvCxnSpPr>
          <p:cNvPr id="69646" name="AutoShape 12"/>
          <p:cNvCxnSpPr>
            <a:cxnSpLocks noChangeShapeType="1"/>
          </p:cNvCxnSpPr>
          <p:nvPr/>
        </p:nvCxnSpPr>
        <p:spPr bwMode="auto">
          <a:xfrm>
            <a:off x="3530600" y="5491163"/>
            <a:ext cx="0" cy="744537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47" name="AutoShape 13"/>
          <p:cNvSpPr>
            <a:spLocks/>
          </p:cNvSpPr>
          <p:nvPr/>
        </p:nvSpPr>
        <p:spPr bwMode="auto">
          <a:xfrm>
            <a:off x="4140200" y="5013325"/>
            <a:ext cx="1379538" cy="266700"/>
          </a:xfrm>
          <a:prstGeom prst="accentCallout1">
            <a:avLst>
              <a:gd name="adj1" fmla="val 42856"/>
              <a:gd name="adj2" fmla="val -5519"/>
              <a:gd name="adj3" fmla="val 296667"/>
              <a:gd name="adj4" fmla="val -44157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Times New Roman" pitchFamily="18" charset="0"/>
                <a:ea typeface="PMingLiU" pitchFamily="18" charset="-120"/>
              </a:rPr>
              <a:t>Threshold time</a:t>
            </a:r>
          </a:p>
        </p:txBody>
      </p:sp>
      <p:sp>
        <p:nvSpPr>
          <p:cNvPr id="69648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Case Study</a:t>
            </a:r>
          </a:p>
        </p:txBody>
      </p:sp>
      <p:sp>
        <p:nvSpPr>
          <p:cNvPr id="21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   Literature Review   Research Goals   Search  Model   MDP  </a:t>
            </a:r>
            <a:r>
              <a:rPr lang="en-US" altLang="en-US" sz="1200" dirty="0">
                <a:solidFill>
                  <a:schemeClr val="bg1"/>
                </a:solidFill>
              </a:rPr>
              <a:t>Case Study   </a:t>
            </a:r>
            <a:r>
              <a:rPr lang="en-US" altLang="en-US" sz="1200" dirty="0">
                <a:solidFill>
                  <a:schemeClr val="bg2"/>
                </a:solidFill>
              </a:rPr>
              <a:t>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70659" name="Text Box 16"/>
          <p:cNvSpPr txBox="1">
            <a:spLocks noChangeArrowheads="1"/>
          </p:cNvSpPr>
          <p:nvPr/>
        </p:nvSpPr>
        <p:spPr bwMode="auto">
          <a:xfrm>
            <a:off x="0" y="869950"/>
            <a:ext cx="914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altLang="zh-CN" sz="2400" b="1" dirty="0">
                <a:ea typeface="SimSun" pitchFamily="2" charset="-122"/>
              </a:rPr>
              <a:t>Estimating </a:t>
            </a:r>
            <a:r>
              <a:rPr lang="en-US" altLang="zh-CN" sz="2400" b="1" dirty="0" smtClean="0">
                <a:ea typeface="SimSun" pitchFamily="2" charset="-122"/>
              </a:rPr>
              <a:t>services success probability </a:t>
            </a:r>
            <a:endParaRPr lang="he-IL" altLang="zh-CN" sz="1800" b="1" dirty="0">
              <a:ea typeface="SimSun" pitchFamily="2" charset="-122"/>
            </a:endParaRP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30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70661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70726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0727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0728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70662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4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Case Study</a:t>
            </a:r>
          </a:p>
        </p:txBody>
      </p:sp>
      <p:graphicFrame>
        <p:nvGraphicFramePr>
          <p:cNvPr id="15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10380900"/>
              </p:ext>
            </p:extLst>
          </p:nvPr>
        </p:nvGraphicFramePr>
        <p:xfrm>
          <a:off x="11113" y="1331912"/>
          <a:ext cx="8161287" cy="548967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3" name="טבלה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7492876"/>
              </p:ext>
            </p:extLst>
          </p:nvPr>
        </p:nvGraphicFramePr>
        <p:xfrm>
          <a:off x="2537620" y="2132856"/>
          <a:ext cx="6464299" cy="181927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80593"/>
                <a:gridCol w="913951"/>
                <a:gridCol w="913951"/>
                <a:gridCol w="913951"/>
                <a:gridCol w="913951"/>
                <a:gridCol w="913951"/>
                <a:gridCol w="913951"/>
              </a:tblGrid>
              <a:tr h="190500">
                <a:tc gridSpan="7">
                  <a:txBody>
                    <a:bodyPr/>
                    <a:lstStyle/>
                    <a:p>
                      <a:pPr algn="ctr" fontAlgn="t"/>
                      <a:r>
                        <a:rPr lang="en-US" sz="1000" u="none" strike="noStrike" dirty="0">
                          <a:effectLst/>
                        </a:rPr>
                        <a:t>Parameter Estimates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85775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u="none" strike="noStrike">
                          <a:effectLst/>
                        </a:rPr>
                        <a:t>Component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u="none" strike="noStrike">
                          <a:effectLst/>
                        </a:rPr>
                        <a:t>Mixing</a:t>
                      </a:r>
                      <a:br>
                        <a:rPr lang="en-US" sz="1000" u="none" strike="noStrike">
                          <a:effectLst/>
                        </a:rPr>
                      </a:br>
                      <a:r>
                        <a:rPr lang="en-US" sz="1000" u="none" strike="noStrike">
                          <a:effectLst/>
                        </a:rPr>
                        <a:t>Proportions</a:t>
                      </a:r>
                      <a:br>
                        <a:rPr lang="en-US" sz="1000" u="none" strike="noStrike">
                          <a:effectLst/>
                        </a:rPr>
                      </a:br>
                      <a:r>
                        <a:rPr lang="en-US" sz="1000" u="none" strike="noStrike">
                          <a:effectLst/>
                        </a:rPr>
                        <a:t>(%)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u="none" strike="noStrike">
                          <a:effectLst/>
                        </a:rPr>
                        <a:t>Location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u="none" strike="noStrike">
                          <a:effectLst/>
                        </a:rPr>
                        <a:t>Scale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u="none" strike="noStrike">
                          <a:effectLst/>
                        </a:rPr>
                        <a:t>Shape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u="none" strike="noStrike">
                          <a:effectLst/>
                        </a:rPr>
                        <a:t>Mean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u="none" strike="noStrike">
                          <a:effectLst/>
                        </a:rPr>
                        <a:t>Standard</a:t>
                      </a:r>
                      <a:br>
                        <a:rPr lang="en-US" sz="1000" u="none" strike="noStrike">
                          <a:effectLst/>
                        </a:rPr>
                      </a:br>
                      <a:r>
                        <a:rPr lang="en-US" sz="1000" u="none" strike="noStrike">
                          <a:effectLst/>
                        </a:rPr>
                        <a:t>Deviation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/>
                </a:tc>
              </a:tr>
              <a:tr h="190500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u="none" strike="noStrike">
                          <a:effectLst/>
                        </a:rPr>
                        <a:t>1. Gamm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4.8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 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3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0.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3.99</a:t>
                      </a:r>
                      <a:endParaRPr lang="en-US" sz="10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25220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u="none" strike="noStrike">
                          <a:effectLst/>
                        </a:rPr>
                        <a:t>2. Gamm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.7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 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34.4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29</a:t>
                      </a:r>
                      <a:endParaRPr lang="en-US" sz="10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197791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u="none" strike="noStrike">
                          <a:effectLst/>
                        </a:rPr>
                        <a:t>3. Gamm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36.7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 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3.3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6.3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0.9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.34220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u="none" strike="noStrike">
                          <a:effectLst/>
                        </a:rPr>
                        <a:t>4. Gamm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7.9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 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.4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1.6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52.7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1.3540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u="none" strike="noStrike">
                          <a:effectLst/>
                        </a:rPr>
                        <a:t>5. Gamm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1.9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 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2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73.5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57.5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3.47688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u="none" strike="noStrike">
                          <a:effectLst/>
                        </a:rPr>
                        <a:t>6. Gamm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9.8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 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0.0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9.2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93.2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30.6583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14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   Literature Review   Research Goals   Search  Model   MDP  </a:t>
            </a:r>
            <a:r>
              <a:rPr lang="en-US" altLang="en-US" sz="1200" dirty="0">
                <a:solidFill>
                  <a:schemeClr val="bg1"/>
                </a:solidFill>
              </a:rPr>
              <a:t>Case Study   </a:t>
            </a:r>
            <a:r>
              <a:rPr lang="en-US" altLang="en-US" sz="1200" dirty="0">
                <a:solidFill>
                  <a:schemeClr val="bg2"/>
                </a:solidFill>
              </a:rPr>
              <a:t>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4925" y="1165225"/>
            <a:ext cx="9290050" cy="1231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Comparing different IVR designs</a:t>
            </a:r>
          </a:p>
          <a:p>
            <a:pPr algn="l" rtl="0" eaLnBrk="1" hangingPunct="1">
              <a:spcBef>
                <a:spcPct val="50000"/>
              </a:spcBef>
              <a:buNone/>
              <a:defRPr/>
            </a:pPr>
            <a:r>
              <a:rPr lang="en-US" altLang="zh-CN" sz="2000" b="1" dirty="0">
                <a:ea typeface="SimSun" pitchFamily="2" charset="-122"/>
              </a:rPr>
              <a:t> </a:t>
            </a:r>
            <a:r>
              <a:rPr lang="en-US" altLang="zh-CN" sz="2000" b="1" dirty="0" smtClean="0">
                <a:ea typeface="SimSun" pitchFamily="2" charset="-122"/>
              </a:rPr>
              <a:t>    (both customer and organization perspective).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81923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31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81925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4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41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4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1926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7" name="Rectangle 17"/>
          <p:cNvSpPr>
            <a:spLocks noChangeArrowheads="1"/>
          </p:cNvSpPr>
          <p:nvPr/>
        </p:nvSpPr>
        <p:spPr bwMode="auto">
          <a:xfrm>
            <a:off x="-107950" y="115888"/>
            <a:ext cx="5832475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ystem Description</a:t>
            </a:r>
          </a:p>
        </p:txBody>
      </p:sp>
      <p:grpSp>
        <p:nvGrpSpPr>
          <p:cNvPr id="81928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3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8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sp>
        <p:nvSpPr>
          <p:cNvPr id="21" name="TextBox 11"/>
          <p:cNvSpPr txBox="1">
            <a:spLocks noChangeArrowheads="1"/>
          </p:cNvSpPr>
          <p:nvPr/>
        </p:nvSpPr>
        <p:spPr bwMode="auto">
          <a:xfrm>
            <a:off x="0" y="0"/>
            <a:ext cx="8867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200" dirty="0" smtClean="0">
                <a:solidFill>
                  <a:schemeClr val="bg2"/>
                </a:solidFill>
              </a:rPr>
              <a:t>Introduction </a:t>
            </a:r>
            <a:r>
              <a:rPr lang="en-US" altLang="en-US" sz="1200" dirty="0" smtClean="0"/>
              <a:t>   </a:t>
            </a:r>
            <a:r>
              <a:rPr lang="en-US" altLang="en-US" sz="1200" dirty="0" smtClean="0">
                <a:solidFill>
                  <a:schemeClr val="tx2">
                    <a:lumMod val="50000"/>
                    <a:lumOff val="50000"/>
                  </a:schemeClr>
                </a:solidFill>
              </a:rPr>
              <a:t>Literature Review    </a:t>
            </a:r>
            <a:r>
              <a:rPr lang="en-US" altLang="en-US" sz="1200" dirty="0" smtClean="0">
                <a:solidFill>
                  <a:schemeClr val="bg2"/>
                </a:solidFill>
              </a:rPr>
              <a:t>Theoretical Model    </a:t>
            </a:r>
            <a:r>
              <a:rPr lang="en-US" altLang="en-US" sz="1200" dirty="0" smtClean="0">
                <a:solidFill>
                  <a:schemeClr val="bg1"/>
                </a:solidFill>
              </a:rPr>
              <a:t>Empirical Analysis    </a:t>
            </a:r>
            <a:r>
              <a:rPr lang="en-US" altLang="en-US" sz="1200" dirty="0" smtClean="0">
                <a:solidFill>
                  <a:schemeClr val="bg2"/>
                </a:solidFill>
              </a:rPr>
              <a:t>Model Implications    Summary and Discussion</a:t>
            </a:r>
          </a:p>
        </p:txBody>
      </p:sp>
      <p:grpSp>
        <p:nvGrpSpPr>
          <p:cNvPr id="81930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34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5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6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1931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7"/>
          <p:cNvSpPr>
            <a:spLocks noChangeArrowheads="1"/>
          </p:cNvSpPr>
          <p:nvPr/>
        </p:nvSpPr>
        <p:spPr bwMode="auto">
          <a:xfrm>
            <a:off x="11113" y="115888"/>
            <a:ext cx="87376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>
                <a:solidFill>
                  <a:schemeClr val="bg1"/>
                </a:solidFill>
              </a:rPr>
              <a:t> Model </a:t>
            </a:r>
            <a:r>
              <a:rPr lang="en-US" altLang="en-US" sz="4400" b="1" dirty="0" smtClean="0">
                <a:solidFill>
                  <a:schemeClr val="bg1"/>
                </a:solidFill>
              </a:rPr>
              <a:t>Implications  </a:t>
            </a:r>
            <a:endParaRPr lang="en-US" altLang="en-US" sz="4400" b="1" dirty="0">
              <a:solidFill>
                <a:schemeClr val="bg1"/>
              </a:solidFill>
            </a:endParaRPr>
          </a:p>
        </p:txBody>
      </p:sp>
      <p:sp>
        <p:nvSpPr>
          <p:cNvPr id="23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   Literature Review   Research Goals   Search  Model   MDP  Case Study   </a:t>
            </a:r>
            <a:r>
              <a:rPr lang="en-US" altLang="en-US" sz="1200" dirty="0">
                <a:solidFill>
                  <a:schemeClr val="bg1"/>
                </a:solidFill>
              </a:rPr>
              <a:t>Model Implications   </a:t>
            </a:r>
            <a:r>
              <a:rPr lang="en-US" altLang="en-US" sz="1200" dirty="0">
                <a:solidFill>
                  <a:schemeClr val="bg2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890462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6147" name="Text Box 16"/>
          <p:cNvSpPr txBox="1">
            <a:spLocks noChangeArrowheads="1"/>
          </p:cNvSpPr>
          <p:nvPr/>
        </p:nvSpPr>
        <p:spPr bwMode="auto">
          <a:xfrm>
            <a:off x="0" y="981075"/>
            <a:ext cx="9144000" cy="646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Reducing </a:t>
            </a:r>
            <a:r>
              <a:rPr lang="en-US" altLang="zh-CN" sz="2400" b="1" dirty="0">
                <a:ea typeface="SimSun" pitchFamily="2" charset="-122"/>
              </a:rPr>
              <a:t>IVR service </a:t>
            </a:r>
            <a:r>
              <a:rPr lang="en-US" altLang="zh-CN" sz="2400" b="1" dirty="0" smtClean="0">
                <a:ea typeface="SimSun" pitchFamily="2" charset="-122"/>
              </a:rPr>
              <a:t>times</a:t>
            </a:r>
            <a:endParaRPr lang="en-US" sz="1600" dirty="0"/>
          </a:p>
          <a:p>
            <a:pPr lvl="1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 </a:t>
            </a:r>
            <a:r>
              <a:rPr lang="en-US" sz="2000" b="1" dirty="0"/>
              <a:t>The IVR menu </a:t>
            </a:r>
            <a:r>
              <a:rPr lang="en-US" sz="2000" b="1" dirty="0" smtClean="0"/>
              <a:t>as </a:t>
            </a:r>
            <a:r>
              <a:rPr lang="en-US" sz="2000" b="1" dirty="0"/>
              <a:t>a service tree – </a:t>
            </a: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         reducing </a:t>
            </a:r>
            <a:r>
              <a:rPr lang="en-US" sz="2000" b="1" dirty="0"/>
              <a:t>the average time to reach a desired service</a:t>
            </a: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b="1" dirty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600" b="1" dirty="0" smtClean="0">
                <a:ea typeface="SimSun" pitchFamily="2" charset="-122"/>
              </a:rPr>
              <a:t>Salcedo-</a:t>
            </a:r>
            <a:r>
              <a:rPr lang="en-US" altLang="zh-CN" sz="1600" b="1" dirty="0" err="1" smtClean="0">
                <a:ea typeface="SimSun" pitchFamily="2" charset="-122"/>
              </a:rPr>
              <a:t>Sanz</a:t>
            </a:r>
            <a:r>
              <a:rPr lang="en-US" altLang="zh-CN" sz="1600" b="1" dirty="0" smtClean="0">
                <a:ea typeface="SimSun" pitchFamily="2" charset="-122"/>
              </a:rPr>
              <a:t> S. et al. (2010)</a:t>
            </a: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tochastic search in a Forest</a:t>
            </a:r>
          </a:p>
          <a:p>
            <a:pPr lvl="1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Models of stochastic search in the context of R&amp;D projects</a:t>
            </a:r>
          </a:p>
          <a:p>
            <a:pPr lvl="1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Optimality of index policy.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>
                <a:ea typeface="SimSun" pitchFamily="2" charset="-122"/>
              </a:rPr>
              <a:t> </a:t>
            </a:r>
            <a:r>
              <a:rPr lang="en-US" altLang="zh-CN" sz="2000" b="1" dirty="0" smtClean="0">
                <a:ea typeface="SimSun" pitchFamily="2" charset="-122"/>
              </a:rPr>
              <a:t>    </a:t>
            </a:r>
            <a:r>
              <a:rPr lang="en-US" altLang="zh-CN" sz="1600" b="1" dirty="0" err="1" smtClean="0">
                <a:ea typeface="SimSun" pitchFamily="2" charset="-122"/>
              </a:rPr>
              <a:t>Denardo</a:t>
            </a:r>
            <a:r>
              <a:rPr lang="en-US" altLang="zh-CN" sz="1600" b="1" dirty="0" smtClean="0">
                <a:ea typeface="SimSun" pitchFamily="2" charset="-122"/>
              </a:rPr>
              <a:t> </a:t>
            </a:r>
            <a:r>
              <a:rPr lang="en-US" altLang="zh-CN" sz="1600" b="1" dirty="0">
                <a:ea typeface="SimSun" pitchFamily="2" charset="-122"/>
              </a:rPr>
              <a:t>E.V., </a:t>
            </a:r>
            <a:r>
              <a:rPr lang="en-US" altLang="zh-CN" sz="1600" b="1" dirty="0" err="1">
                <a:ea typeface="SimSun" pitchFamily="2" charset="-122"/>
              </a:rPr>
              <a:t>Rotblum</a:t>
            </a:r>
            <a:r>
              <a:rPr lang="en-US" altLang="zh-CN" sz="1600" b="1" dirty="0">
                <a:ea typeface="SimSun" pitchFamily="2" charset="-122"/>
              </a:rPr>
              <a:t> U.G., Van der </a:t>
            </a:r>
            <a:r>
              <a:rPr lang="en-US" altLang="zh-CN" sz="1600" b="1" dirty="0" err="1">
                <a:ea typeface="SimSun" pitchFamily="2" charset="-122"/>
              </a:rPr>
              <a:t>Heyden</a:t>
            </a:r>
            <a:r>
              <a:rPr lang="en-US" altLang="zh-CN" sz="1600" b="1" dirty="0">
                <a:ea typeface="SimSun" pitchFamily="2" charset="-122"/>
              </a:rPr>
              <a:t> L. (</a:t>
            </a:r>
            <a:r>
              <a:rPr lang="en-US" altLang="zh-CN" sz="1600" b="1" dirty="0" smtClean="0">
                <a:ea typeface="SimSun" pitchFamily="2" charset="-122"/>
              </a:rPr>
              <a:t>2004)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600" b="1" dirty="0">
                <a:ea typeface="SimSun" pitchFamily="2" charset="-122"/>
              </a:rPr>
              <a:t> </a:t>
            </a:r>
            <a:r>
              <a:rPr lang="en-US" altLang="zh-CN" sz="1600" b="1" dirty="0" smtClean="0">
                <a:ea typeface="SimSun" pitchFamily="2" charset="-122"/>
              </a:rPr>
              <a:t>     </a:t>
            </a:r>
            <a:r>
              <a:rPr lang="en-US" altLang="zh-CN" sz="1600" b="1" dirty="0" err="1" smtClean="0">
                <a:ea typeface="SimSun" pitchFamily="2" charset="-122"/>
              </a:rPr>
              <a:t>Granot</a:t>
            </a:r>
            <a:r>
              <a:rPr lang="en-US" altLang="zh-CN" sz="1600" b="1" dirty="0" smtClean="0">
                <a:ea typeface="SimSun" pitchFamily="2" charset="-122"/>
              </a:rPr>
              <a:t> D. and Zuckerman D. (1991)</a:t>
            </a:r>
            <a:endParaRPr lang="en-US" altLang="zh-CN" sz="1600" b="1" dirty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algn="l" rtl="0" eaLnBrk="1" hangingPunct="1">
              <a:spcBef>
                <a:spcPct val="50000"/>
              </a:spcBef>
              <a:buFont typeface="Wingdings" pitchFamily="2" charset="2"/>
              <a:buChar char="Ø"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8867775" y="6630988"/>
            <a:ext cx="250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dirty="0" smtClean="0">
                <a:solidFill>
                  <a:srgbClr val="FFFFFF"/>
                </a:solidFill>
              </a:rPr>
              <a:t>5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12293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12299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2300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230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12294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Rectangle 17"/>
          <p:cNvSpPr>
            <a:spLocks noChangeArrowheads="1"/>
          </p:cNvSpPr>
          <p:nvPr/>
        </p:nvSpPr>
        <p:spPr bwMode="auto">
          <a:xfrm>
            <a:off x="-219075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Literature Review</a:t>
            </a:r>
          </a:p>
        </p:txBody>
      </p:sp>
      <p:sp>
        <p:nvSpPr>
          <p:cNvPr id="12296" name="חץ ימינה 5"/>
          <p:cNvSpPr>
            <a:spLocks noChangeArrowheads="1"/>
          </p:cNvSpPr>
          <p:nvPr/>
        </p:nvSpPr>
        <p:spPr bwMode="auto">
          <a:xfrm>
            <a:off x="4441825" y="2525713"/>
            <a:ext cx="323850" cy="219075"/>
          </a:xfrm>
          <a:prstGeom prst="rightArrow">
            <a:avLst>
              <a:gd name="adj1" fmla="val 50000"/>
              <a:gd name="adj2" fmla="val 4997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2297" name="אובייקט 1"/>
          <p:cNvGraphicFramePr>
            <a:graphicFrameLocks noChangeAspect="1"/>
          </p:cNvGraphicFramePr>
          <p:nvPr/>
        </p:nvGraphicFramePr>
        <p:xfrm>
          <a:off x="4821238" y="2352675"/>
          <a:ext cx="22320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5" name="Equation" r:id="rId4" imgW="1548728" imgH="431613" progId="Equation.DSMT4">
                  <p:embed/>
                </p:oleObj>
              </mc:Choice>
              <mc:Fallback>
                <p:oleObj name="Equation" r:id="rId4" imgW="154872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2352675"/>
                        <a:ext cx="22320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1"/>
                </a:solidFill>
              </a:rPr>
              <a:t>Literature Review   </a:t>
            </a:r>
            <a:r>
              <a:rPr lang="en-US" altLang="en-US" sz="1200" dirty="0">
                <a:solidFill>
                  <a:schemeClr val="bg2"/>
                </a:solidFill>
              </a:rPr>
              <a:t>Research Goals   Search  Model   MDP  Case Study   Model Implications   Summary</a:t>
            </a:r>
          </a:p>
        </p:txBody>
      </p:sp>
    </p:spTree>
    <p:extLst>
      <p:ext uri="{BB962C8B-B14F-4D97-AF65-F5344CB8AC3E}">
        <p14:creationId xmlns:p14="http://schemas.microsoft.com/office/powerpoint/2010/main" val="4099944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778777"/>
            <a:ext cx="4248472" cy="5890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3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31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81925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4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41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4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1926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7" name="Rectangle 17"/>
          <p:cNvSpPr>
            <a:spLocks noChangeArrowheads="1"/>
          </p:cNvSpPr>
          <p:nvPr/>
        </p:nvSpPr>
        <p:spPr bwMode="auto">
          <a:xfrm>
            <a:off x="-107950" y="115888"/>
            <a:ext cx="5832475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ystem Description</a:t>
            </a:r>
          </a:p>
        </p:txBody>
      </p:sp>
      <p:grpSp>
        <p:nvGrpSpPr>
          <p:cNvPr id="81928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3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8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sp>
        <p:nvSpPr>
          <p:cNvPr id="21" name="TextBox 11"/>
          <p:cNvSpPr txBox="1">
            <a:spLocks noChangeArrowheads="1"/>
          </p:cNvSpPr>
          <p:nvPr/>
        </p:nvSpPr>
        <p:spPr bwMode="auto">
          <a:xfrm>
            <a:off x="0" y="0"/>
            <a:ext cx="8867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200" dirty="0" smtClean="0">
                <a:solidFill>
                  <a:schemeClr val="bg2"/>
                </a:solidFill>
              </a:rPr>
              <a:t>Introduction </a:t>
            </a:r>
            <a:r>
              <a:rPr lang="en-US" altLang="en-US" sz="1200" dirty="0" smtClean="0"/>
              <a:t>   </a:t>
            </a:r>
            <a:r>
              <a:rPr lang="en-US" altLang="en-US" sz="1200" dirty="0" smtClean="0">
                <a:solidFill>
                  <a:schemeClr val="tx2">
                    <a:lumMod val="50000"/>
                    <a:lumOff val="50000"/>
                  </a:schemeClr>
                </a:solidFill>
              </a:rPr>
              <a:t>Literature Review    </a:t>
            </a:r>
            <a:r>
              <a:rPr lang="en-US" altLang="en-US" sz="1200" dirty="0" smtClean="0">
                <a:solidFill>
                  <a:schemeClr val="bg2"/>
                </a:solidFill>
              </a:rPr>
              <a:t>Theoretical Model    </a:t>
            </a:r>
            <a:r>
              <a:rPr lang="en-US" altLang="en-US" sz="1200" dirty="0" smtClean="0">
                <a:solidFill>
                  <a:schemeClr val="bg1"/>
                </a:solidFill>
              </a:rPr>
              <a:t>Empirical Analysis    </a:t>
            </a:r>
            <a:r>
              <a:rPr lang="en-US" altLang="en-US" sz="1200" dirty="0" smtClean="0">
                <a:solidFill>
                  <a:schemeClr val="bg2"/>
                </a:solidFill>
              </a:rPr>
              <a:t>Model Implications    Summary and Discussion</a:t>
            </a:r>
          </a:p>
        </p:txBody>
      </p:sp>
      <p:grpSp>
        <p:nvGrpSpPr>
          <p:cNvPr id="81930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34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5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6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1931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odel Implications</a:t>
            </a:r>
          </a:p>
        </p:txBody>
      </p:sp>
      <p:sp>
        <p:nvSpPr>
          <p:cNvPr id="24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   Literature Review   Research Goals   Search  Model   MDP  Case Study   </a:t>
            </a:r>
            <a:r>
              <a:rPr lang="en-US" altLang="en-US" sz="1200" dirty="0">
                <a:solidFill>
                  <a:schemeClr val="bg1"/>
                </a:solidFill>
              </a:rPr>
              <a:t>Model Implications   </a:t>
            </a:r>
            <a:r>
              <a:rPr lang="en-US" altLang="en-US" sz="1200" dirty="0">
                <a:solidFill>
                  <a:schemeClr val="bg2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356397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815621"/>
            <a:ext cx="1724554" cy="6023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3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31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81925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4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41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4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1926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7" name="Rectangle 17"/>
          <p:cNvSpPr>
            <a:spLocks noChangeArrowheads="1"/>
          </p:cNvSpPr>
          <p:nvPr/>
        </p:nvSpPr>
        <p:spPr bwMode="auto">
          <a:xfrm>
            <a:off x="-107950" y="115888"/>
            <a:ext cx="5832475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ystem Description</a:t>
            </a:r>
          </a:p>
        </p:txBody>
      </p:sp>
      <p:grpSp>
        <p:nvGrpSpPr>
          <p:cNvPr id="81928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3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8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sp>
        <p:nvSpPr>
          <p:cNvPr id="21" name="TextBox 11"/>
          <p:cNvSpPr txBox="1">
            <a:spLocks noChangeArrowheads="1"/>
          </p:cNvSpPr>
          <p:nvPr/>
        </p:nvSpPr>
        <p:spPr bwMode="auto">
          <a:xfrm>
            <a:off x="0" y="0"/>
            <a:ext cx="8867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200" dirty="0" smtClean="0">
                <a:solidFill>
                  <a:schemeClr val="bg2"/>
                </a:solidFill>
              </a:rPr>
              <a:t>Introduction </a:t>
            </a:r>
            <a:r>
              <a:rPr lang="en-US" altLang="en-US" sz="1200" dirty="0" smtClean="0"/>
              <a:t>   </a:t>
            </a:r>
            <a:r>
              <a:rPr lang="en-US" altLang="en-US" sz="1200" dirty="0" smtClean="0">
                <a:solidFill>
                  <a:schemeClr val="tx2">
                    <a:lumMod val="50000"/>
                    <a:lumOff val="50000"/>
                  </a:schemeClr>
                </a:solidFill>
              </a:rPr>
              <a:t>Literature Review    </a:t>
            </a:r>
            <a:r>
              <a:rPr lang="en-US" altLang="en-US" sz="1200" dirty="0" smtClean="0">
                <a:solidFill>
                  <a:schemeClr val="bg2"/>
                </a:solidFill>
              </a:rPr>
              <a:t>Theoretical Model    </a:t>
            </a:r>
            <a:r>
              <a:rPr lang="en-US" altLang="en-US" sz="1200" dirty="0" smtClean="0">
                <a:solidFill>
                  <a:schemeClr val="bg1"/>
                </a:solidFill>
              </a:rPr>
              <a:t>Empirical Analysis    </a:t>
            </a:r>
            <a:r>
              <a:rPr lang="en-US" altLang="en-US" sz="1200" dirty="0" smtClean="0">
                <a:solidFill>
                  <a:schemeClr val="bg2"/>
                </a:solidFill>
              </a:rPr>
              <a:t>Model Implications    Summary and Discussion</a:t>
            </a:r>
          </a:p>
        </p:txBody>
      </p:sp>
      <p:grpSp>
        <p:nvGrpSpPr>
          <p:cNvPr id="81930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34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5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6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1931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odel Implications</a:t>
            </a: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9976" y="2132856"/>
            <a:ext cx="7034024" cy="1337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   Literature Review   Research Goals   Search  Model   MDP  Case Study   </a:t>
            </a:r>
            <a:r>
              <a:rPr lang="en-US" altLang="en-US" sz="1200" dirty="0">
                <a:solidFill>
                  <a:schemeClr val="bg1"/>
                </a:solidFill>
              </a:rPr>
              <a:t>Model Implications   </a:t>
            </a:r>
            <a:r>
              <a:rPr lang="en-US" altLang="en-US" sz="1200" dirty="0">
                <a:solidFill>
                  <a:schemeClr val="bg2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566164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4925" y="1165225"/>
            <a:ext cx="9290050" cy="16927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Comparing different IVR designs</a:t>
            </a:r>
          </a:p>
          <a:p>
            <a:pPr algn="l" rtl="0" eaLnBrk="1" hangingPunct="1">
              <a:spcBef>
                <a:spcPct val="50000"/>
              </a:spcBef>
              <a:buNone/>
              <a:defRPr/>
            </a:pPr>
            <a:r>
              <a:rPr lang="en-US" altLang="zh-CN" sz="2000" b="1" dirty="0">
                <a:ea typeface="SimSun" pitchFamily="2" charset="-122"/>
              </a:rPr>
              <a:t> </a:t>
            </a:r>
            <a:r>
              <a:rPr lang="en-US" altLang="zh-CN" sz="2000" b="1" dirty="0" smtClean="0">
                <a:ea typeface="SimSun" pitchFamily="2" charset="-122"/>
              </a:rPr>
              <a:t>    (both customer and organization perspective).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Adding advertisements, encouraging </a:t>
            </a:r>
            <a:r>
              <a:rPr lang="en-US" altLang="zh-CN" sz="2000" b="1" dirty="0">
                <a:ea typeface="SimSun" pitchFamily="2" charset="-122"/>
              </a:rPr>
              <a:t>the use of certain services</a:t>
            </a:r>
            <a:r>
              <a:rPr lang="en-US" altLang="zh-CN" sz="2000" b="1" dirty="0" smtClean="0">
                <a:ea typeface="SimSun" pitchFamily="2" charset="-122"/>
              </a:rPr>
              <a:t>?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Services with low demand – lack of interest or lack of patience</a:t>
            </a:r>
            <a:r>
              <a:rPr lang="en-US" altLang="zh-CN" sz="2000" b="1" dirty="0" smtClean="0">
                <a:ea typeface="SimSun" pitchFamily="2" charset="-122"/>
              </a:rPr>
              <a:t>?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Do customers navigate optimally? If not, why?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Imputed costs</a:t>
            </a: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Anticipating long waiting in agent queue – does it affect customer 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>
                <a:ea typeface="SimSun" pitchFamily="2" charset="-122"/>
              </a:rPr>
              <a:t>     behavior?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81923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31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81925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4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41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4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1926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7" name="Rectangle 17"/>
          <p:cNvSpPr>
            <a:spLocks noChangeArrowheads="1"/>
          </p:cNvSpPr>
          <p:nvPr/>
        </p:nvSpPr>
        <p:spPr bwMode="auto">
          <a:xfrm>
            <a:off x="-107950" y="115888"/>
            <a:ext cx="5832475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ystem Description</a:t>
            </a:r>
          </a:p>
        </p:txBody>
      </p:sp>
      <p:grpSp>
        <p:nvGrpSpPr>
          <p:cNvPr id="81928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3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8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sp>
        <p:nvSpPr>
          <p:cNvPr id="21" name="TextBox 11"/>
          <p:cNvSpPr txBox="1">
            <a:spLocks noChangeArrowheads="1"/>
          </p:cNvSpPr>
          <p:nvPr/>
        </p:nvSpPr>
        <p:spPr bwMode="auto">
          <a:xfrm>
            <a:off x="0" y="0"/>
            <a:ext cx="8867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200" dirty="0" smtClean="0">
                <a:solidFill>
                  <a:schemeClr val="bg2"/>
                </a:solidFill>
              </a:rPr>
              <a:t>Introduction </a:t>
            </a:r>
            <a:r>
              <a:rPr lang="en-US" altLang="en-US" sz="1200" dirty="0" smtClean="0"/>
              <a:t>   </a:t>
            </a:r>
            <a:r>
              <a:rPr lang="en-US" altLang="en-US" sz="1200" dirty="0" smtClean="0">
                <a:solidFill>
                  <a:schemeClr val="tx2">
                    <a:lumMod val="50000"/>
                    <a:lumOff val="50000"/>
                  </a:schemeClr>
                </a:solidFill>
              </a:rPr>
              <a:t>Literature Review    </a:t>
            </a:r>
            <a:r>
              <a:rPr lang="en-US" altLang="en-US" sz="1200" dirty="0" smtClean="0">
                <a:solidFill>
                  <a:schemeClr val="bg2"/>
                </a:solidFill>
              </a:rPr>
              <a:t>Theoretical Model    </a:t>
            </a:r>
            <a:r>
              <a:rPr lang="en-US" altLang="en-US" sz="1200" dirty="0" smtClean="0">
                <a:solidFill>
                  <a:schemeClr val="bg1"/>
                </a:solidFill>
              </a:rPr>
              <a:t>Empirical Analysis    </a:t>
            </a:r>
            <a:r>
              <a:rPr lang="en-US" altLang="en-US" sz="1200" dirty="0" smtClean="0">
                <a:solidFill>
                  <a:schemeClr val="bg2"/>
                </a:solidFill>
              </a:rPr>
              <a:t>Model Implications    Summary and Discussion</a:t>
            </a:r>
          </a:p>
        </p:txBody>
      </p:sp>
      <p:grpSp>
        <p:nvGrpSpPr>
          <p:cNvPr id="81930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34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5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6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1931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>
                <a:solidFill>
                  <a:schemeClr val="bg1"/>
                </a:solidFill>
              </a:rPr>
              <a:t> Model Implications</a:t>
            </a:r>
          </a:p>
        </p:txBody>
      </p:sp>
      <p:sp>
        <p:nvSpPr>
          <p:cNvPr id="23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   Literature Review   Research Goals   Search  Model   MDP  Case Study   </a:t>
            </a:r>
            <a:r>
              <a:rPr lang="en-US" altLang="en-US" sz="1200" dirty="0">
                <a:solidFill>
                  <a:schemeClr val="bg1"/>
                </a:solidFill>
              </a:rPr>
              <a:t>Model Implications   </a:t>
            </a:r>
            <a:r>
              <a:rPr lang="en-US" altLang="en-US" sz="1200" dirty="0">
                <a:solidFill>
                  <a:schemeClr val="bg2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968025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34925" y="1165225"/>
            <a:ext cx="9144000" cy="1840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Stochastic models of customer flow within the IVR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Comparing IVR designs 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Insights for better designs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Supplementing previous knowledge in HFE, CS fields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>
                <a:ea typeface="SimSun" pitchFamily="2" charset="-122"/>
              </a:rPr>
              <a:t>Data analysis as a basis for theoretical </a:t>
            </a:r>
            <a:r>
              <a:rPr lang="en-US" altLang="zh-CN" sz="1600" b="1" dirty="0" smtClean="0">
                <a:ea typeface="SimSun" pitchFamily="2" charset="-122"/>
              </a:rPr>
              <a:t>models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Can be easily modified to other self-service systems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1600" b="1" dirty="0">
              <a:ea typeface="SimSun" pitchFamily="2" charset="-122"/>
            </a:endParaRP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16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6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Interesting open questions: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>
                <a:ea typeface="SimSun" pitchFamily="2" charset="-122"/>
              </a:rPr>
              <a:t>How does one recognize an abandonment from self-service when “seeing” one?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>
                <a:ea typeface="SimSun" pitchFamily="2" charset="-122"/>
              </a:rPr>
              <a:t>Interrelation between customer-IVR interaction and customer-agent interaction</a:t>
            </a:r>
            <a:r>
              <a:rPr lang="en-US" altLang="zh-CN" sz="1600" b="1" dirty="0" smtClean="0">
                <a:ea typeface="SimSun" pitchFamily="2" charset="-122"/>
              </a:rPr>
              <a:t>?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How to use </a:t>
            </a:r>
            <a:r>
              <a:rPr lang="en-US" altLang="zh-CN" sz="1600" b="1" dirty="0">
                <a:ea typeface="SimSun" pitchFamily="2" charset="-122"/>
              </a:rPr>
              <a:t>IVR and state information to control customers </a:t>
            </a:r>
            <a:r>
              <a:rPr lang="en-US" altLang="zh-CN" sz="1600" b="1" dirty="0" smtClean="0">
                <a:ea typeface="SimSun" pitchFamily="2" charset="-122"/>
              </a:rPr>
              <a:t>behavior?</a:t>
            </a:r>
            <a:endParaRPr lang="en-US" altLang="zh-CN" sz="16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>
                <a:ea typeface="SimSun" pitchFamily="2" charset="-122"/>
              </a:rPr>
              <a:t>    </a:t>
            </a:r>
            <a:endParaRPr lang="en-US" altLang="zh-CN" sz="1600" b="1" dirty="0">
              <a:ea typeface="SimSun" pitchFamily="2" charset="-122"/>
            </a:endParaRP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1600" b="1" dirty="0">
              <a:ea typeface="SimSun" pitchFamily="2" charset="-122"/>
            </a:endParaRP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16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6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81923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32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81925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4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41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4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1926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7" name="Rectangle 17"/>
          <p:cNvSpPr>
            <a:spLocks noChangeArrowheads="1"/>
          </p:cNvSpPr>
          <p:nvPr/>
        </p:nvSpPr>
        <p:spPr bwMode="auto">
          <a:xfrm>
            <a:off x="-107950" y="115888"/>
            <a:ext cx="5832475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ystem Description</a:t>
            </a:r>
          </a:p>
        </p:txBody>
      </p:sp>
      <p:grpSp>
        <p:nvGrpSpPr>
          <p:cNvPr id="81928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3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8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sp>
        <p:nvSpPr>
          <p:cNvPr id="21" name="TextBox 11"/>
          <p:cNvSpPr txBox="1">
            <a:spLocks noChangeArrowheads="1"/>
          </p:cNvSpPr>
          <p:nvPr/>
        </p:nvSpPr>
        <p:spPr bwMode="auto">
          <a:xfrm>
            <a:off x="0" y="0"/>
            <a:ext cx="8867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200" dirty="0" smtClean="0">
                <a:solidFill>
                  <a:schemeClr val="bg2"/>
                </a:solidFill>
              </a:rPr>
              <a:t>Introduction </a:t>
            </a:r>
            <a:r>
              <a:rPr lang="en-US" altLang="en-US" sz="1200" dirty="0" smtClean="0"/>
              <a:t>   </a:t>
            </a:r>
            <a:r>
              <a:rPr lang="en-US" altLang="en-US" sz="1200" dirty="0" smtClean="0">
                <a:solidFill>
                  <a:schemeClr val="tx2">
                    <a:lumMod val="50000"/>
                    <a:lumOff val="50000"/>
                  </a:schemeClr>
                </a:solidFill>
              </a:rPr>
              <a:t>Literature Review    </a:t>
            </a:r>
            <a:r>
              <a:rPr lang="en-US" altLang="en-US" sz="1200" dirty="0" smtClean="0">
                <a:solidFill>
                  <a:schemeClr val="bg2"/>
                </a:solidFill>
              </a:rPr>
              <a:t>Theoretical Model    </a:t>
            </a:r>
            <a:r>
              <a:rPr lang="en-US" altLang="en-US" sz="1200" dirty="0" smtClean="0">
                <a:solidFill>
                  <a:schemeClr val="bg1"/>
                </a:solidFill>
              </a:rPr>
              <a:t>Empirical Analysis    </a:t>
            </a:r>
            <a:r>
              <a:rPr lang="en-US" altLang="en-US" sz="1200" dirty="0" smtClean="0">
                <a:solidFill>
                  <a:schemeClr val="bg2"/>
                </a:solidFill>
              </a:rPr>
              <a:t>Model Implications    Summary and Discussion</a:t>
            </a:r>
          </a:p>
        </p:txBody>
      </p:sp>
      <p:grpSp>
        <p:nvGrpSpPr>
          <p:cNvPr id="81930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34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5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6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1931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7"/>
          <p:cNvSpPr>
            <a:spLocks noChangeArrowheads="1"/>
          </p:cNvSpPr>
          <p:nvPr/>
        </p:nvSpPr>
        <p:spPr bwMode="auto">
          <a:xfrm>
            <a:off x="11112" y="115888"/>
            <a:ext cx="8737601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>
                <a:solidFill>
                  <a:schemeClr val="bg1"/>
                </a:solidFill>
              </a:rPr>
              <a:t> </a:t>
            </a:r>
            <a:r>
              <a:rPr lang="en-US" altLang="en-US" sz="4400" b="1" dirty="0" smtClean="0">
                <a:solidFill>
                  <a:schemeClr val="bg1"/>
                </a:solidFill>
              </a:rPr>
              <a:t>Summary and Future Research</a:t>
            </a:r>
            <a:endParaRPr lang="en-US" altLang="en-US" sz="4400" b="1" dirty="0">
              <a:solidFill>
                <a:schemeClr val="bg1"/>
              </a:solidFill>
            </a:endParaRPr>
          </a:p>
        </p:txBody>
      </p:sp>
      <p:sp>
        <p:nvSpPr>
          <p:cNvPr id="24" name="מלבן 3"/>
          <p:cNvSpPr>
            <a:spLocks noChangeArrowheads="1"/>
          </p:cNvSpPr>
          <p:nvPr/>
        </p:nvSpPr>
        <p:spPr bwMode="auto">
          <a:xfrm>
            <a:off x="827088" y="3500438"/>
            <a:ext cx="4572000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 dirty="0">
                <a:solidFill>
                  <a:srgbClr val="FF0000"/>
                </a:solidFill>
                <a:ea typeface="SimSun" pitchFamily="2" charset="-122"/>
              </a:rPr>
              <a:t>Example: Web search engines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 dirty="0">
                <a:solidFill>
                  <a:srgbClr val="FF0000"/>
                </a:solidFill>
                <a:ea typeface="SimSun" pitchFamily="2" charset="-122"/>
              </a:rPr>
              <a:t>                  Hassan A. et al. (2010)</a:t>
            </a:r>
          </a:p>
        </p:txBody>
      </p:sp>
      <p:sp>
        <p:nvSpPr>
          <p:cNvPr id="25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   Literature Review   Research Goals   Search  Model   MDP  Case Study   Model Implications   </a:t>
            </a:r>
            <a:r>
              <a:rPr lang="en-US" altLang="en-US" sz="1200" dirty="0">
                <a:solidFill>
                  <a:schemeClr val="bg1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3246977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grpSp>
        <p:nvGrpSpPr>
          <p:cNvPr id="86019" name="Group 5"/>
          <p:cNvGrpSpPr>
            <a:grpSpLocks/>
          </p:cNvGrpSpPr>
          <p:nvPr/>
        </p:nvGrpSpPr>
        <p:grpSpPr bwMode="auto">
          <a:xfrm>
            <a:off x="416" y="0"/>
            <a:ext cx="9144000" cy="765175"/>
            <a:chOff x="0" y="0"/>
            <a:chExt cx="5760" cy="1026"/>
          </a:xfrm>
        </p:grpSpPr>
        <p:sp>
          <p:nvSpPr>
            <p:cNvPr id="8602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602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602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6020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67744" y="1052736"/>
            <a:ext cx="4608512" cy="107721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3333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Thank you, </a:t>
            </a:r>
          </a:p>
          <a:p>
            <a:pPr>
              <a:defRPr/>
            </a:pPr>
            <a:r>
              <a:rPr lang="en-US" sz="32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3333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Questions?</a:t>
            </a:r>
          </a:p>
        </p:txBody>
      </p:sp>
      <p:pic>
        <p:nvPicPr>
          <p:cNvPr id="10" name="Picture 13" descr="C:\Users\Carmeli_1\Desktop\IVR\Funny_IVR_pictures\9588c653fb1efdc597e19c209591a2c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53" b="-10953"/>
          <a:stretch>
            <a:fillRect/>
          </a:stretch>
        </p:blipFill>
        <p:spPr bwMode="auto">
          <a:xfrm>
            <a:off x="1403350" y="2206203"/>
            <a:ext cx="6248400" cy="417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107504" y="1093596"/>
            <a:ext cx="9144000" cy="6278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Model assumptions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400" b="1" dirty="0">
              <a:ea typeface="SimSun" pitchFamily="2" charset="-122"/>
            </a:endParaRPr>
          </a:p>
          <a:p>
            <a:pPr marL="457200" lvl="1" indent="0" algn="l" rtl="0" eaLnBrk="1" hangingPunct="1">
              <a:spcBef>
                <a:spcPct val="50000"/>
              </a:spcBef>
              <a:buNone/>
              <a:defRPr/>
            </a:pPr>
            <a:endParaRPr lang="en-US" altLang="zh-CN" sz="2000" b="1" dirty="0"/>
          </a:p>
          <a:p>
            <a:pPr marL="457200" lvl="1" indent="0" algn="l" rtl="0" eaLnBrk="1" hangingPunct="1">
              <a:spcBef>
                <a:spcPct val="50000"/>
              </a:spcBef>
              <a:buNone/>
              <a:defRPr/>
            </a:pPr>
            <a:endParaRPr lang="he-IL" altLang="zh-CN" sz="2000" b="1" dirty="0" smtClean="0">
              <a:ea typeface="SimSun" pitchFamily="2" charset="-122"/>
            </a:endParaRP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grpSp>
        <p:nvGrpSpPr>
          <p:cNvPr id="2867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2868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868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868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28678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8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44829"/>
              </p:ext>
            </p:extLst>
          </p:nvPr>
        </p:nvGraphicFramePr>
        <p:xfrm>
          <a:off x="611560" y="1700808"/>
          <a:ext cx="4473575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0" name="Equation" r:id="rId4" imgW="2527200" imgH="1650960" progId="Equation.DSMT4">
                  <p:embed/>
                </p:oleObj>
              </mc:Choice>
              <mc:Fallback>
                <p:oleObj name="Equation" r:id="rId4" imgW="252720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700808"/>
                        <a:ext cx="4473575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graphicFrame>
        <p:nvGraphicFramePr>
          <p:cNvPr id="3" name="אובייקט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842862"/>
              </p:ext>
            </p:extLst>
          </p:nvPr>
        </p:nvGraphicFramePr>
        <p:xfrm>
          <a:off x="735013" y="4619625"/>
          <a:ext cx="6000750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1" name="Equation" r:id="rId6" imgW="3390840" imgH="914400" progId="Equation.DSMT4">
                  <p:embed/>
                </p:oleObj>
              </mc:Choice>
              <mc:Fallback>
                <p:oleObj name="Equation" r:id="rId6" imgW="33908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4619625"/>
                        <a:ext cx="6000750" cy="161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grpSp>
        <p:nvGrpSpPr>
          <p:cNvPr id="28673" name="קבוצה 28672"/>
          <p:cNvGrpSpPr/>
          <p:nvPr/>
        </p:nvGrpSpPr>
        <p:grpSpPr>
          <a:xfrm>
            <a:off x="5364088" y="1331476"/>
            <a:ext cx="3637831" cy="2025516"/>
            <a:chOff x="6036666" y="1331476"/>
            <a:chExt cx="2712047" cy="1500657"/>
          </a:xfrm>
        </p:grpSpPr>
        <p:sp>
          <p:nvSpPr>
            <p:cNvPr id="17" name="אליפסה 16"/>
            <p:cNvSpPr/>
            <p:nvPr/>
          </p:nvSpPr>
          <p:spPr bwMode="auto">
            <a:xfrm>
              <a:off x="7696200" y="1340768"/>
              <a:ext cx="314325" cy="34131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TextBox 24"/>
            <p:cNvSpPr txBox="1">
              <a:spLocks noChangeArrowheads="1"/>
            </p:cNvSpPr>
            <p:nvPr/>
          </p:nvSpPr>
          <p:spPr bwMode="auto">
            <a:xfrm>
              <a:off x="7748588" y="1331476"/>
              <a:ext cx="2095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err="1" smtClean="0"/>
                <a:t>i</a:t>
              </a:r>
              <a:endParaRPr lang="en-US" altLang="en-US" sz="1800" dirty="0"/>
            </a:p>
          </p:txBody>
        </p:sp>
        <p:sp>
          <p:nvSpPr>
            <p:cNvPr id="22" name="אליפסה 21"/>
            <p:cNvSpPr/>
            <p:nvPr/>
          </p:nvSpPr>
          <p:spPr bwMode="auto">
            <a:xfrm>
              <a:off x="8432800" y="2405651"/>
              <a:ext cx="315913" cy="34131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TextBox 28"/>
            <p:cNvSpPr txBox="1">
              <a:spLocks noChangeArrowheads="1"/>
            </p:cNvSpPr>
            <p:nvPr/>
          </p:nvSpPr>
          <p:spPr bwMode="auto">
            <a:xfrm>
              <a:off x="8485188" y="2391641"/>
              <a:ext cx="2095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smtClean="0"/>
                <a:t>j</a:t>
              </a:r>
              <a:endParaRPr lang="en-US" altLang="en-US" sz="1800" dirty="0"/>
            </a:p>
          </p:txBody>
        </p:sp>
        <p:sp>
          <p:nvSpPr>
            <p:cNvPr id="24" name="אליפסה 23"/>
            <p:cNvSpPr/>
            <p:nvPr/>
          </p:nvSpPr>
          <p:spPr bwMode="auto">
            <a:xfrm>
              <a:off x="7696200" y="2434226"/>
              <a:ext cx="314325" cy="34131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" name="TextBox 30"/>
            <p:cNvSpPr txBox="1">
              <a:spLocks noChangeArrowheads="1"/>
            </p:cNvSpPr>
            <p:nvPr/>
          </p:nvSpPr>
          <p:spPr bwMode="auto">
            <a:xfrm>
              <a:off x="7748588" y="2462801"/>
              <a:ext cx="2095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smtClean="0"/>
                <a:t>k</a:t>
              </a:r>
              <a:endParaRPr lang="en-US" altLang="en-US" sz="1800" dirty="0"/>
            </a:p>
          </p:txBody>
        </p:sp>
        <p:sp>
          <p:nvSpPr>
            <p:cNvPr id="26" name="אליפסה 25"/>
            <p:cNvSpPr/>
            <p:nvPr/>
          </p:nvSpPr>
          <p:spPr bwMode="auto">
            <a:xfrm>
              <a:off x="6056288" y="2367607"/>
              <a:ext cx="315912" cy="34131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TextBox 32"/>
            <p:cNvSpPr txBox="1">
              <a:spLocks noChangeArrowheads="1"/>
            </p:cNvSpPr>
            <p:nvPr/>
          </p:nvSpPr>
          <p:spPr bwMode="auto">
            <a:xfrm>
              <a:off x="6036666" y="2348880"/>
              <a:ext cx="33553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smtClean="0"/>
                <a:t>l</a:t>
              </a:r>
              <a:r>
                <a:rPr lang="en-US" altLang="en-US" sz="1800" baseline="-25000" dirty="0" smtClean="0"/>
                <a:t>i</a:t>
              </a:r>
              <a:endParaRPr lang="en-US" altLang="en-US" sz="1800" baseline="-25000" dirty="0"/>
            </a:p>
          </p:txBody>
        </p:sp>
        <p:cxnSp>
          <p:nvCxnSpPr>
            <p:cNvPr id="30" name="מחבר חץ ישר 29"/>
            <p:cNvCxnSpPr>
              <a:stCxn id="17" idx="4"/>
              <a:endCxn id="22" idx="0"/>
            </p:cNvCxnSpPr>
            <p:nvPr/>
          </p:nvCxnSpPr>
          <p:spPr bwMode="auto">
            <a:xfrm>
              <a:off x="7853363" y="1682080"/>
              <a:ext cx="737394" cy="72357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מחבר חץ ישר 30"/>
            <p:cNvCxnSpPr>
              <a:stCxn id="17" idx="4"/>
              <a:endCxn id="25" idx="0"/>
            </p:cNvCxnSpPr>
            <p:nvPr/>
          </p:nvCxnSpPr>
          <p:spPr bwMode="auto">
            <a:xfrm>
              <a:off x="7853363" y="1682080"/>
              <a:ext cx="0" cy="78072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מחבר חץ ישר 31"/>
            <p:cNvCxnSpPr>
              <a:stCxn id="17" idx="4"/>
              <a:endCxn id="26" idx="0"/>
            </p:cNvCxnSpPr>
            <p:nvPr/>
          </p:nvCxnSpPr>
          <p:spPr bwMode="auto">
            <a:xfrm flipH="1">
              <a:off x="6214244" y="1682080"/>
              <a:ext cx="1639119" cy="68552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674" name="אליפסה 28673"/>
          <p:cNvSpPr/>
          <p:nvPr/>
        </p:nvSpPr>
        <p:spPr bwMode="auto">
          <a:xfrm>
            <a:off x="7164288" y="2996952"/>
            <a:ext cx="72008" cy="140425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2" name="אליפסה 51"/>
          <p:cNvSpPr/>
          <p:nvPr/>
        </p:nvSpPr>
        <p:spPr bwMode="auto">
          <a:xfrm>
            <a:off x="6804248" y="2996952"/>
            <a:ext cx="72008" cy="140425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3" name="אליפסה 52"/>
          <p:cNvSpPr/>
          <p:nvPr/>
        </p:nvSpPr>
        <p:spPr bwMode="auto">
          <a:xfrm>
            <a:off x="6444208" y="2996952"/>
            <a:ext cx="72008" cy="140425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4941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-20638" y="1022350"/>
            <a:ext cx="9144001" cy="664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Backward induction – Index calculation </a:t>
            </a:r>
            <a:endParaRPr lang="en-US" altLang="zh-CN" sz="24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60419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grpSp>
        <p:nvGrpSpPr>
          <p:cNvPr id="60421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042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0428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042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60422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0423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0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4" name="TextBox 2"/>
          <p:cNvSpPr txBox="1">
            <a:spLocks noChangeArrowheads="1"/>
          </p:cNvSpPr>
          <p:nvPr/>
        </p:nvSpPr>
        <p:spPr bwMode="auto">
          <a:xfrm>
            <a:off x="-20638" y="0"/>
            <a:ext cx="9169401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</a:t>
            </a:r>
            <a:r>
              <a:rPr lang="en-US" altLang="en-US" sz="1200">
                <a:solidFill>
                  <a:schemeClr val="bg1"/>
                </a:solidFill>
              </a:rPr>
              <a:t>MDP</a:t>
            </a:r>
            <a:r>
              <a:rPr lang="en-US" altLang="en-US" sz="1200">
                <a:solidFill>
                  <a:schemeClr val="bg2"/>
                </a:solidFill>
              </a:rPr>
              <a:t>  Case Study   Model Implications   Summary</a:t>
            </a:r>
          </a:p>
        </p:txBody>
      </p:sp>
      <p:sp>
        <p:nvSpPr>
          <p:cNvPr id="60425" name="Rectangle 17"/>
          <p:cNvSpPr>
            <a:spLocks noChangeArrowheads="1"/>
          </p:cNvSpPr>
          <p:nvPr/>
        </p:nvSpPr>
        <p:spPr bwMode="auto">
          <a:xfrm>
            <a:off x="0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DP</a:t>
            </a:r>
          </a:p>
        </p:txBody>
      </p:sp>
      <p:graphicFrame>
        <p:nvGraphicFramePr>
          <p:cNvPr id="60426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890554"/>
              </p:ext>
            </p:extLst>
          </p:nvPr>
        </p:nvGraphicFramePr>
        <p:xfrm>
          <a:off x="34925" y="1635125"/>
          <a:ext cx="9012238" cy="469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1" name="Equation" r:id="rId6" imgW="5117760" imgH="2666880" progId="Equation.DSMT4">
                  <p:embed/>
                </p:oleObj>
              </mc:Choice>
              <mc:Fallback>
                <p:oleObj name="Equation" r:id="rId6" imgW="51177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635125"/>
                        <a:ext cx="9012238" cy="469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043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69635" name="Text Box 16"/>
          <p:cNvSpPr txBox="1">
            <a:spLocks noChangeArrowheads="1"/>
          </p:cNvSpPr>
          <p:nvPr/>
        </p:nvSpPr>
        <p:spPr bwMode="auto">
          <a:xfrm>
            <a:off x="0" y="869950"/>
            <a:ext cx="914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altLang="zh-CN" sz="2400" b="1" dirty="0" smtClean="0">
                <a:ea typeface="SimSun" pitchFamily="2" charset="-122"/>
              </a:rPr>
              <a:t>IVR services duration </a:t>
            </a:r>
            <a:endParaRPr lang="he-IL" altLang="zh-CN" sz="1800" b="1" dirty="0">
              <a:ea typeface="SimSun" pitchFamily="2" charset="-122"/>
            </a:endParaRPr>
          </a:p>
        </p:txBody>
      </p:sp>
      <p:grpSp>
        <p:nvGrpSpPr>
          <p:cNvPr id="6963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965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9651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965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69638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48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Case Study</a:t>
            </a:r>
          </a:p>
        </p:txBody>
      </p:sp>
      <p:grpSp>
        <p:nvGrpSpPr>
          <p:cNvPr id="2" name="קבוצה 1"/>
          <p:cNvGrpSpPr/>
          <p:nvPr/>
        </p:nvGrpSpPr>
        <p:grpSpPr>
          <a:xfrm>
            <a:off x="323528" y="1331913"/>
            <a:ext cx="8352928" cy="5409455"/>
            <a:chOff x="107504" y="807928"/>
            <a:chExt cx="8529320" cy="5933440"/>
          </a:xfrm>
        </p:grpSpPr>
        <p:graphicFrame>
          <p:nvGraphicFramePr>
            <p:cNvPr id="27" name="Chart 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450962730"/>
                </p:ext>
              </p:extLst>
            </p:nvPr>
          </p:nvGraphicFramePr>
          <p:xfrm>
            <a:off x="107504" y="807928"/>
            <a:ext cx="8529320" cy="593344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cxnSp>
          <p:nvCxnSpPr>
            <p:cNvPr id="28" name="מחבר ישר 27"/>
            <p:cNvCxnSpPr/>
            <p:nvPr/>
          </p:nvCxnSpPr>
          <p:spPr>
            <a:xfrm>
              <a:off x="1612454" y="3112978"/>
              <a:ext cx="0" cy="2809875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6"/>
            <p:cNvSpPr txBox="1"/>
            <p:nvPr/>
          </p:nvSpPr>
          <p:spPr>
            <a:xfrm>
              <a:off x="1110121" y="2874853"/>
              <a:ext cx="1031612" cy="219075"/>
            </a:xfrm>
            <a:prstGeom prst="rect">
              <a:avLst/>
            </a:prstGeom>
            <a:noFill/>
            <a:ln w="9525" cmpd="sng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 anchor="t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100" dirty="0"/>
                <a:t>17</a:t>
              </a:r>
              <a:r>
                <a:rPr lang="en-US" sz="1100" baseline="0" dirty="0"/>
                <a:t> seconds</a:t>
              </a:r>
              <a:endParaRPr lang="en-US" sz="1100" dirty="0"/>
            </a:p>
          </p:txBody>
        </p:sp>
        <p:cxnSp>
          <p:nvCxnSpPr>
            <p:cNvPr id="30" name="מחבר ישר 29"/>
            <p:cNvCxnSpPr/>
            <p:nvPr/>
          </p:nvCxnSpPr>
          <p:spPr>
            <a:xfrm>
              <a:off x="4031804" y="3112978"/>
              <a:ext cx="0" cy="2809875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8"/>
            <p:cNvSpPr txBox="1"/>
            <p:nvPr/>
          </p:nvSpPr>
          <p:spPr>
            <a:xfrm>
              <a:off x="3494222" y="2874853"/>
              <a:ext cx="1098528" cy="219075"/>
            </a:xfrm>
            <a:prstGeom prst="rect">
              <a:avLst/>
            </a:prstGeom>
            <a:noFill/>
            <a:ln w="9525" cmpd="sng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 anchor="t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100" dirty="0"/>
                <a:t>56</a:t>
              </a:r>
              <a:r>
                <a:rPr lang="en-US" sz="1100" baseline="0" dirty="0"/>
                <a:t> seconds</a:t>
              </a:r>
              <a:endParaRPr lang="en-US" sz="1100" dirty="0"/>
            </a:p>
          </p:txBody>
        </p:sp>
      </p:grpSp>
      <p:sp>
        <p:nvSpPr>
          <p:cNvPr id="18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   Literature Review   Research Goals   Search  Model   MDP  </a:t>
            </a:r>
            <a:r>
              <a:rPr lang="en-US" altLang="en-US" sz="1200" dirty="0">
                <a:solidFill>
                  <a:schemeClr val="bg1"/>
                </a:solidFill>
              </a:rPr>
              <a:t>Case Study   </a:t>
            </a:r>
            <a:r>
              <a:rPr lang="en-US" altLang="en-US" sz="1200" dirty="0">
                <a:solidFill>
                  <a:schemeClr val="bg2"/>
                </a:solidFill>
              </a:rPr>
              <a:t>Model Implications   Summary</a:t>
            </a:r>
          </a:p>
        </p:txBody>
      </p:sp>
    </p:spTree>
    <p:extLst>
      <p:ext uri="{BB962C8B-B14F-4D97-AF65-F5344CB8AC3E}">
        <p14:creationId xmlns:p14="http://schemas.microsoft.com/office/powerpoint/2010/main" val="2986202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grpSp>
        <p:nvGrpSpPr>
          <p:cNvPr id="86019" name="Group 5"/>
          <p:cNvGrpSpPr>
            <a:grpSpLocks/>
          </p:cNvGrpSpPr>
          <p:nvPr/>
        </p:nvGrpSpPr>
        <p:grpSpPr bwMode="auto">
          <a:xfrm>
            <a:off x="416" y="0"/>
            <a:ext cx="9144000" cy="765175"/>
            <a:chOff x="0" y="0"/>
            <a:chExt cx="5760" cy="1026"/>
          </a:xfrm>
        </p:grpSpPr>
        <p:sp>
          <p:nvSpPr>
            <p:cNvPr id="8602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602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602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6020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028278"/>
            <a:ext cx="8524875" cy="535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5409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grpSp>
        <p:nvGrpSpPr>
          <p:cNvPr id="86019" name="Group 5"/>
          <p:cNvGrpSpPr>
            <a:grpSpLocks/>
          </p:cNvGrpSpPr>
          <p:nvPr/>
        </p:nvGrpSpPr>
        <p:grpSpPr bwMode="auto">
          <a:xfrm>
            <a:off x="416" y="0"/>
            <a:ext cx="9144000" cy="765175"/>
            <a:chOff x="0" y="0"/>
            <a:chExt cx="5760" cy="1026"/>
          </a:xfrm>
        </p:grpSpPr>
        <p:sp>
          <p:nvSpPr>
            <p:cNvPr id="8602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602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602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6020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028278"/>
            <a:ext cx="8567016" cy="5369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-15662" y="6402814"/>
            <a:ext cx="92900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Across calls</a:t>
            </a:r>
          </a:p>
        </p:txBody>
      </p:sp>
    </p:spTree>
    <p:extLst>
      <p:ext uri="{BB962C8B-B14F-4D97-AF65-F5344CB8AC3E}">
        <p14:creationId xmlns:p14="http://schemas.microsoft.com/office/powerpoint/2010/main" val="230845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6147" name="Text Box 16"/>
          <p:cNvSpPr txBox="1">
            <a:spLocks noChangeArrowheads="1"/>
          </p:cNvSpPr>
          <p:nvPr/>
        </p:nvSpPr>
        <p:spPr bwMode="auto">
          <a:xfrm>
            <a:off x="0" y="981075"/>
            <a:ext cx="9118600" cy="446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None/>
              <a:defRPr/>
            </a:pPr>
            <a:r>
              <a:rPr lang="en-US" altLang="zh-CN" sz="2000" b="1" dirty="0">
                <a:ea typeface="SimSun" pitchFamily="2" charset="-122"/>
              </a:rPr>
              <a:t>Improving and enhancing IVR system </a:t>
            </a:r>
            <a:r>
              <a:rPr lang="en-US" altLang="zh-CN" sz="2000" b="1" dirty="0" smtClean="0">
                <a:ea typeface="SimSun" pitchFamily="2" charset="-122"/>
              </a:rPr>
              <a:t>as a special case of self-services,</a:t>
            </a:r>
          </a:p>
          <a:p>
            <a:pPr algn="l" rtl="0" eaLnBrk="1" hangingPunct="1">
              <a:spcBef>
                <a:spcPct val="50000"/>
              </a:spcBef>
              <a:buNone/>
              <a:defRPr/>
            </a:pPr>
            <a:r>
              <a:rPr lang="en-US" altLang="zh-CN" sz="2000" b="1" dirty="0">
                <a:ea typeface="SimSun" pitchFamily="2" charset="-122"/>
              </a:rPr>
              <a:t> </a:t>
            </a:r>
            <a:r>
              <a:rPr lang="en-US" altLang="zh-CN" sz="2000" b="1" dirty="0" smtClean="0">
                <a:ea typeface="SimSun" pitchFamily="2" charset="-122"/>
              </a:rPr>
              <a:t>                                                       via 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Modeling customer flow within an IVR system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Using EDA to estimate model parameters and identify usability 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 smtClean="0">
                <a:ea typeface="SimSun" pitchFamily="2" charset="-122"/>
              </a:rPr>
              <a:t>     problems: has actually inspired our theoretical model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Using optimal search solutions and empirical analysis to compare 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>
                <a:ea typeface="SimSun" pitchFamily="2" charset="-122"/>
              </a:rPr>
              <a:t> </a:t>
            </a:r>
            <a:r>
              <a:rPr lang="en-US" altLang="zh-CN" sz="2000" b="1" dirty="0" smtClean="0">
                <a:ea typeface="SimSun" pitchFamily="2" charset="-122"/>
              </a:rPr>
              <a:t>    alternative designs and infer design implications</a:t>
            </a: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8867775" y="6630988"/>
            <a:ext cx="250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6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1331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13321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3322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3323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13318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Rectangle 17"/>
          <p:cNvSpPr>
            <a:spLocks noChangeArrowheads="1"/>
          </p:cNvSpPr>
          <p:nvPr/>
        </p:nvSpPr>
        <p:spPr bwMode="auto">
          <a:xfrm>
            <a:off x="-219075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Research Goals</a:t>
            </a:r>
          </a:p>
        </p:txBody>
      </p:sp>
      <p:sp>
        <p:nvSpPr>
          <p:cNvPr id="12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</a:t>
            </a:r>
            <a:r>
              <a:rPr lang="en-US" altLang="en-US" sz="1200" dirty="0">
                <a:solidFill>
                  <a:schemeClr val="bg1"/>
                </a:solidFill>
              </a:rPr>
              <a:t>Research Goals   </a:t>
            </a:r>
            <a:r>
              <a:rPr lang="en-US" altLang="en-US" sz="1200" dirty="0">
                <a:solidFill>
                  <a:schemeClr val="bg2"/>
                </a:solidFill>
              </a:rPr>
              <a:t>Search  Model   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grpSp>
        <p:nvGrpSpPr>
          <p:cNvPr id="86019" name="Group 5"/>
          <p:cNvGrpSpPr>
            <a:grpSpLocks/>
          </p:cNvGrpSpPr>
          <p:nvPr/>
        </p:nvGrpSpPr>
        <p:grpSpPr bwMode="auto">
          <a:xfrm>
            <a:off x="416" y="0"/>
            <a:ext cx="9144000" cy="765175"/>
            <a:chOff x="0" y="0"/>
            <a:chExt cx="5760" cy="1026"/>
          </a:xfrm>
        </p:grpSpPr>
        <p:sp>
          <p:nvSpPr>
            <p:cNvPr id="8602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602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602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6020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028277"/>
            <a:ext cx="8567016" cy="537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-15662" y="6402814"/>
            <a:ext cx="92900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Within a call</a:t>
            </a:r>
          </a:p>
        </p:txBody>
      </p:sp>
    </p:spTree>
    <p:extLst>
      <p:ext uri="{BB962C8B-B14F-4D97-AF65-F5344CB8AC3E}">
        <p14:creationId xmlns:p14="http://schemas.microsoft.com/office/powerpoint/2010/main" val="3753888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7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14340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1434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4348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434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14341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42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3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" y="765175"/>
            <a:ext cx="9036050" cy="590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4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14346" name="TextBox 1"/>
          <p:cNvSpPr txBox="1">
            <a:spLocks noChangeArrowheads="1"/>
          </p:cNvSpPr>
          <p:nvPr/>
        </p:nvSpPr>
        <p:spPr bwMode="auto">
          <a:xfrm>
            <a:off x="15875" y="801688"/>
            <a:ext cx="45370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3333FF"/>
                </a:solidFill>
              </a:rPr>
              <a:t>Adapted from an actual IVR of a commercial enterprise</a:t>
            </a:r>
          </a:p>
        </p:txBody>
      </p:sp>
      <p:sp>
        <p:nvSpPr>
          <p:cNvPr id="14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 dirty="0" smtClean="0">
                <a:solidFill>
                  <a:srgbClr val="FFFFFF"/>
                </a:solidFill>
              </a:rPr>
              <a:t>8</a:t>
            </a:r>
            <a:endParaRPr lang="en-US" altLang="en-US" sz="1200" b="1" dirty="0">
              <a:solidFill>
                <a:srgbClr val="FFFFFF"/>
              </a:solidFill>
            </a:endParaRPr>
          </a:p>
        </p:txBody>
      </p:sp>
      <p:grpSp>
        <p:nvGrpSpPr>
          <p:cNvPr id="27653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27659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7660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766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27654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55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1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>
                <a:solidFill>
                  <a:schemeClr val="bg1"/>
                </a:solidFill>
              </a:rPr>
              <a:t>Search Model</a:t>
            </a:r>
          </a:p>
        </p:txBody>
      </p:sp>
      <p:pic>
        <p:nvPicPr>
          <p:cNvPr id="27670" name="Picture 2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176482" y="-818963"/>
            <a:ext cx="4824537" cy="9143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מלבן 3"/>
          <p:cNvSpPr/>
          <p:nvPr/>
        </p:nvSpPr>
        <p:spPr>
          <a:xfrm>
            <a:off x="16751" y="765175"/>
            <a:ext cx="2286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7"/>
              </a:rPr>
              <a:t>Hybrid Animation</a:t>
            </a:r>
            <a:endParaRPr lang="en-US" dirty="0"/>
          </a:p>
          <a:p>
            <a:r>
              <a:rPr lang="en-US" dirty="0" smtClean="0">
                <a:hlinkClick r:id="rId8"/>
              </a:rPr>
              <a:t>Network Animation</a:t>
            </a:r>
            <a:endParaRPr lang="en-US" dirty="0"/>
          </a:p>
        </p:txBody>
      </p:sp>
      <p:sp>
        <p:nvSpPr>
          <p:cNvPr id="16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bg2"/>
                </a:solidFill>
              </a:rPr>
              <a:t>Introduction</a:t>
            </a:r>
            <a:r>
              <a:rPr lang="en-US" altLang="en-US" sz="1200" dirty="0"/>
              <a:t>   </a:t>
            </a:r>
            <a:r>
              <a:rPr lang="en-US" altLang="en-US" sz="1200" dirty="0">
                <a:solidFill>
                  <a:schemeClr val="bg2"/>
                </a:solidFill>
              </a:rPr>
              <a:t>Literature Review   Research Goals   </a:t>
            </a:r>
            <a:r>
              <a:rPr lang="en-US" altLang="en-US" sz="1200" dirty="0">
                <a:solidFill>
                  <a:schemeClr val="bg1"/>
                </a:solidFill>
              </a:rPr>
              <a:t>Search  Model   </a:t>
            </a:r>
            <a:r>
              <a:rPr lang="en-US" altLang="en-US" sz="1200" dirty="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  <p:extLst>
      <p:ext uri="{BB962C8B-B14F-4D97-AF65-F5344CB8AC3E}">
        <p14:creationId xmlns:p14="http://schemas.microsoft.com/office/powerpoint/2010/main" val="4096805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עיצוב ברירת מחדל">
  <a:themeElements>
    <a:clrScheme name="עיצוב ברירת מחדל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עיצוב ברירת מחדל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>
        <a:blipFill rotWithShape="1">
          <a:blip xmlns:r="http://schemas.openxmlformats.org/officeDocument/2006/relationships" r:embed="rId1"/>
          <a:stretch>
            <a:fillRect/>
          </a:stretch>
        </a:blipFill>
      </a:spPr>
      <a:bodyPr/>
      <a:lstStyle>
        <a:defPPr>
          <a:defRPr>
            <a:noFill/>
          </a:defRPr>
        </a:defPPr>
      </a:lstStyle>
    </a:txDef>
  </a:objectDefaults>
  <a:extraClrSchemeLst>
    <a:extraClrScheme>
      <a:clrScheme name="עיצוב ברירת מחדל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63</TotalTime>
  <Words>2572</Words>
  <Application>Microsoft Office PowerPoint</Application>
  <PresentationFormat>‫הצגה על המסך (4:3)</PresentationFormat>
  <Paragraphs>1211</Paragraphs>
  <Slides>70</Slides>
  <Notes>0</Notes>
  <HiddenSlides>0</HiddenSlides>
  <MMClips>0</MMClips>
  <ScaleCrop>false</ScaleCrop>
  <HeadingPairs>
    <vt:vector size="6" baseType="variant"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70</vt:i4>
      </vt:variant>
    </vt:vector>
  </HeadingPairs>
  <TitlesOfParts>
    <vt:vector size="72" baseType="lpstr">
      <vt:lpstr>עיצוב ברירת מחדל</vt:lpstr>
      <vt:lpstr>Equation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</vt:vector>
  </TitlesOfParts>
  <Company>המפיה של יעל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בחינת התהליך  הסב - ניתוחי</dc:title>
  <dc:creator>Yael Kubi</dc:creator>
  <cp:lastModifiedBy>Carmeli</cp:lastModifiedBy>
  <cp:revision>564</cp:revision>
  <cp:lastPrinted>2015-06-11T08:44:48Z</cp:lastPrinted>
  <dcterms:created xsi:type="dcterms:W3CDTF">2008-05-27T13:57:59Z</dcterms:created>
  <dcterms:modified xsi:type="dcterms:W3CDTF">2015-06-11T08:52:17Z</dcterms:modified>
</cp:coreProperties>
</file>